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2.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3.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4.xml" ContentType="application/inkml+xml"/>
  <Override PartName="/ppt/notesSlides/notesSlide11.xml" ContentType="application/vnd.openxmlformats-officedocument.presentationml.notesSlide+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1"/>
  </p:notesMasterIdLst>
  <p:handoutMasterIdLst>
    <p:handoutMasterId r:id="rId32"/>
  </p:handoutMasterIdLst>
  <p:sldIdLst>
    <p:sldId id="256" r:id="rId2"/>
    <p:sldId id="321" r:id="rId3"/>
    <p:sldId id="354" r:id="rId4"/>
    <p:sldId id="318" r:id="rId5"/>
    <p:sldId id="320" r:id="rId6"/>
    <p:sldId id="360" r:id="rId7"/>
    <p:sldId id="362" r:id="rId8"/>
    <p:sldId id="359" r:id="rId9"/>
    <p:sldId id="275" r:id="rId10"/>
    <p:sldId id="315" r:id="rId11"/>
    <p:sldId id="338" r:id="rId12"/>
    <p:sldId id="325" r:id="rId13"/>
    <p:sldId id="327" r:id="rId14"/>
    <p:sldId id="329" r:id="rId15"/>
    <p:sldId id="330" r:id="rId16"/>
    <p:sldId id="361" r:id="rId17"/>
    <p:sldId id="333" r:id="rId18"/>
    <p:sldId id="335" r:id="rId19"/>
    <p:sldId id="342" r:id="rId20"/>
    <p:sldId id="355" r:id="rId21"/>
    <p:sldId id="356" r:id="rId22"/>
    <p:sldId id="291" r:id="rId23"/>
    <p:sldId id="292" r:id="rId24"/>
    <p:sldId id="345" r:id="rId25"/>
    <p:sldId id="347" r:id="rId26"/>
    <p:sldId id="351" r:id="rId27"/>
    <p:sldId id="352" r:id="rId28"/>
    <p:sldId id="353" r:id="rId29"/>
    <p:sldId id="274" r:id="rId30"/>
  </p:sldIdLst>
  <p:sldSz cx="12192000" cy="6858000"/>
  <p:notesSz cx="6858000" cy="929005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9" frameSlides="1"/>
  <p:clrMru>
    <a:srgbClr val="008000"/>
    <a:srgbClr val="FFFFFF"/>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269" autoAdjust="0"/>
  </p:normalViewPr>
  <p:slideViewPr>
    <p:cSldViewPr>
      <p:cViewPr varScale="1">
        <p:scale>
          <a:sx n="65" d="100"/>
          <a:sy n="65" d="100"/>
        </p:scale>
        <p:origin x="-246" y="-102"/>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bwMode="auto">
          <a:xfrm>
            <a:off x="0" y="0"/>
            <a:ext cx="2971800" cy="463550"/>
          </a:xfrm>
          <a:prstGeom prst="rect">
            <a:avLst/>
          </a:prstGeom>
          <a:noFill/>
          <a:ln w="9525">
            <a:noFill/>
            <a:miter lim="800000"/>
            <a:headEnd/>
            <a:tailEnd/>
          </a:ln>
          <a:effectLst/>
        </p:spPr>
        <p:txBody>
          <a:bodyPr vert="horz" wrap="square" lIns="92263" tIns="46132" rIns="92263" bIns="46132" numCol="1" anchor="t" anchorCtr="0" compatLnSpc="1">
            <a:prstTxWarp prst="textNoShape">
              <a:avLst/>
            </a:prstTxWarp>
          </a:bodyPr>
          <a:lstStyle>
            <a:lvl1pPr defTabSz="922799">
              <a:defRPr sz="1200">
                <a:latin typeface="Arial" charset="0"/>
                <a:ea typeface="Arial" charset="0"/>
                <a:cs typeface="Arial" charset="0"/>
              </a:defRPr>
            </a:lvl1pPr>
          </a:lstStyle>
          <a:p>
            <a:pPr>
              <a:defRPr/>
            </a:pPr>
            <a:endParaRPr lang="en-US"/>
          </a:p>
        </p:txBody>
      </p:sp>
      <p:sp>
        <p:nvSpPr>
          <p:cNvPr id="48131" name="Rectangle 3"/>
          <p:cNvSpPr>
            <a:spLocks noGrp="1" noChangeArrowheads="1"/>
          </p:cNvSpPr>
          <p:nvPr>
            <p:ph type="dt" sz="quarter" idx="1"/>
          </p:nvPr>
        </p:nvSpPr>
        <p:spPr bwMode="auto">
          <a:xfrm>
            <a:off x="3884613" y="0"/>
            <a:ext cx="2971800" cy="463550"/>
          </a:xfrm>
          <a:prstGeom prst="rect">
            <a:avLst/>
          </a:prstGeom>
          <a:noFill/>
          <a:ln w="9525">
            <a:noFill/>
            <a:miter lim="800000"/>
            <a:headEnd/>
            <a:tailEnd/>
          </a:ln>
          <a:effectLst/>
        </p:spPr>
        <p:txBody>
          <a:bodyPr vert="horz" wrap="square" lIns="92263" tIns="46132" rIns="92263" bIns="46132" numCol="1" anchor="t" anchorCtr="0" compatLnSpc="1">
            <a:prstTxWarp prst="textNoShape">
              <a:avLst/>
            </a:prstTxWarp>
          </a:bodyPr>
          <a:lstStyle>
            <a:lvl1pPr algn="r" defTabSz="922799">
              <a:defRPr sz="1200">
                <a:latin typeface="Arial" charset="0"/>
                <a:ea typeface="Arial" charset="0"/>
                <a:cs typeface="Arial" charset="0"/>
              </a:defRPr>
            </a:lvl1pPr>
          </a:lstStyle>
          <a:p>
            <a:pPr>
              <a:defRPr/>
            </a:pPr>
            <a:endParaRPr lang="en-US"/>
          </a:p>
        </p:txBody>
      </p:sp>
      <p:sp>
        <p:nvSpPr>
          <p:cNvPr id="48132" name="Rectangle 4"/>
          <p:cNvSpPr>
            <a:spLocks noGrp="1" noChangeArrowheads="1"/>
          </p:cNvSpPr>
          <p:nvPr>
            <p:ph type="ftr" sz="quarter" idx="2"/>
          </p:nvPr>
        </p:nvSpPr>
        <p:spPr bwMode="auto">
          <a:xfrm>
            <a:off x="0" y="8824913"/>
            <a:ext cx="2971800" cy="463550"/>
          </a:xfrm>
          <a:prstGeom prst="rect">
            <a:avLst/>
          </a:prstGeom>
          <a:noFill/>
          <a:ln w="9525">
            <a:noFill/>
            <a:miter lim="800000"/>
            <a:headEnd/>
            <a:tailEnd/>
          </a:ln>
          <a:effectLst/>
        </p:spPr>
        <p:txBody>
          <a:bodyPr vert="horz" wrap="square" lIns="92263" tIns="46132" rIns="92263" bIns="46132" numCol="1" anchor="b" anchorCtr="0" compatLnSpc="1">
            <a:prstTxWarp prst="textNoShape">
              <a:avLst/>
            </a:prstTxWarp>
          </a:bodyPr>
          <a:lstStyle>
            <a:lvl1pPr defTabSz="922799">
              <a:defRPr sz="1200">
                <a:latin typeface="Arial" charset="0"/>
                <a:ea typeface="Arial" charset="0"/>
                <a:cs typeface="Arial" charset="0"/>
              </a:defRPr>
            </a:lvl1pPr>
          </a:lstStyle>
          <a:p>
            <a:pPr>
              <a:defRPr/>
            </a:pPr>
            <a:endParaRPr lang="en-US"/>
          </a:p>
        </p:txBody>
      </p:sp>
      <p:sp>
        <p:nvSpPr>
          <p:cNvPr id="48133" name="Rectangle 5"/>
          <p:cNvSpPr>
            <a:spLocks noGrp="1" noChangeArrowheads="1"/>
          </p:cNvSpPr>
          <p:nvPr>
            <p:ph type="sldNum" sz="quarter" idx="3"/>
          </p:nvPr>
        </p:nvSpPr>
        <p:spPr bwMode="auto">
          <a:xfrm>
            <a:off x="3884613" y="8824913"/>
            <a:ext cx="2971800" cy="463550"/>
          </a:xfrm>
          <a:prstGeom prst="rect">
            <a:avLst/>
          </a:prstGeom>
          <a:noFill/>
          <a:ln w="9525">
            <a:noFill/>
            <a:miter lim="800000"/>
            <a:headEnd/>
            <a:tailEnd/>
          </a:ln>
          <a:effectLst/>
        </p:spPr>
        <p:txBody>
          <a:bodyPr vert="horz" wrap="square" lIns="92263" tIns="46132" rIns="92263" bIns="46132" numCol="1" anchor="b" anchorCtr="0" compatLnSpc="1">
            <a:prstTxWarp prst="textNoShape">
              <a:avLst/>
            </a:prstTxWarp>
          </a:bodyPr>
          <a:lstStyle>
            <a:lvl1pPr algn="r" defTabSz="922338">
              <a:defRPr sz="1200"/>
            </a:lvl1pPr>
          </a:lstStyle>
          <a:p>
            <a:fld id="{0C185087-CC3F-4E44-AF1A-693E3FA68429}" type="slidenum">
              <a:rPr lang="en-US"/>
              <a:pPr/>
              <a:t>‹#›</a:t>
            </a:fld>
            <a:endParaRPr lang="en-US"/>
          </a:p>
        </p:txBody>
      </p:sp>
    </p:spTree>
    <p:extLst>
      <p:ext uri="{BB962C8B-B14F-4D97-AF65-F5344CB8AC3E}">
        <p14:creationId xmlns:p14="http://schemas.microsoft.com/office/powerpoint/2010/main" val="208712725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08:11.651"/>
    </inkml:context>
    <inkml:brush xml:id="br0">
      <inkml:brushProperty name="width" value="0.05292" units="cm"/>
      <inkml:brushProperty name="height" value="0.05292" units="cm"/>
    </inkml:brush>
  </inkml:definitions>
  <inkml:trace contextRef="#ctx0" brushRef="#br0">19879 18092 23 0,'21'-26'11'0,"7"-6"0"16,-21 24-12-16,-7 5 4 15,-3-2 0-15,-4 10 1 16,-4 3 1-16,-3 3-1 16,0 5 0-16,0 2-4 15,7 9 0-15,3-3 0 16,4-1 0-16,7 1 0 0,4-5 1 16,10-3 1-16,7-14 1 15,1 4-3-15,9-12 0 16,8-2 0-16,-3 0 1 15,-5 6-2-15,-6-4 1 16,-4 14 1-16,-6 0 0 16,-8 8 0-16,-4 3 1 15,-3-3 0-15,0-6 0 16,0 6-2-16,4-8 1 16,0 0 1-16,6-5 0 0,8 2-4 15,3-2 1-15,0-3-40 16,1 7 0-16</inkml:trace>
</inkml:ink>
</file>

<file path=ppt/ink/ink10.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2.953"/>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59 32 81,'0'0'46,"0"0"7,2 36-4,-10 13-23,-3 5-26,-1 1 0,0-2 0,3-5 0,2-5 0,5-7 0,4-9 0,1 0 0,-3-27 0,31-14 0,5-7 0,4-9 0,7-10 0,4-10 0,5-7 0,-1-2 0,-4 3 0,-7 7 0,-10 14 0,-9 15 0,0 0 0,-25 20 0,-17 42 0,-6 3 0,-2 9 0,-4 4 0,1 0 0,2-6 0,8 0 0,5-8-23,7-10-26,13-8-6,1 3 4,20-34 4</inkml:trace>
  <inkml:trace contextRef="#ctx0" brushRef="#br0" timeOffset="406">827 5 39,'0'0'42,"-31"-8"6,4 9 0,1 9-24,4 8-14,5 8 1,7 2 0,9 4-2,8 5-3,5-1 1,6 2-7,2-2 0,0-1 0,-1-2 0,-6 2 0,-6 0 0,-8-1 0,-8-2 0,-9-3 0,-6 4 0,-7-4 0,-3-7 0,-2-8 0,1-6 0,5-6 0,7-4 0,-1 0 0,24 2 0,7-25 0,0 2 0,24 8 0,9-3 0,9-1 0,11-1 0,9-2 0,7 1 0,3-3 0,1-1 0,-1-5 0,-7 2 0,-7 1 0,-11-2 0,-13-2 0,-11-5 0,-13 3 0,-11 0 0,-13 8 0,1 0 0,-23 23 0,-3 6 0,-3 11 0,3 14 0,2 5 0,6 9 0,9 5 0,9 0 0,8 1 0,8-3 0,9-4 0,5-6 0,5-5 0,3-10-42,2-12-13,1-10 2,1-15-1</inkml:trace>
  <inkml:trace contextRef="#ctx0" brushRef="#br0" timeOffset="1484">1809 172 151,'40'-27'59,"0"2"-14,-40 25-45,0 0 0,0 0 0,0 0 0,0 0 0,0 0-10,0 0-53,0 0-1,0 0 2</inkml:trace>
  <inkml:trace contextRef="#ctx0" brushRef="#br0" timeOffset="1672">1899 443 156,'18'39'61,"-18"-39"-23,0 0-38,0 0 0,0 0 0,0 0 0,0 0 0,0 0-52,0 0-10,0 0-1</inkml:trace>
</inkml:ink>
</file>

<file path=ppt/ink/ink11.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5.29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32 32,'-1'-13'48,"1"13"5,0 26-3,5 7-17,2 5-7,6 10-13,3 4-13,8 4 0,3-1 0,8-12 0,5-16 0,6-16 0,5-14 0,3-16 0,4-17 0,0-16 0,0-12 0,-3-2 0,-6 3 0,-8 4 0,-6 5 0,-10 11 0,-10 18 0,0 1 0,-26 54 0,-8 14 0,-9 17 0,-5 18 0,-5 17 0,-2 14 0,-2 5 0,5-1 0,8 0 0,6-12 0,13-15-51,9-17-10,9-21 3</inkml:trace>
  <inkml:trace contextRef="#ctx0" brushRef="#br0" timeOffset="782">972 414 76,'5'-14'47,"-7"-4"1,0-1-9,-1 0-22,-4 1-6,1 7-2,2 1-3,-6 8-4,-1 6-2,2 10 0,-2 7 0,1 9 0,0 7 0,2 2 0,1 4 0,1 6 0,5 1 0,-1-4-10,3-5-39,4-2-2,-2-7-3,2-8 2</inkml:trace>
  <inkml:trace contextRef="#ctx0" brushRef="#br0" timeOffset="1047">712 661 99,'0'0'48,"10"-2"-1,4-7-2,4 3-38,3 2-11,5-2-11,3-1-29,7-1-4,1-4-1,2 0 0</inkml:trace>
  <inkml:trace contextRef="#ctx0" brushRef="#br0" timeOffset="1250">1178 503 88,'15'-5'49,"-3"-2"0,5-1 0,1 4-39,0 5-4,-2 2-2,0 0-4,-5 7 0,-3 3 0,-6 6 0,-6 5 0,-4 2 0,-4-3 0,-2 6 0,-4 1 0,0-2 0,1-3 0,2-4 0,2-2 0,4 0 0,3-5 0,6-5 0,1 0 0,15-9 0,4 2 0,2 1 0,7-7-46,6 1-8,1-3-1,2 1 2</inkml:trace>
</inkml:ink>
</file>

<file path=ppt/ink/ink12.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7.031"/>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26 79,'21'-9'52,"0"-2"-2,4 4 2,3 9-37,-2 3-15,1 1-4,1-4-20,1 1-23,-6 3-4,-1 1 1,-8-7 1</inkml:trace>
  <inkml:trace contextRef="#ctx0" brushRef="#br0" timeOffset="187">44 166 97,'4'14'46,"9"-6"-5,7-5-34,6-2-50,12 0-6,3-3 1</inkml:trace>
</inkml:ink>
</file>

<file path=ppt/ink/ink13.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7.609"/>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28 104,'2'12'55,"1"7"-1,1 7-12,2 5-42,2 5 0,5 3 0,3-5 0,4-3 0,6-7 0,2-10 0,5-7 0,2-12 0,1-16 0,2-10 0,1-5 0,0-8 0,-2-4 0,-2-2 0,-4 0 0,-3 9 0,-6 9 0,-6 11 0,-8 10 0,0 0 0,-21 47 0,-7 15 0,-7 16 0,-7 14 0,-5 16 0,-3 10 0,2 8 0,2-2-16,8-14-39,10-11-4,8-17 0</inkml:trace>
  <inkml:trace contextRef="#ctx0" brushRef="#br0" timeOffset="562">735 448 62,'0'0'47,"0"0"1,-12 11 1,3 1-31,7 6-5,1 5-3,4 3-2,3 0-8,4 1 0,2-3 0,6-7 0,2-5-34,3-6-17,0-10-1,1-5 0,-4-10 1</inkml:trace>
  <inkml:trace contextRef="#ctx0" brushRef="#br0" timeOffset="766">885 278 111,'-11'-14'48,"1"-1"-7,0 19-46,-1-2-39,6 10-1,3 4-6</inkml:trace>
  <inkml:trace contextRef="#ctx0" brushRef="#br0" timeOffset="1016">1035 487 85,'13'-9'51,"5"3"0,2 2-8,0-3-23,5 1-15,-2 1-5,1 5 0,-4 4 0,-3 3 0,-7 3 0,-7 3 0,-6 8 0,-7 5 0,-5 3 0,-5-2 0,-1-3 0,-1 3 0,0 0 0,4-6 0,5-6 0,6-2 0,8-4 0,8 0 0,7-1 0,4-3 0,6-1 0,2 3 0,4-3-49,5 0-11,-1-5 4</inkml:trace>
</inkml:ink>
</file>

<file path=ppt/ink/ink14.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9.562"/>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83 18 30,'9'-9'46,"1"0"2,-10 9 0,5 17-15,-5 6-15,0 9-7,-4 4 1,2 8-3,-1 6-9,-2-1 0,2-1 0,-4-8-28,1-6-23,2-4 0,0-8 0,0-7-1</inkml:trace>
  <inkml:trace contextRef="#ctx0" brushRef="#br0" timeOffset="219">0 276 81,'8'-6'50,"6"2"1,10-1 3,3 3-35,9-3-27,5 1-39,1-4 0,5-2-3,-5-4-2</inkml:trace>
</inkml:ink>
</file>

<file path=ppt/ink/ink15.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20.531"/>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677 31,'1'-10'42,"10"2"1,2-7 0,8 2-19,5 0-12,6-3 0,3 5 1,1 3-5,-1 2-3,-6 6 1,-4 9-2,-7 13-2,-7 13 3,-6 10-3,-5 6 1,-3 5-3,0 4 0,0-3 0,3-6 0,2-12 0,6-13 0,6-14 0,6-10 0,5-12 0,3-10 0,1-11 0,0-8 0,-1-7 0,-3-7 0,-5-3 0,-2-1 0,-3 0 0,-3 7 0,-4 8 0,1 3 0,1 6 0,4 10 0,3 7 0,1 5 0,4 10 0,3 2-27,4 2-28,2 2-2,0-1 5</inkml:trace>
  <inkml:trace contextRef="#ctx0" brushRef="#br0" timeOffset="1062">677 1004 1,'0'0'35,"0"0"3,0 14-9,0 1-6,-3 5-2,0 4-4,0 3 2,1 2-4,0 0-7,-1-5-6,2-3-9,1-5-7,1 1-26,9-19-3,0-10-1,5-4-2</inkml:trace>
  <inkml:trace contextRef="#ctx0" brushRef="#br0" timeOffset="1265">820 837 35,'0'-24'27,"-7"11"-22,0 0-5,-5 21-22,-2-3-11</inkml:trace>
  <inkml:trace contextRef="#ctx0" brushRef="#br0" timeOffset="1515">976 1074 31,'11'-7'44,"6"4"2,-2-2 0,1 1-24,2-1-7,0 1 1,0 1-6,-4 6-4,-3 7 0,-9 4-4,-3 5-1,-6 1 2,-2 4 0,-5 0-1,-1 4 0,-2-4-2,1-3 0,3-5 0,1-4 0,2-1 0,3-2 0,0 0 0,7-9 0,0 0 0,11-1 0,5 1 0,4-1 0,3 0 0,3 2 0,6 3 0,3 1-39,2-4-16,2-2 1,-2-5-2</inkml:trace>
  <inkml:trace contextRef="#ctx0" brushRef="#br0" timeOffset="3156">1795 0 20,'0'0'36,"0"0"2,-13 25-9,2 8-8,0 10-1,-2 9 0,-1 10-3,0 10 0,0 10-3,0 8-3,3-3-3,2-5-4,7-3-4,3-7 0,5-12 0,6-12 0,3-13 0,8-10 0,3-7 0,6-6 0,-2-14-6,4-7-34,3-3-11,-4-8 1,1-6-3</inkml:trace>
  <inkml:trace contextRef="#ctx0" brushRef="#br0" timeOffset="3500">1526 450 33,'-15'-3'43,"2"1"1,0 1-1,13 1-16,8 8-12,7-1-5,5-3 2,7 5-2,4-2-3,6 0-2,4 2-3,4-4-9,3-1-18,3 0-20,-2-6-6,2-5 0,-4-5 0</inkml:trace>
  <inkml:trace contextRef="#ctx0" brushRef="#br0" timeOffset="3875">2249 895 45,'10'2'44,"3"1"-1,-2-2-5,0-3-20,4 6-3,-2-1-3,0 0-3,-3 1-3,0 0 0,-10-4-1,-1 14 2,-5 1-3,-3 2-1,-4 0-3,-3 2 0,-1 3 0,-1 2 0,1-3 0,1-2 0,3-2 0,5-3 0,4-1 0,7-2 0,-1-1 0,12-10 0,5 1 0,5-1 0,5 0 0,-1-6 0,3-4-25,2 3-30,2-2-1,-2-1 0</inkml:trace>
</inkml:ink>
</file>

<file path=ppt/ink/ink16.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24.87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225 0 85,'11'1'52,"-4"8"1,-4 5-1,-1 9-39,-4 5-13,1 4 0,-3 4 0,-1 3 0,1 4 0,-2-4 0,-1-2-46,2-3-8,-3-10 3,0-4-5</inkml:trace>
  <inkml:trace contextRef="#ctx0" brushRef="#br0" timeOffset="203">0 248 133,'17'-4'53,"12"3"0,6-1-37,6-5-16,7-5-25,4-7-24,3-1-3,-2-1-2</inkml:trace>
</inkml:ink>
</file>

<file path=ppt/ink/ink17.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25.609"/>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73 279 44,'9'-24'44,"-2"4"3,3 7 0,1 6-20,-1 7-8,2 11-2,-2 9-7,0 10-10,-3 7 0,-1 7 0,-4 3 0,-1 5 0,1 3 0,-2-3-28,-1-8-23,3-2 0,-2-8-5</inkml:trace>
  <inkml:trace contextRef="#ctx0" brushRef="#br0" timeOffset="297">0 997 78,'24'-14'47,"8"-4"1,6-10-3,5 1-36,10 2-3,5-3-5,3 2-24,0 0-22,-2 6-1,-8 1-1,-5 5 0</inkml:trace>
  <inkml:trace contextRef="#ctx0" brushRef="#br0" timeOffset="516">249 1085 87,'7'13'50,"6"-12"1,12-5 0,6 1-35,7-4-16,8 5 0,3 1 0,1 0 0,-5 3 0,-7 7 0,-11 6 0,-11 4 0,-13 3 0,-13 0 0,-12 4 0,-13 4 0,-10 4 0,-9-1 0,-4-1 0,-3 3 0,-1 0 0,7-1 0,5-3 0,11-3 0,11-4 0,13 1 0,12-2 0,13-7 0,12-8 0,10-3 0,12-3 0,5-4 0,8-8 0,4-6-55,2-3-2,-1-3 0</inkml:trace>
  <inkml:trace contextRef="#ctx0" brushRef="#br0" timeOffset="1031">1294 709 51,'17'-13'48,"-5"-4"1,-3-2-4,-6 0-20,-5 1-7,-6-2-3,-7 0-11,-6 7-4,-7 5 0,-6 8 0,-7 8 0,-3 9 0,-4 9 0,0 16 0,2 8 0,4 10 0,5 3 0,8 4 0,10-4 0,10-4 0,10-11 0,10-13 0,10-17 0,10-16 0,9-12 0,5-15 0,6-11 0,1-10 0,1-3 0,-4-3 0,-5 2 0,-6 3 0,-9 6 0,-8 10 0,-8 13 0,0 1 0,-13 17 0,-15 21 0,-3 13 0,-1 9 0,0 8 0,2 1 0,7 3 0,7-2-37,4-7-18,8-9 1,1-18 0</inkml:trace>
  <inkml:trace contextRef="#ctx0" brushRef="#br0" timeOffset="1828">1366 1194 24,'16'-5'38,"-2"-1"3,7 1-14,3 3-9,0 2 2,3 4 1,-1 2-2,0 4-4,-5 2-5,-2 0-1,-7 0-2,-5 1-1,-8 0-6,-7 1 0,-8-3 0,-3-3 0,-4-3 0,-3 5 0,0 2 0,2-2 0,3-3 0,5 3 0,6 0 0,6 4 0,5-2 0,5-2 0,7-3 0,6 3 0,5 2 0,5-5 0,6 1 0,0-3-9,7-2-44,5-2-1,-1-8 1</inkml:trace>
  <inkml:trace contextRef="#ctx0" brushRef="#br0" timeOffset="2406">2406 262 12,'12'-25'41,"1"1"4,-13 24-1,0 0-18,0 0-3,0 0-2,0 0-1,0 0-4,-14 37-9,-7 5-7,-3 12 0,-8 5 0,-1 10 0,-5 9 0,2 6 0,2-2 0,7 2 0,6-5 0,8-5 0,10-6 0,11-12 0,9-16 0,7-11 0,8-12 0,5-12 0,5-9 0,-1-16 0,1-8 0,-3-5-39,-9-6-20,-7-4 2</inkml:trace>
  <inkml:trace contextRef="#ctx0" brushRef="#br0" timeOffset="2734">1992 702 85,'-32'2'48,"-1"1"3,33-3-2,0 0-27,0 0-22,40-13 0,4 2 0,7 3 0,5-2 0,6 1-24,1 3-26,-2-3-1,-3 3-1</inkml:trace>
  <inkml:trace contextRef="#ctx0" brushRef="#br0" timeOffset="3125">2552 1043 6,'32'22'36,"-32"-22"3,25-6 5,-2 3-21,-1 5-4,1 0 0,-23-2-1,26 4-4,0 1-2,-26-5-2,0 0-2,5 23-1,2 1-7,-7-24 0,-19 25 0,1 2 0,18-27 0,-30 20 0,5-1 0,2 0 0,23-19 0,0 0 0,-25 18 0,1 0 0,24-18 0,0 0 0,0 0 0,0 0 0,0 0 0,0 0 0,0 0 0,0 0 0,29 2 0,2-6 0,3-3 0,1 0 0,1-6 0,3-2-19,-1 2-35,-4 2-2,-4 3 2</inkml:trace>
  <inkml:trace contextRef="#ctx0" brushRef="#br0" timeOffset="3812">2786 45 32,'0'0'40,"6"-23"2,1 0-14,-7 23-4,33 2-2,-1-2-3,-1 1-4,-2 1-2,-1 5-3,-5 4-3,2 0-4,-25-11-3,9 26 0,-10-1 0,-8 1 0,-8 0 0,-6-2 0,-3-2 0,0 0 0,3-2 0,-1 1 0,24-21 0,0 0 0,10 27 0,2 0 0,20-15 0,3-4 0,1 1-43,2 0-9,-5-5 1,-4 1-4</inkml:trace>
</inkml:ink>
</file>

<file path=ppt/ink/ink18.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32.140"/>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662 108 29,'-10'-20'43,"-8"5"1,-11-3-1,-11 1-19,-8 5-7,-8 2-4,-4 3-1,-2 5-6,-2 1-2,2 8 0,5 12-1,7 13 0,7 10-2,13 13 1,11 10-3,16 10 2,15 6 2,14-1 1,12-1-4,12-9 0,7-5 0,2-8 0,-3-5 0,-9-7 0,-9-4 0,-14-4 0,-13-1 0,-16 0 0,-12-5 0,-12-9 0,-10-6 0,-6-6 0,-7-9 0,0-3 0,0-10-22,3-9-31,10 2 0,7 2-2,14-1 2</inkml:trace>
  <inkml:trace contextRef="#ctx0" brushRef="#br0" timeOffset="422">604 826 94,'33'-4'50,"-4"-4"3,-4-7-5,-4-4-41,-3-5-4,0-2-3,-4-1 0,-3-2 0,-6 3 0,-5 2 0,-6 5 0,-5 10 0,-6 11 0,-5 9 0,-3 9 0,1 9 0,1 10 0,1 7 0,5 3 0,5-2 0,7-5 0,9-3 0,7-5 0,8-7 0,8-8 0,5-11 0,10-6-28,6-8-24,2-11-2,1-8-1</inkml:trace>
  <inkml:trace contextRef="#ctx0" brushRef="#br0" timeOffset="750">1239 163 77,'0'-13'50,"1"1"4,-8 43-1,-1 12-32,-1 12-21,-1 10 0,2 11 0,0 9 0,1 2 0,3 0 0,-5-3-23,0-8-30,0-9 1,-4-12-3</inkml:trace>
  <inkml:trace contextRef="#ctx0" brushRef="#br0" timeOffset="938">995 805 98,'12'-39'55,"12"7"2,7 0-12,6 6-45,4 8 0,3 6 0,1 2-12,1 0-43,-2 1-3,-6 0 1</inkml:trace>
</inkml:ink>
</file>

<file path=ppt/ink/ink19.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34.218"/>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86 0 90,'12'5'46,"0"-1"-6,-12-4-12,0 0-69,0 0-5,0 0-2,-13 9 2</inkml:trace>
  <inkml:trace contextRef="#ctx0" brushRef="#br0" timeOffset="1235">0 391 86,'0'0'53,"0"0"2,0 0-1,0 0-47,0 0-7,0 0 0,0 0-38,9-10-14,1 5 0,-1-1 0</inkml:trace>
</inkml:ink>
</file>

<file path=ppt/ink/ink2.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17:46.068"/>
    </inkml:context>
    <inkml:brush xml:id="br0">
      <inkml:brushProperty name="width" value="0.05292" units="cm"/>
      <inkml:brushProperty name="height" value="0.05292" units="cm"/>
    </inkml:brush>
  </inkml:definitions>
  <inkml:trace contextRef="#ctx0" brushRef="#br0">20973 11811 25 0,'0'-16'12'0,"-4"-26"5"0,1 29-13 16,-1-3 2-16,-3 2 1 15,-7 1-4-15,-4 3 1 16,1 2 0-16,-8 0 0 16,-3 5-2-16,-4 8 1 15,0 11-3-15,4 8 0 16,-7 3 0-16,-4 2 0 16,-7 10 0-16,4 9 1 15,6 0-1-15,12 2 0 0,6 0-1 16,7 0 0-16,11-7 1 15,11-9 0-15,10-5-1 16,7-10 1-16,4-9 0 16,3-12 0-16,8-19 0 15,-1-11 0-15,-3-11 0 16,-4-9 1-16,-3 1 0 16,-7-7 0-16,-8 0-1 15,-10 5 0-15,0 13 6 16,-7 9 0-16,0 4-4 15,0 11 0-15,0 8-2 16,0 14 1-16,0 9-1 16,0 12 0-16,4-1 0 15,-1 3 0-15,5 1 0 16,2-4 0-16,4 0-1 0,7 1 1 16,1-1-1-16,-1-2 1 15,0 0-12-15,-3 5 1 16,-4 3-13-16,0-3 0 15,-4-5 7-15,1-11 0 16</inkml:trace>
  <inkml:trace contextRef="#ctx0" brushRef="#br0" timeOffset="328.1282">21160 12012 43 0,'0'13'21'16,"17"19"1"-16,-10-19-22 0,0 6-1 16,4 7 1-16,3-2 0 15,0-3 0-15,4-5 0 16,3-5 1-16,4-9-1 16,6-7 0-16,1-13 0 15,3-6 0-15,-6 3 1 16,-8 10 0-16,-7 0 2 15,0 1 1-15,-7 5-2 16,-3 12 1-16,-8 9 0 16,-6 11 0-16,-8-3-4 15,-3 10 1-15,0 6 0 16,-1 7 1-16,5-2-15 16,3-2 0-16,7-4-24 0,7-4 0 15</inkml:trace>
  <inkml:trace contextRef="#ctx0" brushRef="#br0" timeOffset="531.2976">21706 11835 56 0,'-3'-3'28'0,"35"14"0"0,-15-17-27 0,8 6-1 15,7-2 1-15,3 4-3 16,-3-4 1-16,3-1-33 16,0 3 0-16,1-5 13 15,-12-6 0-15</inkml:trace>
  <inkml:trace contextRef="#ctx0" brushRef="#br0" timeOffset="703.1869">21840 11964 68 0,'-24'6'34'0,"66"-12"-1"15,-21 4-33-15,0-3-4 16,8-1 1-16,9 1-23 16,8 2 1-16,11 1-13 15,10-1 0-15</inkml:trace>
  <inkml:trace contextRef="#ctx0" brushRef="#br0" timeOffset="1046.9368">22454 11835 66 0,'21'5'33'0,"64"-5"0"16,-53 0-33-16,10 3 1 16,4-1 0-16,7-2-32 15,10-2 1-15,8-1-6 16,0-10 0-16</inkml:trace>
  <inkml:trace contextRef="#ctx0" brushRef="#br0" timeOffset="1593.8218">23671 11668 44 0,'7'-32'22'0,"15"-34"1"0,-19 48-23 0,-3-1 0 16,-3-2 0-16,-4 0 0 15,-8 5 1-15,-6 0 3 16,-3 8 1-16,-8 3-3 15,0 10 1-15,-3 11-3 16,0 13 0-16,-1 8-2 16,4 16 0-16,4 8 2 15,4-8 1-15,9-5-2 16,12-9 1-16,14-10 2 16,6-10 0-16,8-11 0 15,10-14 0-15,7-7-2 0,1-13 1 16,-1-9-1-16,0-4 0 15,-3 2 0-15,-7 8 0 16,-11 7 7-16,-3 6 0 16,-8 11-4-16,-10 10 1 15,-7 17-4-15,-3 12 1 16,-1 3-1-16,-3 8 0 16,-7 8-2-16,3 3 1 15,11-11-36-15,7-8 0 16,7-11 11-16,7-21 0 0</inkml:trace>
  <inkml:trace contextRef="#ctx0" brushRef="#br0" timeOffset="1734.4505">24056 11927 66 0,'-53'22'33'0,"28"1"-6"15,22-20-33-15,3 0-22 16,7 2 0-16,3-5-4 15,5 0 1-15</inkml:trace>
  <inkml:trace contextRef="#ctx0" brushRef="#br0" timeOffset="2265.67">24589 11605 36 0,'3'-22'18'0,"-13"1"10"0,6 13-19 16,-7-2-7-16,1-1 1 15,-11 1-3-15,-11-1 0 16,-3 8 10-16,-4 6 0 0,4 8-10 16,3 4 0-16,7 7-1 15,11-1 1-15,10 11 0 16,15 5 1-16,14 2-2 16,10-7 1-16,-3 2 0 15,0 1 0 1,-32-35 0-16,38 50 0 15,-9-5 1-15,-12-8-1 16,-10 0 0-16,-7-5 1 16,-7-6 0-16,-10-10-1 15,-12-5 0-15,-2-9 3 16,-5-7 0-16,5-8 3 16,6-8 1-16,11-6-4 15,10-4 1-15,15-1-1 16,17-8 0-16,7-5-4 15,11 3 1-15,0 0-31 0,0 7 0 16,-7 3-12-16,-8 6 0 16</inkml:trace>
  <inkml:trace contextRef="#ctx0" brushRef="#br0" timeOffset="2859.4641">25135 11689 52 0,'11'-13'26'0,"14"-5"0"0,-18 18-26 0,0 7 5 16,0 9 0-16,-4 8-3 16,-3 5 0-16,-3 0 6 15,-4 6 0-15,-4 4-6 16,1-2 0-16,3-7-3 16,3-7 0-16,1-9 1 15,6-14 1-15,4-11-2 16,7-10 1-16,7-8 0 15,4 0 1-15,-4 0-2 16,0-1 1-16,1 9-1 0,-5 0 1 16,-3 8-1-16,0 8 1 15,-3 7 0-15,-4 9 1 16,-3 2-1-16,-1 3 0 16,-3 0 0-16,0 5 0 15,4-2 0-15,-1-6 0 16,4-3 1-16,4-7 0 15,3-8-1-15,7-9 0 16,4-7 4-16,-1-5 0 0,1-1 0 16,-4 6 1-16,-3 5-1 15,-4 14 0-15,-3 12-1 16,-4 11 1-16,-7 11-3 16,-7 13 1-16,0 3-4 15,7-3 0-15,7 0-44 16,7-13 0-16,14-14 8 15,7-18 1-15</inkml:trace>
  <inkml:trace contextRef="#ctx0" brushRef="#br0" timeOffset="3125.0926">25368 12430 63 0,'18'-29'31'0,"74"-58"6"0,-50 55-32 16,28-26-1-16,26-19 1 15,24-10-5-15,7-14 0 16,3 3-1-16,-13 11 0 15,-12 13-31-15,-16 13 1 16,-26 16-8-16,-21 19 0 16</inkml:trace>
  <inkml:trace contextRef="#ctx0" brushRef="#br0" timeOffset="3484.4568">26539 12044 43 0,'-7'5'21'0,"-10"-13"4"15,6 8-22-15,-6 3-2 16,-12-1 0-16,-9 9 1 16,2 0 1-16,4 5-3 15,8 2 1-15,3-2-1 16,7 0 0-16,6 2 0 15,8-2 0-15,11 0 8 16,7-3 1-16,3 3 0 16,0 3 0-16,0 5-2 0,-3 2 0 15,-8 0-4-15,-6 4 1 16,-8-4-4-16,-6-5 0 16,-8-5-12-16,-7-3 0 15,1-5-21-15,3-5 0 16,-1-6 1-16,5-10 0 15</inkml:trace>
  <inkml:trace contextRef="#ctx0" brushRef="#br0" timeOffset="3750.0799">26688 11822 65 0,'14'-14'32'0,"63"-7"2"0,-52 19-34 0,0 7 0 15,-4 0 0-15,4 3 0 16,-11 0 0-16,-7 8 1 16,-7 0 0-16,-4 5 0 15,-3 0 1-15,-3 3-3 16,-1 2 1-16,4-4 0 16,3-1 1-16,4-3-2 15,7-5 1-15,8-2-2 16,13-6 1-16,11-10-43 15,3-11 0-15,7-8 22 16,4-2 1-16</inkml:trace>
  <inkml:trace contextRef="#ctx0" brushRef="#br0" timeOffset="5187.6186">16087 14012 29 0,'-4'-2'14'0,"1"-6"6"16,3 5-16-16,-4 0 0 16,1 1 0-16,-1-1 0 15,-3 1 0-15,0 2-3 16,0 0 0-16,0 0-1 15,0 5 1-15,-4 0-2 16,1 3 1-16,-1 3 0 16,-3 2 0-16,7 3 0 15,0 8 1-15,3 2-2 0,-3 0 1 16,4 6 0-16,-1-8 1 16,1 2-1-16,3 1 0 15,0-1-1-15,0 1 1 16,3-3 1-16,4-1 1 15,7-1-3-15,4-4 1 16,7-2 3-16,3-3 1 16,0-5 2-16,0-3 1 15,4-5-4-15,3-2 1 16,-3-3-4-16,3-6 0 0,-3-5 0 16,-7 0 0-16,-4-2 1 15,-3 2 0-15,-4-3-2 16,-4-7 1-16,-3-3 0 15,-14-3 0-15,-7 0-1 16,-11-2 1-16,-3-1-2 16,0 1 2-1,28 34 0-15,-46-21-13 16,7 2 1-16,8 6-31 16,6 8 1-16</inkml:trace>
</inkml:ink>
</file>

<file path=ppt/ink/ink20.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3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54 94,'3'-12'45,"0"1"4,8 5-13,3 1-24,5-3-6,3-1 3,6 6-5,1 4-4,2 6 0,-2 5 0,0 5 0,-3 2 0,-3 7 0,-4 8 0,-2 5 0,-4 1 0,-1 1 0,-2 2 0,0 2 0,0-1 0,-1 0 0,2-5 0,2-5 0,2-4 0,0-8 0,2-8 0,-1-9 0,1-8 0,0-9 0,1-10 0,-2-13 0,0-7 0,-2-5 0,-1-3 0,-2-5 0,-3 1 0,-3 2 0,-5 3 0,-3 7 0,-4 9 0,0 9 0,-1 5 0,5 10 0,0 1 0,12 11 0,7 2 0,10 1 0,9-2 0,7-1 0,5-1 0,0-4 0,-1-1-14,-5 3-44,-6 0-3,-6 0-1</inkml:trace>
  <inkml:trace contextRef="#ctx0" brushRef="#br0" timeOffset="968">977 393 16,'-2'-12'41,"-2"-2"2,1 1-4,-3-2-12,-2 3-5,1 1-4,-1 12-8,-1 5-2,-1 5-1,-1 8 0,0 5-2,1 12 1,0 5 0,2 2-6,1 1 0,0-1 0,4-2-4,-1-7-14,4-4-12,4-7-19,-2-8-2,1-5 2,2 1 0</inkml:trace>
  <inkml:trace contextRef="#ctx0" brushRef="#br0" timeOffset="1234">740 590 46,'-8'-15'44,"1"1"-2,7 14 3,14-5-28,5 7-8,3 2-9,5 0-14,1-2-27,7 1-1,1-4-3,3 1-1</inkml:trace>
  <inkml:trace contextRef="#ctx0" brushRef="#br0" timeOffset="2546">1181 431 45,'0'0'48,"0"0"1,7 19 2,-4 7-20,-2 5-13,4 5-5,-4 2-13,-1 2 0,1-1 0,0-2-33,-2-8-16,4-7-5,-2-8 1</inkml:trace>
</inkml:ink>
</file>

<file path=ppt/ink/ink21.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39.04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51 87,'11'-9'46,"5"2"2,1 1-18,7-2-20,7 2-4,3 1-8,4 0-17,-1 0-25,1 7 0,-6-1-5,-2 1 1</inkml:trace>
  <inkml:trace contextRef="#ctx0" brushRef="#br0" timeOffset="204">51 231 54,'0'9'45,"0"0"-3,22-16-2,5 0-27,6-3-44,11 4-8,-1-2-3,6 5 1</inkml:trace>
</inkml:ink>
</file>

<file path=ppt/ink/ink22.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39.578"/>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231 9,'15'-14'41,"1"-3"2,7 3 3,-2 2-17,5 1-10,5 4 0,1 3-2,2-2-7,-5 2 2,-3 4-6,-2 3-2,-5 6-4,-7 5 0,-4 6 0,-6 7 0,-1 11 0,-1 9 0,0 7 0,1 1 0,4 1 0,2-4 0,6-8 0,4-9 0,4-14 0,3-15 0,4-15 0,1-9 0,0-13 0,-1-11 0,-3-7 0,-5-6 0,-7-3 0,-4-1 0,-5 0 0,-6 0 0,1 8 0,0 8 0,2 10 0,5 6 0,6 11 0,6 6 0,7 7 0,4 7 0,2 1 0,7 2-4,2-1-50,-1-2-2,-1-4-3</inkml:trace>
  <inkml:trace contextRef="#ctx0" brushRef="#br0" timeOffset="734">825 607 48,'2'13'44,"-4"0"0,3 6 0,-1 4-28,0 3-7,2-1-3,2-1-2,1-4-9,4-6-13,4-2-23,1-15-1,6-5-4,-1-7 2</inkml:trace>
  <inkml:trace contextRef="#ctx0" brushRef="#br0" timeOffset="922">1004 479 100,'-5'-15'48,"-3"1"-3,3 2-20,-1 1-34,6 11-33,0 0-3,-9 0-2,1 1-2</inkml:trace>
  <inkml:trace contextRef="#ctx0" brushRef="#br0" timeOffset="1765">1206 642 49,'0'0'45,"-3"-9"2,4 0 3,1 1-20,11-2-15,5 4-3,5 0-5,6 1-7,2 0 0,3 0 0,-1 4 0,-1 3 0,-8 3 0,-6 0 0,-10 3 0,-8 3 0,-10 5 0,-9 2 0,-6 2 0,-4 1 0,-2 1 0,0 2 0,2-3 0,4-1 0,7-2 0,9-3 0,9-1 0,9-2 0,8-2 0,9-1 0,5-1 0,5-3 0,2 6 0,-2-4-4,-2-6-53,-3-2-1,-7-3-2</inkml:trace>
</inkml:ink>
</file>

<file path=ppt/ink/ink23.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42.87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71 14,'-2'-9'37,"1"2"5,1 7-1,0 0-13,5 19-2,2 4-4,3 10-5,1 3-3,5 11 0,1 4-14,4 0 0,-1-6 0,4-8 0,3-9 0,4-12 0,5-12 0,4-14 0,5-14 0,3-10 0,3-10 0,1-6 0,0-8 0,-1-3 0,-6 3 0,-4 3 0,-8 9 0,-7 6 0,-8 9 0,-9 14 0,0 0 0,-25 49 0,-6 10 0,-9 16 0,-5 14 0,-6 21 0,-5 13 0,0 7 0,1 1 0,3 1 0,7-1 0,8-10 0,14-10 0,10-16-51,10-16-8,12-16 1</inkml:trace>
  <inkml:trace contextRef="#ctx0" brushRef="#br0" timeOffset="828">975 491 15,'6'-23'33,"0"-1"-6,-3 1-2,-1-1 2,-1 3-1,-4 3-2,-4 4-4,-3 2-3,-1 8-1,-4 5-5,1 10-4,-3 8 0,3 8-7,0 7 0,4 7 0,1 7 0,5 2 0,1 2 0,2-5 0,4-4 0,-1-3-19,0-6-32,3-7-2,-4-9 1,0-3 2</inkml:trace>
  <inkml:trace contextRef="#ctx0" brushRef="#br0" timeOffset="1125">719 680 82,'0'0'49,"12"-1"-1,-1-1-9,2-4-26,5 3-10,4 0-9,4 1-19,1-2-19,5-1-3,2-4-1,1 6 1</inkml:trace>
  <inkml:trace contextRef="#ctx0" brushRef="#br0" timeOffset="1406">1370 493 73,'5'11'54,"0"8"2,-4 4-3,-4 4-34,1 10-19,-3 4 0,0 4 0,-1-1-31,3-1-22,-1-5-3,4-8 0</inkml:trace>
</inkml:ink>
</file>

<file path=ppt/ink/ink24.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44.687"/>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41 60,'9'-10'49,"6"4"-2,-2 4-9,7-1-18,4-4-9,5 2-14,2 5-36,0-2-7,0 0-2,-5-2 0</inkml:trace>
  <inkml:trace contextRef="#ctx0" brushRef="#br0" timeOffset="219">60 125 39,'-3'9'42,"-1"1"3,18-10-1,5 1-24,6 3-27,9 0-31,2-1 2,9 4-4,1-3-2</inkml:trace>
</inkml:ink>
</file>

<file path=ppt/ink/ink25.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45.29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89 57,'5'16'50,"-3"6"0,4 4-11,4 2-11,1-6-7,6 1-11,2-7-10,6-3 0,4-4 0,5-4 0,-1-7 0,1-7 0,1-2 0,-1-5 0,-1-4 0,-3-8 0,-1-8 0,-3-4 0,-2-2 0,-1 2 0,-6 2 0,-2 4 0,-5 6 0,-4 15 0,-1 1 0,-15 39 0,-7 11 0,-3 13 0,-7 14 0,-5 12 0,-5 11 0,-2 7 0,-1 8 0,0 0 0,5-3-21,9-5-37,9-15 0,13-12 0</inkml:trace>
  <inkml:trace contextRef="#ctx0" brushRef="#br0" timeOffset="797">689 480 50,'0'0'45,"-1"10"-1,-2 5-10,3 2-16,2 3-6,-1 3 1,3 4-6,2 0-12,-1-3-10,4-7-22,6-5-7,-2-8-3,4-8 4</inkml:trace>
  <inkml:trace contextRef="#ctx0" brushRef="#br0" timeOffset="985">889 341 71,'-6'-24'38,"2"8"-10,-5 11-38,-3 4-17,0 1-10,2 9-3</inkml:trace>
  <inkml:trace contextRef="#ctx0" brushRef="#br0" timeOffset="1266">1045 487 33,'15'-8'45,"1"0"-1,4 3-5,1 4-16,-1 0-7,2 2 1,-2 4-4,-1 0-5,-5 5-1,-5 3-2,-7 3 0,-3 2-5,-7 1 0,-4 4 0,-6-2 0,-3 1 0,-4-2 0,2 1 0,0-4 0,4-3 0,5 0 0,6-4 0,7-1 0,10-1 0,6-1 0,7-3 0,4 0 0,4-3 0,2-5-44,4-1-10,-3-8 0,1 0 0</inkml:trace>
</inkml:ink>
</file>

<file path=ppt/ink/ink26.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59.328"/>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872 36,'0'0'42,"-1"-17"1,2 0-5,3-2-20,0 0-4,7 2-2,5 1-3,7 0-3,7 1 2,8 4-2,6 5-1,5 6 0,1 5-1,-2 0 0,-3 3-1,-5 5-1,-8 6-2,-7 2 0,-10 4 0,-7 6 0,-4 6 0,-3 6 0,-2 5 0,0 1 0,1 1 0,2-3 0,5-4 0,6-7 0,3-12 0,6-11 0,4-13 0,2-10 0,-1-10 0,1-10 0,-1-8 0,-3-5 0,-5-5 0,-5-3 0,-5-3 0,-7 1 0,-3 0 0,-3 4 0,-3 3 0,-2 6 0,-1 7 0,1 8 0,5 10 0,-1-1 0,14 22 0,6 3 0,7 3 0,9 2 0,10 0 0,6-8 0,5-1 0,1-5-25,-3-5-33,-6-6-2,-9-3 3</inkml:trace>
  <inkml:trace contextRef="#ctx0" brushRef="#br0" timeOffset="968">1109 1155 32,'6'-13'43,"-2"-5"2,-2 0-16,-1-2-4,-2-1-2,-1 0-5,-4 0-7,-2 7-2,-2 2-2,-1 5-2,-1 6 0,-2 10-2,2 8-3,1 9 0,1 10 0,2 4 0,4 7-8,-2 2-24,0-1-19,9-2 1,-2-11-1</inkml:trace>
  <inkml:trace contextRef="#ctx0" brushRef="#br0" timeOffset="1250">888 1245 110,'-4'-10'49,"14"5"1,5 1-17,4 4-28,4 4-7,4-3-2,3-1-7,1-2-12,2-3-18,-1 2-7,-3-5-1,1-1 0</inkml:trace>
  <inkml:trace contextRef="#ctx0" brushRef="#br0" timeOffset="1547">1415 1085 87,'0'0'55,"0"0"-1,9 15-9,-3 7-31,-6 3-14,-1 4 0,-4 4-20,1 7-31,-3-1-4,2-5-1</inkml:trace>
  <inkml:trace contextRef="#ctx0" brushRef="#br0" timeOffset="1953">2053 837 94,'0'0'51,"0"0"1,13-10-2,2 2-42,6 4-8,5 2-14,4 2-35,0-5-1,3 2 1,-4-4-4</inkml:trace>
  <inkml:trace contextRef="#ctx0" brushRef="#br0" timeOffset="2156">2054 924 76,'1'21'46,"3"-6"3,9-3-5,1-4-44,6-6-45,12 2-2,1-8 1,7 2-1</inkml:trace>
  <inkml:trace contextRef="#ctx0" brushRef="#br0" timeOffset="2547">2811 789 66,'2'-11'46,"7"0"0,3-1-10,7-4-21,8 1-6,5-3-1,6 5-1,0 4-3,-1 5-2,-4 5 1,-4 7 0,-9 6-1,-7 10 1,-8 6-1,-5 5 1,-4 2-3,1 9 0,-3 1 0,0-1 0,4-4 0,4-4 0,5-8 0,4-6 0,6-11 0,3-14 0,5-11 0,3-7 0,-1-7 0,1-5 0,-2-7 0,-4-7 0,-4-2 0,-7 2 0,-4 1 0,-6 0 0,-4 1 0,-4 3 0,-1 5 0,2 8 0,0 5 0,8 9 0,6 5 0,9 7 0,7 2 0,10 5 0,6-4 0,6 1 0,6 2 0,0-5-20,-3-6-36,-2 1-2,-7-2 0</inkml:trace>
  <inkml:trace contextRef="#ctx0" brushRef="#br0" timeOffset="3250">3566 1068 63,'-8'17'46,"-3"2"2,2 3-11,3 6-15,0 0-8,5 1-5,2-2-9,5-7-8,6-7-22,8-5-17,0-12-1,5-4 0,-1-12 1</inkml:trace>
  <inkml:trace contextRef="#ctx0" brushRef="#br0" timeOffset="3406">3737 967 85,'-10'-29'51,"-1"7"3,-3 3-7,-1 8-50,5 9-39,0 1-5,0 1-3,10 0-1</inkml:trace>
  <inkml:trace contextRef="#ctx0" brushRef="#br0" timeOffset="13906">4862 660 97,'8'-11'50,"1"0"0,-9 11-6,1 23-30,-3 7-14,-3 7 0,-2 5 0,1 2-5,-1 3-15,0-3-23,-2-8-8,4-6 0,-4-12 3</inkml:trace>
  <inkml:trace contextRef="#ctx0" brushRef="#br0" timeOffset="14109">4596 883 110,'-4'-15'53,"12"5"-1,6 0-12,7 3-40,11 0 0,7 6 0,7 2-37,3-4-14,3-1-1,-3-2-3</inkml:trace>
  <inkml:trace contextRef="#ctx0" brushRef="#br0" timeOffset="14453">5642 724 44,'21'-13'47,"-7"-5"-2,-6-2-1,-10 2-22,-9 1-9,-5 0-1,-9 6-3,-5 4-1,-7 6-4,-2 12 3,-5 9-7,2 8 0,2 10 0,4 11 0,6 6 0,5 4 0,11-1 0,8-6 0,11-8 0,10-10 0,12-13 0,8-17 0,7-19 0,7-15 0,4-13 0,-2-9 0,-2-4 0,-3-4 0,-8 5 0,-8 7 0,-9 12 0,-8 11 0,-10 14 0,0 0 0,-14 35 0,-1 9 0,-3 8 0,3 8 0,4 7 0,2 5-23,6 0-31,7-6-1,3-8 1</inkml:trace>
  <inkml:trace contextRef="#ctx0" brushRef="#br0" timeOffset="14890">6017 1086 86,'10'11'52,"-1"5"3,-3 0-4,-6 9-40,-1 5-11,-4 4-43,4 6-6,-1-7-2,1-2-3</inkml:trace>
  <inkml:trace contextRef="#ctx0" brushRef="#br0" timeOffset="15297">6656 291 42,'14'-22'46,"-4"1"1,0 7 1,-4 5-16,-1 1-15,-7 19-4,-5 8-3,0 11-10,-8 13 0,-2 14 0,-4 11 0,0 12 0,-3 5 0,4-2 0,6-2 0,7-9 0,6-10 0,9-13 0,9-15 0,6-14 0,6-11 0,1-11 0,1-11-23,1-4-33,-4-8-2,-4-1 2</inkml:trace>
  <inkml:trace contextRef="#ctx0" brushRef="#br0" timeOffset="15609">6326 651 93,'-12'7'43,"25"-8"3,6-3-16,12 1-27,6 1-2,9-1 0,6-1-6,2 1-20,5 4-20,-5-2 3,-2 5-3,-10-2 2</inkml:trace>
  <inkml:trace contextRef="#ctx0" brushRef="#br0" timeOffset="15843">7044 911 115,'9'31'52,"-6"3"-1,-1 7-25,-5 8-62,-7 0-10,-1 4-3,-4-1-3</inkml:trace>
  <inkml:trace contextRef="#ctx0" brushRef="#br0" timeOffset="21109">488 2323 15,'-17'-13'38,"-3"-5"0,3 0-12,2-5-13,3 0-1,4-3 0,5-1 0,8 5 0,7 2-4,8 6 2,7 0 0,7 7-1,4 2-2,5 5-1,3 5-2,0 3-1,-4 5 1,-3 5 0,-5 9-1,-7 7 2,-5 7-1,-8 9-4,-3 3 0,-2 2 0,-1 1 0,1-5 0,3-7 0,4-7 0,4-13 0,3-14 0,2-12 0,2-14 0,0-12 0,-2-11 0,-1-7 0,-4-11 0,-2-3 0,-4-2 0,-2 2 0,0 5 0,-4 7 0,0 8 0,1 8 0,4 10 0,3 7 0,4 7 0,3 6 0,1 5-22,4 0-32,6-1-2,-1-3 2</inkml:trace>
  <inkml:trace contextRef="#ctx0" brushRef="#br0" timeOffset="21828">1544 2455 32,'-2'-21'40,"-3"3"4,-7 4-7,-4 3-17,2 5-2,-4 4-3,1 8-1,-2 6-2,4 8-2,-1 4-3,4 7-1,0 5-6,2 0-4,4 3-10,1 0-20,1-6-18,4-1 3,-1-10-2</inkml:trace>
  <inkml:trace contextRef="#ctx0" brushRef="#br0" timeOffset="22062">1242 2610 81,'4'-12'47,"8"3"2,5-1 0,4 0-40,7 2-11,4 4-7,4 2-19,-1-1-20,3 7 1,-4-2-1,0 1-1</inkml:trace>
  <inkml:trace contextRef="#ctx0" brushRef="#br0" timeOffset="22281">1824 2450 72,'12'5'49,"2"2"3,-11 7-1,0 10-34,-4 6-12,-1 8-18,-5 1-32,5 7-4,-1-2-1,3 5-1</inkml:trace>
  <inkml:trace contextRef="#ctx0" brushRef="#br0" timeOffset="22640">2315 2270 57,'5'-10'49,"0"0"0,6 6 1,2 4-21,1-4-17,8 1-3,6-2-9,5-1 0,3 1-11,0 2-36,-1-4-4,-2 1 1,-5 1-2</inkml:trace>
  <inkml:trace contextRef="#ctx0" brushRef="#br0" timeOffset="22859">2330 2343 74,'-6'13'50,"12"-1"-1,6-6 1,11-5-24,7 0-25,9-2-21,8 1-27,0-4-1,5-1-1,-7-3 1</inkml:trace>
  <inkml:trace contextRef="#ctx0" brushRef="#br0" timeOffset="23984">3582 2143 3,'14'-17'39,"1"-3"5,-10-5-1,-2-2-16,-6 1-7,-5 2-5,-7 5 0,-7 3-5,-5 9-2,-5 6-4,-3 9 1,-2 7-1,1 10 1,1 10 0,3 8-1,7 11 0,5 7-4,5 3 0,7-2 0,8-4 0,8-9 0,8-13 0,8-15 0,8-19 0,6-21 0,5-14 0,3-13 0,2-10 0,-4-5 0,-1 0 0,-10 2 0,-6 6 0,-9 14 0,-8 14 0,-7 12 0,1 1 0,-17 32 0,-1 9 0,2 10 0,-2 8 0,2 4 0,3 4 0,2 0-12,6-3-41,9-1 0,4-11 1,6-11-2</inkml:trace>
  <inkml:trace contextRef="#ctx0" brushRef="#br0" timeOffset="24453">3942 2470 57,'7'8'45,"-5"3"-1,0 7 1,-6 3-33,-2 6-20,0 4-27,-2 1-7,6 2-2,-2-9 0</inkml:trace>
  <inkml:trace contextRef="#ctx0" brushRef="#br0" timeOffset="24781">4378 1762 47,'7'-16'47,"2"7"1,0 1 1,-9 8-25,-12 16-9,-3 10-1,1 13-3,-5 12-11,0 12 0,-1 6 0,3 5 0,3 0 0,5-1 0,7-3 0,6-9 0,8-10 0,5-12 0,6-8 0,1-13-17,-1-11-36,3-9-2,-4-8 0</inkml:trace>
  <inkml:trace contextRef="#ctx0" brushRef="#br0" timeOffset="25062">4055 2132 98,'-17'-6'53,"17"6"0,16 6-2,7-5-51,8-3 0,5 0 0,6 0-31,2-3-22,7-1 0,0-4-2</inkml:trace>
  <inkml:trace contextRef="#ctx0" brushRef="#br0" timeOffset="26328">4202 2135 12,'0'0'11,"0"0"2,12 5 0,-5-3 3,3 0 0,0-1 2,4 0-2,3-1-2,0-1-2,4-1-3,0-2-1,2 1-4,2-1-8,-1-1-7,-3-2-18,4 2-11,-7 1 3,2 5-1</inkml:trace>
  <inkml:trace contextRef="#ctx0" brushRef="#br0" timeOffset="27625">5182 2006 20,'13'-6'38,"-1"0"2,7 6-2,0 1-24,2 1-12,4 1-11,0-3-25,8 4-3,-5-7 1</inkml:trace>
  <inkml:trace contextRef="#ctx0" brushRef="#br0" timeOffset="27906">5187 2197 14,'5'12'40,"10"-9"-1,4-8-2,5 2-27,8 4-29,0-5-10,8 3-4,-2-8-4</inkml:trace>
  <inkml:trace contextRef="#ctx0" brushRef="#br0" timeOffset="28828">5765 2061 24,'3'-9'39,"-3"-4"3,1 2 0,9 7-17,7-2-9,5 3-4,9 2-3,7 0-2,3-1 2,5 4-3,-1 2-1,-1 4-2,-7 3 0,-7 3-1,-10 4-1,-9 7 2,-8 5-1,-7 3 1,-6 3-1,-1 5-2,-3 1 0,2 0 0,4-5 0,5-6 0,5-5 0,8-7 0,6-8 0,5-10 0,5-10 0,4-7 0,1-4 0,0-5 0,-2-9 0,-2-5 0,-4-5 0,-6-4 0,-3-4 0,-4-2 0,-5 1 0,-2 6 0,-2 6 0,0 9 0,2 8 0,5 11 0,3 7 0,5 12 0,5 5 0,7 1 0,8 1 0,5-3 0,5 0 0,-1-4-10,-1-4-47,-2-6 0,-8-5-1</inkml:trace>
  <inkml:trace contextRef="#ctx0" brushRef="#br0" timeOffset="30297">6690 2360 2,'0'0'31,"0"0"4,0 0-8,-8 11-6,2 4-1,-1 5-2,4 4-2,0 2-1,3 4-3,3 1-3,1-5-8,4-2-11,2-4-23,-1-10-10,3-3 0,-1-11-2</inkml:trace>
  <inkml:trace contextRef="#ctx0" brushRef="#br0" timeOffset="30500">6842 2274 83,'-5'-22'47,"0"9"-5,-5 0-15,-5 0-56,5 11-15,0 1-4,1 1-1</inkml:trace>
  <inkml:trace contextRef="#ctx0" brushRef="#br0" timeOffset="30765">6976 2402 56,'24'-1'43,"1"-4"0,5 2-15,0 2-13,-1 1-4,1 1 0,-4 4-3,-5 3-4,-7 2 1,-9 5-2,-8 1 1,-8 3-1,-7 3 0,-6 0-1,-3-2 2,-2 1 0,1-2 0,2-2 0,5-3-4,7 0 0,11-4 0,10-2 0,8-2 0,10 0 0,6-1 0,5-1 0,6-2-26,4 0-26,-1-4-1,-1 2 0</inkml:trace>
  <inkml:trace contextRef="#ctx0" brushRef="#br0" timeOffset="62781">2460 1240 23,'-11'2'32,"-1"0"-1,-1 1-6,13-3-4,0 0-2,2-11-4,9-5 1,12-7-4,13-10-2,14-12-2,14-14 1,19-8-2,15-7-3,9-6 0,8-2-3,4 1-1,0 1 1,-4 8 0,-6 11-3,-16 6 1,-12 10 1,-14 9-1,-16 8-1,-13 9 2,-13 5 0,-13 5-1,1 2 0,-13 7 2,-9-2-3,2 1 0,7 1-2,-11-2-8,1 1-10,10 1-21,0 0-1,0 0-3,0 0 3</inkml:trace>
  <inkml:trace contextRef="#ctx0" brushRef="#br0" timeOffset="63172">3731 212 12,'-13'-8'35,"13"8"3,0 0-7,0 0-15,0 0-5,0 0 1,0 0-5,0 0 1,11-3-3,3 0 0,1 2 1,4 5 0,1-1-1,-1 1 0,-2-1-1,-3 0 2,-1 0-3,-4 3 2,0 1-1,-9-7-1,-13 14 0,1 2-4,-2 1-7,-4 1-16,-2-2-23,5 3 2,1-4-3,6-1 1</inkml:trace>
  <inkml:trace contextRef="#ctx0" brushRef="#br0" timeOffset="63703">4135 38 23,'0'0'37,"0"0"-4,-9-8-9,2 1-4,7 7-4,0 0-6,0 0 0,-6 13-3,3 1-1,1 0 2,-1 5 0,0 3-1,1 3 2,-1 1-2,2 0 0,2-3-2,3-1 0,1-5-2,7-5-1,2-5 2,4-5 0,3-5-4,4-4 0,-1-5 0,1-5 0,-2-5 0,-2-3 0,-4-4 0,-7-4 0,-6-3 0,-9 3 0,-11 6 0,-8 10 0,-10 15 0,-11 11-7,-3 11-44,3 15-1,4 3-1,12-1 0</inkml:trace>
</inkml:ink>
</file>

<file path=ppt/ink/ink27.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49.703"/>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85 1053 77,'0'9'47,"0"0"-1,0-9-13,0 0-21,-3-21 0,0-6-2,1-5-2,0-11-1,0-8-4,0-8-3,-3-9 0,0-4 0,-3-1 0,-2 0 0,-4 1 0,-1 5 0,-2 6 0,0 7 0,1 9 0,0 7 0,2 6 0,1 9 0,3 2 0,5 9 0,-1 0 0,6 12 0,15 2 0,6 1 0,9 2 0,10-1 0,10-1 0,7-5 0,8-6 0,2-2 0,1-2 0,-3-3 0,-4-3 0,-7 2 0,-10 0-27,-11 4-26,-7 3-2,-13 2 3,2 0 1</inkml:trace>
  <inkml:trace contextRef="#ctx0" brushRef="#br0" timeOffset="422">167 319 50,'-17'29'43,"17"-2"1,12-9 3,13-5-31,14-6-6,9-5-5,7-4-20,0-4-30,5-2 3,-5-6-3,-2 3-1</inkml:trace>
  <inkml:trace contextRef="#ctx0" brushRef="#br0" timeOffset="812">764 673 28,'3'14'44,"4"9"1,-3 7-14,0 0-2,0 3-2,-2 0-7,2 2-5,-3-3-2,0-5-10,-2-8-3,2-6 0,0-1 0,2-26 0,4-10 0,3-12 0,4-9 0,6-1 0,5-3 0,4-2 0,5 8 0,-1 6-31,-2 6-25,2 14 3,-6 6-2</inkml:trace>
  <inkml:trace contextRef="#ctx0" brushRef="#br0" timeOffset="1093">1316 684 121,'4'23'54,"-1"0"-1,0-3-26,3 4-27,1 1 0,6 1 0,3-6 0,4-5 0,4-9 0,4-6 0,1-7 0,1-7 0,1-6 0,-3-9 0,-5-2 0,-5-1 0,-9 3 0,-10-1 0,-12 5 0,-12 6 0,-10 6 0,-8 10 0,-5 11 0,-3 4 0,3 9-35,9 8-22,11 3 0,13 1 0</inkml:trace>
  <inkml:trace contextRef="#ctx0" brushRef="#br0" timeOffset="1578">1897 605 29,'14'16'46,"-3"13"-1,-6 3 0,-4 5-18,-2 9-5,-5-2-5,2-2-5,-3-7-3,2-8-6,0-10-3,1 0 0,6-27 0,5-5 0,6-9 0,4-11 0,5-9 0,5-5 0,4-2 0,4 3 0,0 2 0,0 7 0,-4 10 0,-3 18 0,-5 13 0,-5 13 0,-8 11 0,-4 9 0,-5 5 0,-2 0 0,-3-6 0,2-10 0,1-8 0,1 0 0,8-25 0,3-10 0,4-7 0,5-5 0,3 2 0,2 3 0,0 3 0,2 6 0,-2 10 0,-3 16 0,-4 14 0,-4 9 0,0 3 0,-2 0 0,2 2 0,1-2-34,2-8-23,6-9 2,3-10-2</inkml:trace>
</inkml:ink>
</file>

<file path=ppt/ink/ink28.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52.109"/>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270 121 39,'13'-26'36,"-10"-2"-4,-3 3-15,-5 5-14,-8 6-3,-7 8 2,-6 5 2,-4 5 4,-4 8 0,-1 8 2,1 4 1,3 3-1,7 3 2,12 5-2,8 4-5,12 2 0,9-2-2,7 0 3,5 2-1,4 4 2,-3-3-1,-2-1 0,-7-5 4,-5-2-10,-11-2 0,-6-1 0,-9-6 0,-8-5 0,-6-3 0,-7-6 0,-1-2-2,-2-6-38,1-8-13,7 0 0,6-6-1</inkml:trace>
  <inkml:trace contextRef="#ctx0" brushRef="#br0" timeOffset="344">322 590 63,'48'-5'48,"-4"-7"-2,-1-5-12,-5-1-10,-6-3-9,-5-3-6,-8-3-3,-8 0-3,-9 3-2,-6 3 1,-11 7 0,-7 6 0,-7 8-2,-1 14 0,-4 8 0,2 12 0,3 7 0,7 0 0,9 1 0,13-2 0,16-6 0,12-12-46,11-14-9,11-12 2,5-14-2</inkml:trace>
  <inkml:trace contextRef="#ctx0" brushRef="#br0" timeOffset="766">901 446 18,'9'-14'42,"-9"0"-1,0 0 1,-17 20-21,-6 5-4,-4 8-1,-4 6 0,1 6-3,-2 5-3,6 5-1,3-1-3,10-4-2,6-9-4,9-8 0,10-10 0,6-11 0,7-12 0,4-12 0,2-7-2,1-4 0,-2-1-2,-2-1 0,-5 2 4,-4 7 1,-5 8 2,-1 14-1,-5 10 4,-2 11-6,-5 12 0,1 14 0,-5 10 0,-2 6 0,-4 7 0,-6 5 0,-6 0 0,-5 1 0,-5-5 0,-3-6 0,-3-9 0,0-8 0,2-10 0,4-14-31,7-19-23,9-17-1,9-12 0</inkml:trace>
  <inkml:trace contextRef="#ctx0" brushRef="#br0" timeOffset="1219">1207 461 103,'10'26'48,"-12"0"1,-6 2-4,-7 5-35,-2-1-10,1 1 0,0-5 0,3-8 0,3-9 0,0 1 0,15-21 0,8-9 0,4-9 0,8-8 0,4-4 0,3 0 0,2 2 0,-2 4 0,-3 7 0,-4 12 0,-7 14 0,-7 13 0,-7 10 0,-4 7 0,-2 6 0,-3 5 0,0 1 0,-1-4 0,1-7 0,1-6 0,3-7 0,1 0 0,8-26 0,2-7 0,4-9 0,2-8 0,5-6 0,3-4 0,2-2 0,-3 4 0,-3 10 0,-2 11 0,-4 13 0,-2 14 0,-6 10 0,-1 11 0,0 7 0,3 4 0,4-2 0,6-4 0,5-4 0,3-7 0,6-8 0,0-7 0,1-10 0,-1-9 0,-2-7 0,-6-8 0,-5-6 0,-7-3 0,-7 0 0,-7 1 0,-8 5 0,-7 7 0,-6 5 0,-2 10 0,-2 13 0,3 12 0,1 9 0,6 7 0,5 6 0,10 6 0,8 1 0,8-3 0,8-9 0,5-10 0,9-12 0,2-14 0,4-12-7,-1-15-20,-1-7-3,-4-8 2,-3-4 4,-3-1 3,-3 3 11,-5 4 6,-3 9 12,-3 7 7,-5 8 7,-2 11 0,1-1 1,-12 25-1,-4 7-6,1 9-3,-3 0-3,0 3-10,2-1 0,3-1 0,0-9 0,4-8 0,1 0 0,7-22 0,2-6 0,5-5 0,-1-4 0,2-1 0,1 3 0,0 7 0,-5 8 0,1 5 0,-7 6 0,0 8 0,-1 5 0,-3 3 0,3-3-6,3-2-49,-1-6-2,4-4-1</inkml:trace>
  <inkml:trace contextRef="#ctx0" brushRef="#br0" timeOffset="2359">2681 31 116,'13'9'54,"-3"15"-2,-6 14-19,-5 12-33,-3 16 0,-5 10 0,-2 5 0,-2 1 0,-4-6-2,4-8-48,0-5-2,-1-13-1,3-16-1</inkml:trace>
  <inkml:trace contextRef="#ctx0" brushRef="#br0" timeOffset="2547">2426 342 121,'28'-22'55,"9"2"-3,9 6-25,3 4-27,7 2 0,4 2-42,0-6-11,1 1 0,-6-4-3</inkml:trace>
</inkml:ink>
</file>

<file path=ppt/ink/ink29.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55.51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48 0 41,'9'9'52,"-1"6"3,-1 6 0,-6 9-22,-2 13-14,-5 8-19,0 9 0,-4 5 0,-1 5 0,0 1 0,2-2 0,1-6 0,3-12 0,1-11-44,5-7-12,5-12 1,4-11-3</inkml:trace>
</inkml:ink>
</file>

<file path=ppt/ink/ink3.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31:03.370"/>
    </inkml:context>
    <inkml:brush xml:id="br0">
      <inkml:brushProperty name="width" value="0.05292" units="cm"/>
      <inkml:brushProperty name="height" value="0.05292" units="cm"/>
    </inkml:brush>
  </inkml:definitions>
  <inkml:trace contextRef="#ctx0" brushRef="#br0">10619 11380 42 0,'-7'-3'21'0,"14"-5"4"0,-7 8-21 0,7 5 3 16,-4 6 1-16,1 2-4 15,-1 8 0-15,-3 9-2 16,4 12 1-16,3 0-2 16,-4-2 0-16,1 13 0 15,-1 0 1-15,-6 8-2 16,3-1 1-16,0-4-3 15,3-8 1-15,1-11 2 16,3-6 0-16,-3-4-1 16,3-6 0-16,-4-5 0 15,1-3 0-15,-4-8 1 16,0-7 0-16,0-14-1 16,-4-13 0-16,1-8 0 15,-4-11 0-15,-4-7 0 0,0 4 0 16,1-2-1-16,-4-2 1 15,0-1 1-15,-4 9 1 16,4 7 1-16,0 8 0 16,3 3-2-16,1 5 1 15,2 8-2-15,5 3 0 16,3 3 1-16,7-1 0 16,7 6 1-16,0-3 1 15,18-3 0-15,7 1 1 16,0-1-4-16,3-5 0 15,7 0 0-15,1-2 0 0,-1 7-1 16,-3-5 0-16,-4 6-9 16,1-1 0-16,-8 8-16 15,-7 6 0-15,-7 10-12 16,-3 14 0-16</inkml:trace>
  <inkml:trace contextRef="#ctx0" brushRef="#br0" timeOffset="234.3786">10633 11636 53 0,'-36'14'26'0,"36"-17"9"15,0 3-27-15,7 0 1 16,8 0 0-16,9 0-5 0,8-5 0 15,-4-3-5-15,4-3 0 16,3 3-19-16,4 0 0 16,3 0-33-16,1 0 1 15</inkml:trace>
  <inkml:trace contextRef="#ctx0" brushRef="#br0" timeOffset="750.0094">11180 11676 33 0,'-22'-5'16'0,"-20"7"9"16,31-2-17-16,1 6-5 15,-1 4 1-15,4 9-1 16,0 5 0-16,0-1-1 0,4 9 0 15,-1 11 1-15,8 1 0 16,6 4-1-16,8-8 0 16,6-14 1-16,5-7 1 15,-5-9 1-15,1-10 1 16,0-13 2-16,-1-11 0 16,-2-7-4-16,-5-4 1 15,-3-12-3-15,-10 2 1 16,-8 10-3-16,-6 3 0 15,-4 6 0-15,-7 7 0 0,-4 12-13 16,0 1 0-16,0 6-8 16,4 16 1-16,11 5-4 15,6-2 1-15,11-1 2 16,4-2 0-16</inkml:trace>
  <inkml:trace contextRef="#ctx0" brushRef="#br0" timeOffset="1078.088">11370 11676 36 0,'11'0'18'0,"6"-5"6"16,-10 10-19-16,0 14 0 16,0 7 1-16,0 1 1 15,1 2 1-15,-1 5-2 16,0 0 1-16,-4-2-3 15,1-5 0-15,-1-6 4 16,1-5 1-16,-4-8-5 0,0-14 1 16,-4-10-4-16,4-7 0 15,0-17 4-15,0 3 0 16,7 2-5-16,11-2 1 16,7 0-2-16,-1 6 1 15,5 7-12-15,-5 8 1 16,1 8-37-16,0 5 1 15,3-2 22-15,-3-8 1 16</inkml:trace>
  <inkml:trace contextRef="#ctx0" brushRef="#br0" timeOffset="1828.0951">12030 11671 47 0,'-4'5'23'0,"-3"-2"3"0,7-3-24 16,-3-6 2-16,-4 4 1 16,-4 2-2-16,0 0 0 0,-6 0-3 15,-1-6 1-15,0 6 0 16,1 3 0-16,-1 8-2 16,1 2 1-16,2 5 2 15,1 4 0-15,4 1 0 16,6 4 1-16,4 2-2 15,7 3 0-15,4-3-2 16,6-3 1-16,12-5 2 16,2-7 0-16,8-6-2 15,-7-8 1-15,3-6 0 16,1-4 0-16,2-6 0 16,1-3 0-16,-4-4-1 15,-3-7 0-15,-7 1 0 16,-7-2 0-16,-8 9 0 15,-10 4 0-15,-7-1 0 0,-7 6 0 16,-4 0 5-16,1 10 0 16,-4 1 0-16,-1 20 1 15,8 11-2-15,4 16 0 16,3 8-1-16,10 3 1 16,11-17-4-16,11-7 0 15,7-3-3-15,6-8 0 16,12-15-40-16,-1-14 0 15,-6-5 5-15,-8-6 0 16</inkml:trace>
  <inkml:trace contextRef="#ctx0" brushRef="#br0" timeOffset="3437.5432">13219 11676 45 0,'-32'3'22'0,"28"18"4"0,4-11-23 16,0 9 1-16,0 2 0 16,0 0-3-16,7 6 1 15,0 5-2-15,15-3 0 16,2-6 2-16,4-9 0 15,-3-9 3-15,0-10 0 16,0-11-1-16,-1-8 1 16,1-13-2-16,-7 5 1 15,-8 3-4-15,-10 3 1 16,-7 4 0-16,-11 9 0 16,-10 8 0-16,-7-3 1 0,0 19-12 15,3 18 1-15,4-3-23 16,10 3 0-16,15-8 3 15,13-5 0-15</inkml:trace>
  <inkml:trace contextRef="#ctx0" brushRef="#br0" timeOffset="3828.1589">13850 11356 42 0,'-14'-48'21'0,"3"30"8"0,8 7-21 16,-1 3-1-16,-3 0 0 16,-3 6-2-16,-1 2 0 15,-3 2-3-15,0 1 0 16,3 8-1-16,1 15 1 16,3 3-3-16,3 16 0 0,1 11 1 15,3 5 0-15,0-6-5 16,3 14 1-1,4-6-17-15,0-2 0 0,4-11-17 16,3-10 0-16</inkml:trace>
  <inkml:trace contextRef="#ctx0" brushRef="#br0" timeOffset="3984.4264">13550 11676 66 0,'-7'5'33'0,"46"1"2"15,-25-9-33-15,11 0-2 16,10 1 0-16,0-1-25 16,4 0 1-16,7 3-19 15,7-5 1-15</inkml:trace>
  <inkml:trace contextRef="#ctx0" brushRef="#br0" timeOffset="4593.795">15134 11642 36 0,'-10'-22'18'0,"-1"-9"6"0,11 25-18 0,-7 1-3 16,-7 5 1-16,-7 5-2 16,-4 9 1-16,-3 4 1 15,3 1 1-15,7 15-4 16,1 3 0-16,6 3 0 15,4 0 0-15,7-9-2 16,7-7 1-16,11-11-1 16,7-13 1-16,-1-5 1 15,-3-11 0-15,1-16-1 16,-1 6 0-16,-4 0 0 0,-3-1 0 16,-3 3 0-16,0 3 1 15,-4 3 0-15,-4 4 1 16,1 6-1-16,-1 8 1 15,4 8-2-15,0 3 1 16,4 15-1-16,3 9 1 16,0 12-1-16,0 12 1 15,4 1-1-15,0-4 1 16,-4 15 6-16,-7-7 0 16,-4 2 3-16,-3-10 0 15,-7-11-7-15,-10-11 1 16,-5-18-4-16,-2-19 1 0,3-7-16 15,-4-6 1-15,-3-16-25 16,3-5 0-16,7 11 12 16,4-9 1-16</inkml:trace>
  <inkml:trace contextRef="#ctx0" brushRef="#br0" timeOffset="4937.5619">15420 11695 38 0,'10'18'19'0,"26"-7"8"0,-29-3-18 15,0 5 3-15,0-5 0 16,0-3-2-16,-3 0 1 16,-4-5-1-16,3-5 1 15,-3-11-9-15,0 0 0 16,4-5-1-16,-1-11 1 16,4-2-1-16,0 2 0 15,7 3-3-15,0 8 0 16,1 8-26-16,-1 10 0 0,3 8-25 15,1 6 0-15</inkml:trace>
  <inkml:trace contextRef="#ctx0" brushRef="#br0" timeOffset="5312.5684">15953 11734 60 0,'3'0'30'0,"8"-37"6"16,-8 29-31-16,1 0-6 15,-4-8 0-15,-4-2 2 16,1-3 0-16,-8 2-2 16,-7 3 1-16,-6 6-1 15,-8 10 1-15,0 10 0 16,4 9 1-16,0 5-2 16,0 21 1-16,6 2 0 15,5 4 0-15,10-1 0 0,7-10 0 16,7-9 0-16,3-12 1 15,8-14 1-15,7-15 0 16,6-12 3-16,1-12 1 16,-4-6-2-16,-3 9 1 15,0 4-2-15,-4 3 0 16,-3 6 1-16,-4 7 0 16,0 3-2-16,-4 11 0 15,-2 23-3-15,-1 1 1 16,-7-27 0-1,14 61-85-15,7-19 1 16</inkml:trace>
  <inkml:trace contextRef="#ctx0" brushRef="#br0" timeOffset="5687.5253">16337 11655 60 0,'7'16'30'0,"21"-11"6"0,-21 14-29 15,4 10-1-15,0-3 1 16,6-2-3-16,1-3 1 16,0-2-1-16,3-6 1 15,0-8-3-15,0-5 1 16,0-16-3-16,-3-15 1 16,-4 7-11-16,-3 0 1 15,-4 0-15-15,0 0 0 16,0 3-27-16,0-3 1 15</inkml:trace>
  <inkml:trace contextRef="#ctx0" brushRef="#br0" timeOffset="5812.555">16729 11650 57 0,'-7'26'28'0,"10"67"4"15,-3-70-30-15,0 9-20 16,0 0 1-16,7-6-25 15,4-12 1-15</inkml:trace>
  <inkml:trace contextRef="#ctx0" brushRef="#br0" timeOffset="5921.948">16824 11576 59 0,'-11'-51'29'0,"11"9"6"16,0 34-31-16,0 3-28 15,0-1 1-15,0 6-17 16,0 6 1-16</inkml:trace>
  <inkml:trace contextRef="#ctx0" brushRef="#br0" timeOffset="6250.0784">17149 11232 67 0,'0'5'33'0,"3"42"10"16,-3-17-34-16,0 4-7 15,-7 16 0-15,0 11-3 16,0-8 1-16,0 5-17 16,7-5 1-16,3-5-17 15,8-14 0-15,3-10 6 16,-3-19 0-16</inkml:trace>
  <inkml:trace contextRef="#ctx0" brushRef="#br0" timeOffset="6421.9566">16951 11536 57 0,'-7'18'28'0,"32"6"4"0,-15-19-30 15,1 6-2-15,6 5 0 16,8-3-16-16,7-5 1 16,3 0 0-16,0-5 0 15,1-6-14-15,-1-2 1 16</inkml:trace>
  <inkml:trace contextRef="#ctx0" brushRef="#br0" timeOffset="6687.5829">17371 11631 40 0,'0'21'20'0,"-7"-2"13"0,7-17-21 0,3 12-11 15,4-1 1-15,4-5-1 16,3 0 1-16,0-8 1 16,7-13 1-16,4 10-3 15,3-8 0-15,4-5 1 16,-4-5 0-16,-3-3 2 15,-4 3 1-15,-3 5 0 16,-4 3 0-16,-4 11 0 16,-3 9 1-16,-3 17-2 15,-15 11 0-15,-13 20 1 16,-12 25 0-16,1-6-5 16,0 21 1-16,7-13-25 15,10-13 0-15,14-11-29 16,15-18 0-16,14-17 44 15,6-28 0-15</inkml:trace>
  <inkml:trace contextRef="#ctx0" brushRef="#br0" timeOffset="6937.5882">18651 11459 80 0,'-3'0'40'16,"10"8"-22"-16,-7-3-40 0,0 3-35 15,0 8 0-15</inkml:trace>
  <inkml:trace contextRef="#ctx0" brushRef="#br0" timeOffset="7062.5452">18701 11700 71 0,'-18'24'35'0,"18"-14"-33"16,4-7-37-16,3-3-1 15,-7 0 0-15</inkml:trace>
  <inkml:trace contextRef="#ctx0" brushRef="#br0" timeOffset="7625.0966">20398 11888 55 0,'-15'2'27'0,"12"-15"9"16,6 3-29-16,1 2 0 15,0-8 1-15,-1-13-3 16,1-3 0-16,3-5-3 15,0-11 0-15,0-7-2 16,0-4 0-16,-4-7 0 16,1-2 1-16,-4-4-1 15,0 1 0-15,0 10 0 0,0 11 0 16,0 15 0-16,0 3 1 16,0 11-1-16,0 3 0 15,3 4 0-15,8 7 1 16,7-1 0-16,13 8 0 15,5 2-1-15,2 4 1 16,5-1-2-16,3 0 0 16,0 0-9-16,-4 1 0 15,-7 2-20-15,-7-3 0 0,-3 3-8 16,-14-3 0-16</inkml:trace>
  <inkml:trace contextRef="#ctx0" brushRef="#br0" timeOffset="7875.0979">20376 11419 75 0,'-35'24'37'0,"39"-13"7"15,3-9-38-15,7 6-1 16,3-2 0-16,8 2-5 15,10-6 0-15,8 1 0 16,3-3 1-16,0-3-28 16,3-2 1-16,4 2-19 0,0 3 1 15,3 3 29-15,-6 2 1 16</inkml:trace>
  <inkml:trace contextRef="#ctx0" brushRef="#br0" timeOffset="8421.9803">21082 11695 55 0,'-7'-27'27'0,"-7"19"4"16,10 3-28-16,-6 2-2 15,-8 3 1-15,-3 3-2 16,0 0 1-16,0 7-1 16,-1 11 0-16,5 3 0 15,-1 3 0-15,8-1 0 16,2-2 0-16,5-3 0 15,3-5 0-15,7-8 0 16,4-8 1-16,6-3-3 16,4-5 1-16,4-13 1 0,0 3 0 15,-4-6-2-15,-3 11 1 16,-4-1 1-16,-4 9 0 16,1 2 0-16,-1 6 0 15,-2 5 0-15,-1 10 1 16,0 4 3-16,-4 1 1 15,1 7 1-15,-1 4 1 16,-3 3 2-16,0 0-9 16,0-37 0-1,-7 64 8-15,-10-6 1 0,-1-16-8 16,-3-10 0-16,-4-6-10 16,0-10 1-16,4-16-25 15,0-10 0-15,3-12-8 16,1-15 1-16</inkml:trace>
  <inkml:trace contextRef="#ctx0" brushRef="#br0" timeOffset="8703.235">21502 11456 52 0,'32'3'26'0,"20"-16"4"0,-30 10-26 16,2-2-4-16,1 0 1 15,0-3-3-15,-1 2 1 16,1 1-39-16,0 2 1 15,-1 1 24-15,-6-1 0 16</inkml:trace>
  <inkml:trace contextRef="#ctx0" brushRef="#br0" timeOffset="8921.9864">21537 11628 66 0,'-7'11'33'0,"32"-22"9"16,-15 9-32-16,8 2-7 16,7 2 0-16,3-2-17 15,4-2 1-15,6 2-51 16,5-6 0-16</inkml:trace>
  <inkml:trace contextRef="#ctx0" brushRef="#br0" timeOffset="9468.8497">22317 11425 56 0,'-14'5'28'0,"31"-5"17"0,-6 0-28 16,3-3-8-16,7-2 0 15,11 5-9-15,3 0 0 16,4-3-11-16,-4 3 1 15,8 3-42-15,6-3 0 16,-10-11 33-16,-8-7 1 16</inkml:trace>
  <inkml:trace contextRef="#ctx0" brushRef="#br0" timeOffset="10140.751">23050 11303 43 0,'8'13'21'0,"13"37"4"16,-21-42-22-16,3 11-1 0,1 5 1 15,-4 2 2-15,0 6 0 16,-4-3-1-16,1-5 1 15,3-6-1-15,0-7 1 16,0-3-5-16,0-8 0 16,7-11 1-16,0-5 0 15,3-5-1-15,5-8 1 16,6 5-1-16,0-2 0 16,0 7-1-16,-3-2 0 15,-1 11 1-15,1 4 0 16,-7 12 0-16,-4 7 1 0,-4 11 0 15,1 5 1-15,-4 5-1 16,0 1 0-16,0-9-1 16,3-5 0-16,4-10 0 15,0-11 1-15,4-16 0 16,6-8 1-16,8-2-2 16,0-9 1-16,0-2 0 15,-1 3 1-15,1 7 4 16,-4 6 0-16,-3 16 2 15,-8 13 0-15,-3 5-4 16,-7 11 0-16,0 8-4 16,4-1 0-16,3 4-17 15,0-1 1-15,4-5-15 16,-4 6 1-16,7-9-11 16,3-2 1-16</inkml:trace>
  <inkml:trace contextRef="#ctx0" brushRef="#br0" timeOffset="10843.8868">24204 11507 43 0,'-14'-24'21'0,"-4"-5"4"15,15 21-22-15,-8 0 3 16,-3 0 0-16,0 3-3 16,-7 5 0-16,-4 2 0 15,-3 9 0-15,-4 13-2 16,7 5 0-16,4 3-1 16,7-1 1-16,4-2-1 15,6 8 0-15,8-7 0 0,3-9 0 16,7-8 0-16,7-5 0 15,0-8-1-15,0-8 1 16,0-3-2-16,1-7 1 16,-1-6-3-16,0-2 0 15,-3-3 2-15,-4-1 1 16,-4 7 1-16,-3 4 1 16,0 3-1-16,-3 6 0 15,-1-1 0-15,1 6 0 16,3 7 0-16,0 6 0 0,0 8-1 15,4 8 1-15,-1 5 2 16,1 3 0-16,-1 10 3 16,-2 8 0-16,-8 6 3 15,-4 13 0-15,-3-3 2 16,-4 0 1-16,-10 11-6 16,-7-8 0-16,0-3-5 15,-8-13 1-15,-6-11-2 16,-4-15 0-16,-3-14-13 15,-4-11 1-15,4-7-32 16,6-5 1-16,15-14 20 16,-7-16 1-16</inkml:trace>
  <inkml:trace contextRef="#ctx0" brushRef="#br0" timeOffset="14922.0142">10393 13510 42 0,'-4'2'21'0,"4"-18"5"16,4 8-21-16,3 1 1 16,0-9 0-16,0-8-3 15,4-8 0-15,3 0-2 16,0-7 1-16,7-14-2 15,0-3 1-15,0-5-2 16,0-7 1-16,-3 15 0 16,0 5 0-16,-1 6 1 15,-3 5 0-15,-3 5 0 0,-4 5 0 16,0 6-1-16,-3 3 1 16,6 4 1-16,4 7 1 15,4 7-1-15,3 5 0 16,7 13-1-16,-6 4 1 15,-1 17-2-15,0 11 1 16,0 11-1-16,0 5 1 16,0-13-1-16,1 0 0 15,-1 3 0-15,0-6 1 16,-3-5-1-16,-1-8 1 16,-3-5-7-16,-3-8 1 0,-4-8-18 15,-4-8 1-15,-3-16-18 16,-7-14 1-16</inkml:trace>
  <inkml:trace contextRef="#ctx0" brushRef="#br0" timeOffset="15109.5636">10460 13055 58 0,'-4'2'29'0,"33"11"7"15,-15-7-30-15,7-1 1 16,7 0 1-16,14 1-9 15,8-6 1-15,-8 2-5 16,4-2 0-16,10-2-22 16,4-6 1-16,4 0-13 15,6 2 0-15</inkml:trace>
  <inkml:trace contextRef="#ctx0" brushRef="#br0" timeOffset="15593.9445">11419 12994 35 0,'0'-3'17'0,"15"-26"9"0,-15 24-18 0,0-6 3 15,-4 8 0-15,-3-5-8 16,-7 8 0-16,-4 6 0 15,-3 2 0-15,-4 8 0 16,4-1 1-16,0 1-3 16,0 3 1-16,-4 10 0 15,4 11 0-15,7-1 2 16,10-4 1-16,8-9-4 16,-1 6 0-16,8-8 1 0,3-3 0 15,7-5-4-15,11-8 0 16,3-8-14-16,4 2 1 15,3-10-21-15,4-10 0 16,0-6 15-16,-11 0 1 16</inkml:trace>
  <inkml:trace contextRef="#ctx0" brushRef="#br0" timeOffset="15937.6449">11846 12999 23 0,'4'-11'11'0,"-1"-12"13"16,-3 15-12-16,-3-3-4 15,-1 6 1-15,-3-6-4 16,-3 9 0-16,-4 2 0 15,-4 5 0-15,0 5 1 16,-3 9 0-16,3-1-2 16,4 6 1-16,0 8-1 15,4 13 1-15,-1 5-1 16,4-18 0-16,7 2-4 16,4-4 0-16,10-7-4 15,7-7 0-15,11-8-35 0,10 0 0 16,7-16 10-16,1-10 1 15</inkml:trace>
  <inkml:trace contextRef="#ctx0" brushRef="#br0" timeOffset="16656.4111">11973 13057 34 0,'14'8'17'0,"36"34"4"0,-36-31-17 15,0 0 0-15,4-3 0 16,6-6-1-16,5-4 1 15,2-9-2-15,1-5 0 0,-4-2-2 16,-3-6 1-16,-4-3-2 16,-7 1 1-16,-3-3-1 15,-11 5 1-15,-7 8-2 16,-7 3 0-16,-4 0 2 16,-3 10 0-16,0 11 2 15,0 8 0-15,3 5 1 16,4 5 0-16,3 9 1 15,4 7 1-15,7 0-4 16,4-2 0-16,6-5 1 16,8-12 0-16,3-7-2 15,4 0 0-15,3-3-5 16,4-5 1-16,3-10-14 16,0-4 0-16,1-2-17 15,-5-5 1-15</inkml:trace>
  <inkml:trace contextRef="#ctx0" brushRef="#br0" timeOffset="17062.7121">12527 12650 52 0,'7'13'26'0,"14"56"1"16,-14-45-25-16,4 2 1 15,0 16 0-15,-1 11-3 16,-3-2 1-16,0 1-1 16,0 1 0-16,4-5-10 15,-1-6 0-15,1-10-20 16,0-8 0-16,-1-14 14 0,-3-10 0 15</inkml:trace>
  <inkml:trace contextRef="#ctx0" brushRef="#br0" timeOffset="17390.8273">12841 13073 46 0,'0'13'23'0,"32"3"2"0,-18-16-23 16,0 0 0-16,0-2 0 15,0-4 0-15,0-2 1 0,-3 0-2 16,0-8 1-16,-1-5-4 16,-3-10 1-16,-3 1 1 15,-4 4 0-15,-4 0 0 16,1 2 0-16,-8 5 1 16,-3 6 0-16,0 8 2 15,0 10 1-15,0 8 0 16,3 19 0-16,0 10-2 15,8 11 0-15,3 5-2 16,11-7 1-16,3-9-2 16,0-10 1-16,0-11-5 15,4-5 0-15,3-14-13 16,0-9 0-16,0-17-22 16,4-11 1-16</inkml:trace>
  <inkml:trace contextRef="#ctx0" brushRef="#br0" timeOffset="17609.5748">13169 12959 33 0,'-7'35'16'0,"7"15"11"0,4-37-17 15,-4 6 0-15,3 5 1 16,1-1-4-16,-1-4 0 16,1-3 2-16,-1 0-9 15,-3-16 0 1,7-30 16-16,7 7 0 15,8-9-16-15,6-2 0 16,4-9-10-16,-1 11 1 16,1 9-19-16,3 4 0 0,1 6-15 15,-5 8 0-15</inkml:trace>
  <inkml:trace contextRef="#ctx0" brushRef="#br0" timeOffset="18125.2175">13829 12996 38 0,'0'-29'19'0,"-11"5"7"0,11 16-18 15,0 1-6-15,-10 7 0 16,-1 2-1-16,-7 1 0 16,-3 5-1-16,-3 13 1 15,-1-3-1-15,4 9 1 16,0 7-1-16,3 9 1 15,7-1-1-15,4-2 0 16,7-14-1-16,4-5 1 16,10-7 0-16,4-4 0 0,6-13 2 15,5-18 0 1,-8-13 0-16,0-1 0 0,0-4 5 16,-3-9 1-16,-4 16-1 15,0 6 0-15,-4 13 0 16,-2 13 1-16,-8 13-6 15,0 11 1-15,-4 15-3 16,0 6 1-16,4-2-6 16,0-11 1-16,4-1-25 15,7-4 1-15,6-11-17 16,4-8 1-16</inkml:trace>
  <inkml:trace contextRef="#ctx0" brushRef="#br0" timeOffset="18453.3541">14171 12483 48 0,'-7'13'24'0,"14"69"1"0,-3-58-23 0,3 26 2 16,0 1 0-16,0 20-3 15,0 1 1-15,-4 7-3 16,4-2 1-16,-3-9-12 15,3-17 1-15,0-12-32 16,0-7 1-16</inkml:trace>
  <inkml:trace contextRef="#ctx0" brushRef="#br0" timeOffset="18875.2211">14019 12954 59 0,'0'3'29'0,"32"-3"1"16,-14-8-29-16,10-3-2 0,7 1 1 15,-3-1-1-15,7 3 0 16,7 3-8-16,0-1 1 16,-4 4 1-16,0 2 1 15,-3 0 5-15,-7-3 0 16,-8 8 1-16,-6 14 1 15,-7 7 0-15,-8 4 0 16,-6 9-1-16,-4 4 0 16,3-4-1-16,1-4 1 15,-1-12-1-15,1-4 1 0,3-8-1 16,0-11 0-16,7-16-9 16,0-8 0-16,7 3 2 15,0-19 0-15,0-5 5 16,-3 11 0-16,-1-6 12 15,-3 0 0-15,0 1 6 16,-7 4 0-16,-3 6-6 16,-1 5 0-16,1 6-17 15,-1 2 1-15,1 8-39 16,-1 11 1-16</inkml:trace>
  <inkml:trace contextRef="#ctx0" brushRef="#br0" timeOffset="19156.4879">14743 12983 61 0,'-32'50'30'0,"35"-18"3"0,1-24-32 16,3 5 2-16,4 3 1 16,3 0-5-16,3 0 1 15,4-6 3-15,1-4 1 16,-1-6 1-16,3-13 0 15,1-11-2-15,-4-3 1 16,-7-4-3-16,-3-9 0 16,-11 11-1-16,-7-6 0 15,-4 4-3-15,-6 7 1 16,-4 11-17-16,-4 13 0 0,0 10-23 16,0 17 1-16,11 2 26 15,7 0 1-15</inkml:trace>
  <inkml:trace contextRef="#ctx0" brushRef="#br0" timeOffset="19484.5691">15102 12930 32 0,'0'16'16'0,"4"8"6"16,-1-19-17-16,-3 8 0 15,4 1 1-15,-4-1 0 16,0 0 1-16,4 0 1 16,-4-2 0-16,3-3-3 15,-3-8 0-15,4-11 0 0,3-10 0 16,3-11 0-16,8 3 0 16,3-3-1-16,7 1 1 15,0 7-1-15,4 13 1 16,3 14-4-16,1 5 1 15,-4 29-10-15,-1 0 0 16,-3 3-37-16,4-3 0 16,4-13 15-16,2-9 1 15</inkml:trace>
  <inkml:trace contextRef="#ctx0" brushRef="#br0" timeOffset="19859.6095">16210 12925 45 0,'7'48'22'0,"28"10"8"15,-24-42-23-15,10 5-1 0,0-3 0 16,4-4 1-16,0-9 1 16,7-10 3-16,-1-6 0 15,1-10-7-15,-7-8 1 16,-8-3-2-16,-13 5 1 15,-11 6-3-15,-11 0 0 16,-7 5-3-16,-6 8 0 16,-12-2-29-16,5 10 0 15,9 5-21-15,12-2 1 16</inkml:trace>
  <inkml:trace contextRef="#ctx0" brushRef="#br0" timeOffset="20672.1338">10111 8766 41 0,'-50'2'20'0,"43"4"2"0,7-6-21 15,11 0 0-15,10 0 0 16,18 2 4-16,0 1-5 16,-39-3 0-1,229 18 17-15,-28 1 1 16,4-3-14-16,-4-11 1 16,3-8-6-16,-3-2 1 15,0-5-31-15,-28-4 1 0,-21 1-6 16,-22 0 0-16</inkml:trace>
  <inkml:trace contextRef="#ctx0" brushRef="#br0" timeOffset="22859.6609">16958 12671 38 0,'-21'-16'19'0,"3"-29"2"16,11 27-18-16,-3-9 0 15,-1 6 0-15,-3 2 2 16,3 6 0-16,1 3-4 16,3 10 1-16,0 15-1 15,0 12 1-15,3 15-2 0,0 22 0 16,1 7 0-16,3 9 1 15,-4 4-10 1,4-4 0-16,4-12-22 0,3-12 0 16,4-19 20-16,-1-16 0 15</inkml:trace>
  <inkml:trace contextRef="#ctx0" brushRef="#br0" timeOffset="23015.8591">16623 12912 48 0,'10'23'24'0,"47"-17"1"0,-36-6-24 0,4 2-2 15,3-2 0-15,11 3-5 16,10-6 0-16,15-7-35 16,6 2 0-16</inkml:trace>
  <inkml:trace contextRef="#ctx0" brushRef="#br0" timeOffset="23656.5463">18214 12933 38 0,'-21'-24'19'0,"3"-5"4"0,11 18-19 0,-4 1 2 15,-3-1 0-15,4 6-2 16,-1 8 0-16,-6 7-2 16,-5 3 0-16,1 14-1 15,0 7 1-15,3 1-2 16,4 4 0-16,7 6 0 15,4-5 0-15,3-8 0 16,7-11 0-16,3-11-1 16,8-10 1-16,-4-13 0 15,4-8 1-15,-1-13-2 16,5-6 1-16,-1 0 1 16,-4 9 0-16,-3 4 0 15,-3 6 0-15,0 2 1 16,-4 9 0-16,-4 4 0 15,-3 6 0-15,0 11-2 16,0 10 0-16,0 6 0 0,0-1 1 16,4 9-3-16,-1-4 0 15,1-2-26-15,6-5 0 16,4-13-3-16,1-11 1 16</inkml:trace>
  <inkml:trace contextRef="#ctx0" brushRef="#br0" timeOffset="23906.5498">18433 12875 38 0,'-29'13'19'0,"19"29"5"0,10-26-20 0,-4 5 0 16,1-2 0-16,-1 10-3 16,-3 5 0-16,7 1 3 15,4-12 0-15,6-12 2 16,4-19 0-16,11-10 0 15,0-14 0-15,-1-10-2 16,5 7 1-16,2 3 1 16,-2 9 1-16,-1 9-5 15,-3 6 1-15,-8 19-5 16,-6 15 1-16,-8 4-26 16,4 4 0-16,4 0-21 15,3-7 0-15</inkml:trace>
  <inkml:trace contextRef="#ctx0" brushRef="#br0" timeOffset="24328.428">19378 12951 46 0,'-11'-21'23'0,"4"53"2"0,7-21-22 0,0 7 1 15,0 11 0-15,4 8-3 16,-1 0 0-16,1-2 3 15,7-9 1-15,3-10 2 16,3-8 1-16,5-13 1 16,2-11 0-16,1-8-4 15,-4-3 0-15,-7-4-4 16,-10-6 0-16,-15 5-1 16,-10 5 0-16,-4 4-3 15,-10 9 1-15,-4 17-15 16,-3 5 0-16,10 13-13 15,14-5 1-15,18 0-2 16,8-11 0-16</inkml:trace>
  <inkml:trace contextRef="#ctx0" brushRef="#br0" timeOffset="24844.0052">19530 12496 49 0,'0'0'24'0,"17"16"9"0,-10-3-24 0,1 11-6 15,-5 5 0-15,1 8-4 16,-4 8 1-16,0 6 1 15,0 2 0-15,0 5 0 16,0-3 1-16,0-2-2 16,0-5 0-16,0-8 0 15,0-11 0-15,0-8-1 16,3-11 1-16,1-12-1 16,3-6 0-16,3 0 1 15,1-8 1-15,6-3-2 16,12-2 1-16,6 5 0 15,-3 14 0-15,-1 4 0 16,5 9 1-16,-1 0 0 0,0 2 0 16,-3 0 2-16,-7 0 0 15,-8 0 6-15,-6 1 1 16,-11-1-7-16,-11-2 1 16,-10-1-2-16,-7 3 0 15,-7-2-3-15,-8-3 0 16,1-6-13-16,3-2 0 15,4 0-31-15,10-5 1 16,8 0 23-16,10-3 1 16</inkml:trace>
  <inkml:trace contextRef="#ctx0" brushRef="#br0" timeOffset="25109.6894">20249 12869 31 0,'-14'0'15'0,"11"11"13"16,3-1-16-16,3 6 0 15,1 11 1-15,3 5-6 16,3 10 0-16,1 8-1 16,0 0 1-16,-1 3-1 15,-3 8 0-15,0-3-1 16,-7 3 0-16,0 3-4 15,-7-6 0-15,-3-10-2 16,-4-9 0-16,-4-12-32 0,-7-14 0 16,-6-21-13-1,-5-18 0-15</inkml:trace>
  <inkml:trace contextRef="#ctx0" brushRef="#br0" timeOffset="25234.6477">20218 12663 52 0,'3'-13'26'0,"11"5"-10"0,-7 10-26 16,0 4-31-16,0 4 0 15</inkml:trace>
  <inkml:trace contextRef="#ctx0" brushRef="#br0" timeOffset="25531.5269">20496 13062 65 0,'7'11'32'0,"15"-8"4"15,-15-6-32-15,7-2-3 16,3-6 1-16,5-7-1 16,-5-14 1-16,-3 3-2 15,0-3 0-15,-7 6-2 16,-7-1 0-16,-7 11 1 15,-7 8 1-15,-10 11 3 16,-1 18 1-16,-3 16 3 16,7 11 0-16,6 5-8 15,8-3 1-15,18-5-2 0,17-8 1 16,4-18-27-16,7-12 1 16,17-9-22-16,8-11 0 15</inkml:trace>
  <inkml:trace contextRef="#ctx0" brushRef="#br0" timeOffset="26000.2954">21205 12933 35 0,'-24'-24'17'0,"-8"29"5"0,25-7-18 16,-4 2 4-16,-3 2 0 16,-7 6 2-16,-4 8 1 15,1 8-7-15,3 0 1 16,6 8-4-16,12 10 0 15,10 0-1-15,7 0 1 16,4-12-1-16,3-7 1 16,7-4-9-16,11-6 0 15,3-13-24-15,11-10 1 16,4-12 7-16,-4 1 1 16</inkml:trace>
  <inkml:trace contextRef="#ctx0" brushRef="#br0" timeOffset="26312.8298">21516 12539 59 0,'-4'5'29'0,"15"45"4"15,-4-34-29-15,0 16-3 16,0 13 1-16,0 5-1 16,-3 19 1-16,-4-3-4 0,-4 5 1 15,-3 1-18-15,4-9 0 16,-1-12-26-16,1-14 1 15</inkml:trace>
  <inkml:trace contextRef="#ctx0" brushRef="#br0" timeOffset="26469.0438">21378 12920 65 0,'-21'0'32'0,"56"10"4"0,-13-10-32 0,2 3-1 16,8-1 0-16,10-4-5 15,8-1 0-15,-1-2-27 16,8 5 1-16,6-11-13 16,-3-2 1-16</inkml:trace>
  <inkml:trace contextRef="#ctx0" brushRef="#br0" timeOffset="26750.286">22179 12954 68 0,'-21'11'34'0,"7"-22"1"0,-21 11-35 16,35 0 0 0,24 21-68-16,-38-8 1 15</inkml:trace>
  <inkml:trace contextRef="#ctx0" brushRef="#br0" timeOffset="26844.0864">22211 13160 78 0,'-28'19'39'0,"31"-11"-9"0,4-3-40 0,4 3-39 16,6 3 0-16,1-6 30 16,0-8 0-16</inkml:trace>
  <inkml:trace contextRef="#ctx0" brushRef="#br0" timeOffset="27422.2177">24511 13055 45 0,'0'-48'22'0,"4"-24"3"0,-4 49-22 15,0-6-1-15,-4-8 1 16,-7-1 1-16,-6 4 1 16,-8 5-3-16,-3 10 1 15,-4 9-1-15,-3 10 1 16,0 13-3-16,3 8 1 0,4 8-1 15,3 14 0-15,4 7 0 16,3 0 0-16,4 6-1 16,7-3 1-16,7-6 0 15,10-15 1-15,8-11-1 16,7-13 1-16,10-18-1 16,7-9 0-16,8-18 0 15,-11-11 1-15,-1-4 2 16,-2-4 0-16,-5 0 4 15,-6 11 1-15,-7 14 2 16,-8 12 0-16,-3 22-7 16,-7 18 0-16,-7 29-2 15,0 6 1-15,0 10-2 16,4 0 0-16,3-8-17 16,7-5 1-16,7-10-27 15,11-9 0-15,3-18 17 0,-3-19 0 16</inkml:trace>
  <inkml:trace contextRef="#ctx0" brushRef="#br0" timeOffset="27640.9714">25090 12811 62 0,'10'13'31'0,"36"-15"1"0,-28-1-31 0,3 3-6 15,7 0 1-15,4-3-35 16,0-2 0-16,-1 0 20 16,-3-3 0-16</inkml:trace>
  <inkml:trace contextRef="#ctx0" brushRef="#br0" timeOffset="27812.8477">25111 12930 64 0,'10'24'32'0,"36"-5"-3"15,-25-22-31-15,11 3-41 0,3-11 0 16,1 6 25-16,2-8 0 15</inkml:trace>
  <inkml:trace contextRef="#ctx0" brushRef="#br0" timeOffset="28609.735">26225 13121 50 0,'-7'2'25'0,"18"-23"5"0,-7 13-24 0,-1-8-2 16,1-10 1-16,-1-11-3 16,1-5 1-16,-4-11-2 15,0-8 0-15,-4-19-1 16,-6 1 0-16,-1-3 1 15,-3 5 0-15,3 16 2 16,1 14 0-16,-1 10-2 16,4 10 1-16,7 9-2 15,7 5 0-15,4 5 3 16,3 5 1-16,7 3-1 16,14 0 0-16,8 5-3 15,2 1 0-15,12 1 0 16,3-1 0-16,-7-4 0 0,0-2 1 15,-4 0-15-15,-7 0 0 16,-6 0-21-16,-12 6 0 16,-10 2 9-16,-10-3 0 15</inkml:trace>
  <inkml:trace contextRef="#ctx0" brushRef="#br0" timeOffset="28844.1099">26183 12740 55 0,'-3'29'27'0,"27"-16"6"0,-17-10-28 0,7-1-1 16,8 1 1-16,9 0-5 15,5-1 0-15,-1 1 0 16,0 0 0-16,4 2-15 15,-4-3 0-15,1 4-13 16,-8-1 1-16,-3 3 6 16,-8-3 0-16</inkml:trace>
  <inkml:trace contextRef="#ctx0" brushRef="#br0" timeOffset="29234.687">26525 13168 44 0,'0'-2'22'0,"18"-27"3"0,-11 18-23 16,4-5 0-16,-1 0 0 16,4-8 1-16,0-5 1 15,-3-2-4-15,0 1 0 16,-4 9 3-16,-4 3 0 15,1 5-1-15,-1 7 0 16,-3 14-2-16,0 5 0 0,0 9 0 16,4-7 0-16,3 7 0 15,-4 1 1 1,4-1 2-16,4-4 0 0,0-2 3 16,-1-5 0-16,1-6 0 15,-1-2 1-15,4-9-5 16,-3-2 0-16,0-8-2 15,-1-7 0-15,1-6-7 16,-8-6 0-16,-3 6-22 16,0 8 0-16,-3 5-9 15,-1 13 0-15</inkml:trace>
  <inkml:trace contextRef="#ctx0" brushRef="#br0" timeOffset="29578.4972">26910 13057 48 0,'-4'8'24'0,"33"-16"4"0,-19 8-25 16,4 0-1-16,4-2 0 15,0 2-2-15,-1-3 1 16,1-10-1-16,-8-3 1 15,-3-3-2-15,-3 1 1 16,-8-1 0-16,1 3 1 16,-8 0 1-16,1 9 1 0,-4 4-2 15,0 6 1-15,3 4 0 16,-3 9 0-16,3 8-3 16,8-3 1-16,-1 6 0 15,8-1 0-15,6 1-3 16,8-6 1-16,0-5-26 15,3-6 1-15,0-10-2 16,4-5 0-16</inkml:trace>
  <inkml:trace contextRef="#ctx0" brushRef="#br0" timeOffset="29781.6247">27316 12732 68 0,'-18'-6'34'0,"21"14"7"15,1-2-33-15,3 7-3 16,0 5 0-16,0 6-5 0,4 5 1 16,-8 8-2-16,-3 6 1 15,0-9-8-15,0 1 8 16,0-35 0 0,11 26-76-16,-4-5 0 15</inkml:trace>
  <inkml:trace contextRef="#ctx0" brushRef="#br0" timeOffset="30156.6276">26268 13253 57 0,'-46'11'28'0,"11"-3"5"16,31-8-30-16,4 2-3 16,4-2 1-16,6 0 7 15,4 0 0-15,11 0 1 16,17-2 1-16,15 4-1 15,20-2 1-15,8 0-7 16,21 0 1-16,14 3-4 0,-4-1 1 16,11-2-2-16,0 3 0 15,0-11-12-15,4-8 1 16,-1-5-24-16,-6-8 0 16,-11-3-6-16,-22 8 0 15</inkml:trace>
  <inkml:trace contextRef="#ctx0" brushRef="#br0" timeOffset="30656.5794">27150 12909 40 0,'-18'-19'20'0,"29"1"7"0,-4 10-19 16,0 3 2-16,3-1 1 16,8 4-4-16,3 2 0 15,4 2-5-15,7 1 0 0,3 0-3 16,4-1 1-16,0 1-23 16,-8-3 1-16,-2-3-22 15,-1-5 1-15</inkml:trace>
  <inkml:trace contextRef="#ctx0" brushRef="#br0" timeOffset="32703.5371">27009 13610 37 0,'-4'-2'18'0,"4"-4"9"0,0 4-20 0,0-4-5 31,0 1 0-31,-3 0-1 0,3-1 1 0,-4 1-2 32,-3 0 0-32,-4 0 0 15,1-3 1-15,-4 2-1 16,-4 1 1-16,0 2-1 15,-3 3 0-15,0 3 0 16,3 2 1-16,1 1-1 16,3 2 1-16,3-1-2 15,4 4 1-15,0 0 0 16,0 5 1-16,0-1-1 0,0-1 1 0,0 1-2 16,0 1 1-16,0 0 3 0,0-3 0 15,3-5-4-15,1 0 1 16,-1 0 1-16,4-2 0 15,0 2-2-15,0-3 0 32,0 0 2-32,0 0 0 0,0 1 0 0,0-1 0 15,0-2 1-15,0 2 1 16,-3 0-5-16,3-2 1 16,0 2 1-16,-4-2 1 15,4 2-2-15,0-2 1 16,0-3 0-16,0 2 1 0,0 1 0 15,0 2 0-15,0-2-1 16,0 0 1-16,0-3 2 16,0 2 0-16,0-2-3 15,0 3 1-15,0-3 0 32,0 0 0-32,0 3-1 0,0-6 1 0,0 3-2 15,0 0 1-15,0 3-1 16,0-1 0-16,0 1 2 31,0-3 1-31,0 0-2 16,0 0 0-16,0-3 0 15,0 3 0-15,4-5 1 0,-4 0 0 0,0 5-2 16,3-6 0-16,-3 4 1 0,0 2 0 16,0 0 1-16,0 0 1 15,0-8-1-15,0 5 0 16,0 3-1-16,0 0 0 15,0 0 0-15,0 0 0 16,0 0 1-16,0-3 1 16,4-2 0-16,-1-3 1 31,1 0-4-31,3-2 0 16,0-6 1-16,0 0 0 0,0 3 0 0,0-3 0 15,0-3 1-15,0 3 0 0,0 1 1 16,0 1 1-16,0 4-5 15,0-1 1-15,0 3 1 16,0-2 0-16,4-1 1 16,0 0 1-16,-1 1-4 31,1-1 1-31,3 1 3 0,-4 4 0 0,5 6 0 16,-8 6 1-16,0 7-2 31,0 11 1-31,3 0-2 0,4 5 0 0,-3 2 0 15,7 4 0-15,-1-6-1 16,-3-3 1-16,-3-2 1 31,0-5 1-31,-4-9-2 0,0-2 0 0,-4-2 0 32,1 1 0-32,-1-1-1 0,-3-1 1 0,0-2 0 0,0 2 0 15,-3-2 0-15,3-1 1 16,0-7-1-16,-4 0 1 15,8-3-2-15,-4-5 1 32,0-3 0-32,3-5 1 0,-3-1-2 0,4-1 0 15,-1-7 1-15,1 1 0 16,3 0-1-16,0 3 1 16,3 2 0-16,5 3 0 15,2 2 0-15,4 6 0 0,1 8 0 16,2 5 0-16,-3 10 0 15,1 9 0-15,-5 2 1 16,-3 0 1-16,0 6-3 16,-3 4 1-16,-4 4 0 31,-3-1 1-31,-1-7-1 16,1-4 0-16,-1-7 1 15,1-2 0-15,-1-7-1 16,1-4 0-16,3-6-10 0,0-4 0 0,-4-1-34 31,4 0 0-31,-14 5 20 16,7-5 0-16</inkml:trace>
  <inkml:trace contextRef="#ctx0" brushRef="#br0" timeOffset="33531.6714">26748 13552 33 0,'0'-11'16'0,"7"-12"9"0,-4 17-18 0,-3 4 1 0,0-4 0 16,0 6-4-16,0 0 1 31,0 3-4-31,0 2 0 16,-3 3 1-16,-1 0 0 15,1 0 0-15,-1-3 0 16,1 1 0-16,3-1 1 15,-4-2 0-15,4-6 1 16,0-2-5-16,0-3 0 0,0 0 1 0,0 0 1 0,-4 0-2 16,4 3 1-16,-3-1 0 15,3 1 1-15,-4 0-2 16,1 2 1-16,-1 0-1 16,1 1 1-16,-1-1 0 15,4 1 1-15,0 2 0 16,0 0 0-16,-3 0-2 31,3 2 1-31,0 6 2 0,0 5 0 0,0 9-2 16,0 1 0-16,-4 6 0 31,1-2 0-31,-1 10-9 16,1 0 1-16,-1 0-31 15,4-5 1-15,7-6 20 0,4-15 1 0</inkml:trace>
  <inkml:trace contextRef="#ctx0" brushRef="#br0" timeOffset="35656.6953">10661 14952 48 0,'-11'18'24'0,"11"-5"13"15,0-13-25-15,0-13-9 16,0 3 0-16,0-17-1 16,0-23 0-16,0-8-1 0,-3-16 1 15,-4 2-3-15,-4-21 1 16,-6-4-1-16,-8 1 1 16,0 9 0-16,0 10 0 15,8 14 0-15,3 15 0 16,7 14 1-16,7 10 0 15,14 11 4-15,7 13 0 16,18 8-5-16,14 5 0 16,0-8 1-16,7 0 0 15,7-2-3-15,-4-3 1 16,15 5-2-16,-8-5 1 0,-10 6-13 16,-10-1 1-16,-12-8-13 15,-6 3 0-15,-11 3 0 16,-7 5 1-16</inkml:trace>
  <inkml:trace contextRef="#ctx0" brushRef="#br0" timeOffset="35875.4236">10626 14534 62 0,'24'15'31'0,"54"-20"3"15,-57 3-31-15,7-6-1 16,15 5 1-16,6-2-4 16,4-1 0-16,10-4-23 0,-3-6 1 15,-7-3-19 1,0 1 42-16,-53 18 0 16</inkml:trace>
  <inkml:trace contextRef="#ctx0" brushRef="#br0" timeOffset="36094.176">11225 14846 48 0,'0'37'24'0,"-3"-35"8"0,3-2-25 16,0 0 2-16,0-7 1 0,0-7-3 16,3-15 1-16,1-13-3 15,-1-6 1-15,8-10-3 16,3 16 0-16,7-3-3 15,11 0 0-15,0 2-2 16,-4 9 0-16,-3 8-48 16,6 7 0-16,-6 6 21 15,-7 2 1-15</inkml:trace>
  <inkml:trace contextRef="#ctx0" brushRef="#br0" timeOffset="36625.4527">11673 14840 67 0,'-3'32'33'0,"10"-48"3"16,0 6-34-16,4-6 0 0,3-13 1 15,3 0-3 1,4-11 0-16,-3-2 0 0,-4 2 0 16,-7 6 0-16,-3 2 0 15,-8 3-3-15,-6 5 1 16,-1 11 2-16,-3 7 1 15,-4 6 4-15,4 16 1 16,-3 16-2-16,-1 8 1 16,4 15-2-16,7 6 1 15,7-19-4-15,3 3 0 16,8-2-1-16,7-6 1 16,6-3 1-16,8-13 0 0,0-10-1 15,7-6 1-15,3-7 0 16,4-6 1-16,-4-3-1 15,-7-10 0-15,1-13-2 16,-5-11 0-16,-6 5 0 16,-4-13 0-16,-7 3-1 15,-10 13 1-15,-4 5-1 16,-4 3 0-16,-6 10 2 16,-11 6 0-16,-1 0 3 15,1 13 1-15,4 21 0 16,6 8 0-16,11 16-2 15,14 8 1-15,7-3-4 16,1-13 0-16,9-8-4 16,8-2 1-16,3-14-29 15,4-13 0-15,11-21-10 16,3-8 1-16,0-11 33 0,0-2 0 16</inkml:trace>
  <inkml:trace contextRef="#ctx0" brushRef="#br0" timeOffset="37016.0868">12802 14224 40 0,'-10'-53'20'0,"-19"-8"9"16,19 45-20-16,-8-7 2 15,-3 1 0-15,-4 7-2 16,1 4 0-16,3 11-6 15,6 13 1-15,5 14-3 16,3 20 1-16,3 19-2 16,4 11 0-16,4 0-8 15,-1 10 1-15,1 0-14 16,3-5 0-16,3-15-13 0,1-17 1 16,-4-21 21-16,-3-16 1 15</inkml:trace>
  <inkml:trace contextRef="#ctx0" brushRef="#br0" timeOffset="37141.0896">12453 14526 69 0,'-42'-24'34'0,"52"48"3"0,4-16-34 15,8 5-2-15,2-3 1 16,15 1-3-16,10-6 0 16,15-13-27-16,14-5 1 15,-8 0-17-15,4-8 0 0</inkml:trace>
  <inkml:trace contextRef="#ctx0" brushRef="#br0" timeOffset="37609.7911">13370 14618 42 0,'-10'-29'21'0,"3"-24"2"15,3 51-21-15,-6-4 1 16,-5 1 0-16,-2 0-1 16,-4-1 0-16,-4 6 0 0,4-2 1 15,3 10-3-15,4 18 1 16,-4 6-1-16,4 10 1 15,7 6-1-15,4-1 1 16,-1-7-1-16,8-11 1 16,3-8 1-16,0-10 0 15,7-8 1-15,7-11 0 16,4-11-2-16,-1-5 1 16,5 3-1-16,-5-3 1 15,-6 3-1-15,0-3 0 16,-4 9 5-16,-4 7 1 0,-3 5-3 15,-3 8 0-15,-4 6-3 16,0 7 0-16,0 6-6 16,0 8 0-16,0 0-24 15,0-1 0-15,3-4-10 16,4-14 0-16</inkml:trace>
  <inkml:trace contextRef="#ctx0" brushRef="#br0" timeOffset="37828.5445">13645 14121 60 0,'-7'-24'30'0,"4"21"10"16,3 3-30-16,7 14-3 16,-4 20 1-16,-3 14-7 0,-3 20 0 15,3-4-1-15,-4 18 0 16,1 0-5-16,-1 3 1 15,1-9-23-15,3-10 0 16,10-18-19-16,1-24 0 16</inkml:trace>
  <inkml:trace contextRef="#ctx0" brushRef="#br0" timeOffset="38000.4748">13938 14052 62 0,'-24'26'31'0,"2"62"11"0,15-49-31 0,-3 28-7 16,-1-1 1-16,1 18-6 15,3 6 0-15,3-5-16 16,4-8 1-16,7-16-43 16,7-22 0-16</inkml:trace>
  <inkml:trace contextRef="#ctx0" brushRef="#br0" timeOffset="38172.3533">14478 14462 74 0,'0'5'37'0,"-14"22"-27"0,10-22-37 16,-6 3-19-16,-4 8 0 15</inkml:trace>
  <inkml:trace contextRef="#ctx0" brushRef="#br0" timeOffset="38312.9352">14411 14708 76 0,'-18'21'38'0,"18"-18"1"0,0-3-37 15,0 0-20-15,4 0 1 16,3 3-40-16,3-1 1 15,1 1 53-15,7-8 1 0</inkml:trace>
  <inkml:trace contextRef="#ctx0" brushRef="#br0" timeOffset="38766.109">15942 14343 53 0,'-14'-24'26'0,"-43"11"4"0,40 10-27 16,-4 3 0-16,3 3 1 15,0 8-5-15,4 7 1 16,11 11 1-16,6 0 0 16,18 6-1-16,11-6 1 15,-4 3 1-15,4-3 0 16,0 0 4-16,-7-3 0 15,-4-5 1-15,-11 1 1 16,-10 1-7-16,-3 4 1 16,-8-1-2-16,-13 1 0 0,-12-3-1 15,1-6 0-15,0-7-13 16,6-11 0-16,5-3-26 16,13-5 0-16,11-2 18 15,11-4 1-15</inkml:trace>
  <inkml:trace contextRef="#ctx0" brushRef="#br0" timeOffset="39047.3098">16245 14549 69 0,'11'3'34'0,"45"-16"9"16,-41 8-35-16,-1-1-6 16,0-4 0-16,3-6-3 15,-2-8 1-15,-1-10 0 16,0-1 0-16,-14 35 0 15,-11-37-4-15,1 16 0 16,-8 8 5-16,-7 18 0 16,-7 19 0-16,4 10 1 15,7 6-2-15,7 10 1 16,10 6-2-16,12-1 1 16,9-2-2-16,8-5 1 15,3-14-33-15,7-13 0 16,8-18-7-16,-5-19 1 15</inkml:trace>
  <inkml:trace contextRef="#ctx0" brushRef="#br0" timeOffset="39234.865">16753 13959 65 0,'11'3'32'0,"10"34"9"16,-17-18-33-16,-1 4-7 15,-3 12 1-15,-7 7-2 16,4 14 1-16,-4 15-2 16,-4-7 0-16,-7 7-20 15,1 3 1-15,3-2-33 16,-1-12 0-16</inkml:trace>
  <inkml:trace contextRef="#ctx0" brushRef="#br0" timeOffset="39375.491">16598 14518 78 0,'18'0'39'0,"88"-11"-1"0,-78 8-39 16,11-2-21-16,10 0 1 15,11-6-21-15,4-7 1 16,-1-11 28-16,-14-3 0 16</inkml:trace>
  <inkml:trace contextRef="#ctx0" brushRef="#br0" timeOffset="40016.1072">18087 14965 46 0,'-7'5'23'0,"7"6"14"0,0-17-24 16,3-7-8-16,1 3 1 15,-4-9-4-15,0-5 1 16,3-13 1-16,1-5 0 15,-4-3-3-15,0-19 0 16,0-2-1-16,0-8 0 16,3-3-1-16,-3 1 1 15,0-6 0-15,0 18 1 0,0 11 0 16,0 11 0-16,0 10-1 16,4 6 1-16,3 5 3 15,4 7 1-15,10 6-3 16,11 3 0-16,6 5 1 15,19 0 0-15,3 5-4 16,0 3 1-16,7 6 0 16,0-6 0-16,-7-8-8 15,-4 2 0-15,-6 1-19 16,-12-1 1-16,-13 1-10 16,-7 5 0-16,-18 0 24 15,-14 3 0-15</inkml:trace>
  <inkml:trace contextRef="#ctx0" brushRef="#br0" timeOffset="40203.575">18101 14494 66 0,'4'5'33'0,"38"3"7"0,-21-8-34 15,14-5-3-15,11 0 1 16,11-3-10-16,-4 0 0 15,-1 2-29-15,5 1 0 16,-4 2 1-16,-14-5 0 16</inkml:trace>
  <inkml:trace contextRef="#ctx0" brushRef="#br0" timeOffset="40609.8635">18528 15068 46 0,'-4'19'23'0,"4"-22"6"16,7-8-23-16,0-18-3 16,8 3 1-16,-1-6-2 15,3-10 1-15,1-9 1 16,0 1 1-16,-4 8-5 15,-4 10 0-15,1 3 2 16,-4 8 0-16,0 8-1 16,-3 5 1-16,-1 5 0 0,4 11 0 15,0 13 1-15,0 13 1 16,4 4-1 0,3-4 1-16,7 3 1 0,0 8 0 15,4-11-2-15,0-2 0 16,-4-5 4-16,0-12 1 15,-3-4-2-15,-4-22 0 16,0-12-7-16,-4-4 1 16,-3-13-7-16,1-10 0 15,-8 3-29-15,3 12 1 16,-3 9-18-16,0 15 1 0</inkml:trace>
  <inkml:trace contextRef="#ctx0" brushRef="#br0" timeOffset="41406.7676">19096 14907 47 0,'-18'10'23'0,"22"11"3"16,3-18-25-16,0-3 5 16,3-5 1-16,5-3-6 0,-1 0 1 15,3-3-2-15,4-7 1 16,1-6-3-16,-5 0 1 16,-3 0 1-16,-7 1 1 15,-7-1-2-15,-7 3 1 16,-3 7 0-16,-4 4 1 15,0 4-2-15,-1 12 0 16,1 7 1-16,0 11 0 16,4 5 1-16,3 0 0 15,3 5-1-15,8 1 1 0,3-4 0 16,3 1 0-16,4-8-1 16,11-3 0-16,3-5-10 15,8-5 1-15,-8-3-39 16,0-6 1-16</inkml:trace>
  <inkml:trace contextRef="#ctx0" brushRef="#br0" timeOffset="41734.8512">19562 14679 57 0,'-8'-3'28'0,"5"3"7"0,3 6-30 15,0 10-2-15,-4 7 0 16,1 9-3-16,-1 3 1 15,1-4-1-15,-4 9 0 16,-4 5-7-16,1-8 1 16,3 0-21-16,-1-8 1 15,5-5-7-15,-1-8 1 16</inkml:trace>
  <inkml:trace contextRef="#ctx0" brushRef="#br0" timeOffset="41891.1486">19385 14856 65 0,'-3'14'32'0,"38"-6"6"16,-21-8-33-16,7 0-4 15,7-3 1-15,4-2-6 16,3-3 1-16,1-6-32 16,2-7 1-16,5-3 1 15,-4 3 0-15</inkml:trace>
  <inkml:trace contextRef="#ctx0" brushRef="#br0" timeOffset="42109.8537">20002 14502 56 0,'0'2'28'0,"29"-4"7"0,-19-1-27 15,11 3-8-15,4-2 1 16,3-4-1-16,-3 1 1 16,-4 0-36-16,0-1 0 15,-3-2 6-15,0 0 1 16</inkml:trace>
  <inkml:trace contextRef="#ctx0" brushRef="#br0" timeOffset="42250.4949">20048 14626 60 0,'7'11'30'0,"43"-6"1"15,-29-5-31-15,4-3-33 16,3 1 0-16,7-6 6 16,4-5 0-16</inkml:trace>
  <inkml:trace contextRef="#ctx0" brushRef="#br0" timeOffset="43422.4185">20779 14827 44 0,'-7'-24'22'0,"3"-13"10"0,4 22-23 16,0-4-6-16,0-7 1 15,-4-14-4-15,4-2 1 16,0-11-1-16,0-11 0 16,0 6 0-16,0-6 1 15,0 1 0-15,0 7 1 0,0 11-2 16,0 11 0-16,4 5 3 15,3 8 0-15,4 2-1 16,3 3 1-16,7 6 0 16,7 4 0-16,7-2-2 15,11 1 1-15,-3-4-3 16,6 0 1-16,4-2 0 16,0 0 0-16,-7 0-9 15,-7 5 1-15,-11 2-17 16,-7 9 0-16,-7 2-10 15,-7 3 1-15</inkml:trace>
  <inkml:trace contextRef="#ctx0" brushRef="#br0" timeOffset="43656.7944">20817 14422 57 0,'-24'16'28'0,"24"-13"2"0,0-3-28 16,7 0 2-16,3-3 0 16,4 1-2-16,4-4 0 15,7 4-2-15,7 2 1 16,6 0-2-16,-2 0 1 16,-1 0-13-16,4 0 0 15,0 2-21-15,-1 1 0 16,1 2 17-16,-7 3 1 15</inkml:trace>
  <inkml:trace contextRef="#ctx0" brushRef="#br0" timeOffset="44172.4269">21368 14674 34 0,'-14'-8'17'0,"0"3"2"16,10 2-16-16,-3 3-2 16,-4 3 1-16,-3-1-1 15,-3 3 0-15,-5 6 2 16,1 8 0-16,4 4-2 16,-1 4 0-16,7-1-2 15,4-2 1-15,4-3 1 16,3-5 0-16,3-3 0 0,8-5 1 15,3-8-2-15,0-5 0 16,4-11 0-16,-1-5 0 16,1 0-1-16,3 0 0 15,-3 2 1-15,0 9 1 16,-4 2-1-16,-7 5 0 16,0 6 1-16,0 5 0 15,-4 5-1-15,4 5 0 16,0 1 1-16,0 2 0 15,1 3 2-15,-5-8 0 0,1 10 5 16,-8 9 1-16,-7 2-3 16,-3 0 0-16,-7 10-5 15,-3 4 1-15,-8-4-2 16,-4-2 1-16,1-13-1 16,3-6 0-16,1-7-5 15,2-6 1-15,1-8-16 16,7-5 0-16,11-5-21 15,10-5 0-15</inkml:trace>
  <inkml:trace contextRef="#ctx0" brushRef="#br0" timeOffset="47969.2976">20341 10652 44 0,'-39'48'22'0,"-3"95"-2"16,28-101-21-16,-21 27 1 15,-11 18 0-15,-11 16 0 16,-6 14 0-16,-1 4 0 15,11 4 1-15,0 2-1 16,11-8 1-16,10 2-1 16,15-23 0-16,17-5 0 15,10-8 0-15,15-17 0 0,21-4 0 16,14-3 0-16,17 2 0 16,12-12 0-16,13-6 0 15,25-6 0-15,-4-12 0 16,19-3-1-16,6-6 1 15,14-5-1-15,18-5 1 16,-4-3 0-16,15-2 1 16,-8-3-2-16,11-8 1 15,-7 0-1-15,-3 0 1 16,-1-5-1-16,1 0 0 16,-4 2 0-16,-18-5 0 0,-7-7 2 15,-10 9 1-15,-22 1-2 16,-14 0 1-16,-6 0-2 15,-15-1 1-15,-7-1 0 16,-3-4 0-16,-8 1 0 16,-13-1 0-16,-4 0 1 15,-4-4 0-15,-3-1-2 16,0 0 0-16,0-8 1 16,-4-7 1-16,0-6-2 15,4-6 1-15,4-7 0 16,-5 0 1-16,-6-3-1 15,0-10 1-15,3-1-1 16,-3-2 0-16,3-3 1 16,1 6 0-16,-1-6-1 15,0 1 0-15,4-4 0 16,0 1 0-16,-7 10-1 0,-11 3 1 16,-7 0-1-16,-17 2 1 15,-15 11-1-15,-13 0 1 16,-15 3-1-16,-18 2 1 15,-6 3 0-15,-25 6 0 16,-18-4 1-16,-7 4 0 16,-21-4-1-16,-21 1 1 15,-15 5-2-15,-24 5 0 16,-17 6 1-16,-15 7 1 16,-32 9-1-16,-13 7 0 15,-19 19 0-15,-20 13 0 0,-4 13 2 16,4-2 0-16,24 5 2 15,32-3 0-15,39-5-4 16,52-5 0-16,33-8-33 16,38-5 0-16,36-12 18 15,24-12 1-15</inkml:trace>
  <inkml:trace contextRef="#ctx0" brushRef="#br0" timeOffset="49000.6122">24423 11462 55 0,'-11'-19'27'0,"78"11"-9"16,-46-5-29-16,22-8 9 15,13-11 1-15,22-5 1 16,17-13 1-16,29-11-2 15,17 3 1-15,21-3 1 16,14-3 0-16,15 6-2 16,3 11 0-16,0 4 2 15,-4 17 1-15,-17 5-4 16,-3 10 1-16,-12 11 2 16,-24 3 0-16,-7 13-1 0,-14 7 1 15,-7 6-1-15,-7 3 1 16,-18 5-2-16,-14 6 1 15,-14 4 1-15,-11 3 1 16,-10 11-1-16,-14 3 1 16,-11 2-1-16,-7 5 0 15,-4-2-1-15,-6 5 0 16,-8-2 1-16,-3-14 1 16,0-5-4-16,-4-3 1 15,4-2 1-15,-4-3 1 16,0-6-1-16,-3-2 0 0,0-5 1 15,-4-5 0-15,4-6-2 16,3 0 0-16,1-5 1 16,2-6 1-16,5-4 2 15,3-6 0-15,3-3-4 16,4-5 1-16,3-8 0 16,1-5 0-16,3-5 0 15,0-1 0-15,0 1 0 16,0 2 0-16,0 3 1 15,0 2 1-15,0 3-3 16,3 8 1-16,1 1-1 16,0 7 1-16,3 2 0 15,0 1 0-15,0 5 1 16,0 5 0-16,-4 3-1 16,-3 5 1-16,-3 3-1 0,-1 2 1 15,-3 3 1-15,0 8 0 16,0 8 0-16,4-2 1 15,-1-9-1-15,8-5 0 16,3-8 0-16,10-7 1 16,19-9-2-16,9-18 1 15,26-19-9-15,7-10 1 16,13-6-36-16,1 6 1 16,-4 10 25-16,-24 11 0 15</inkml:trace>
  <inkml:trace contextRef="#ctx0" brushRef="#br0" timeOffset="50766.2313">15490 16534 42 0,'4'-5'21'0,"-11"-46"5"16,7 30-22-16,-4-5-2 15,-3-3 0-15,-3 2-1 0,-4 3 1 16,-8 8 1-16,1-2 1 16,-3 5-4-16,-5 7 1 15,-2 6 0-15,-1 11 0 16,4 15-3-16,-1 14 1 16,8-3 2-16,4 11 0 15,3 5-1-15,6-3 0 16,5 5-1-16,3-4 0 15,7-6 1-15,7-8 1 16,4-11-1-16,3-10 1 16,0-16-2-16,7-21 1 0,8-8 0 15,2-19 1-15,1 3-2 16,-4-16 0-16,-6-2 1 16,-8 5 1-16,-3 2-1 15,-8 11 0-15,1 11 1 16,-8 15 1-16,1 14 1 15,-4 13 1-15,0 24-2 16,0 10 0-16,3-2-2 16,1 13 0-16,6-3 0 15,4-3 1-15,4-4-4 16,7-6 1-16,3-11-34 16,0-10 1-16,4-11 12 15,-4-7 0-15</inkml:trace>
  <inkml:trace contextRef="#ctx0" brushRef="#br0" timeOffset="50938.0862">16083 16441 61 0,'21'21'30'0,"25"-23"0"0,-32-4-30 16,7 1-12-16,8-3 1 15,-1 0-37-15,0-2 0 16</inkml:trace>
  <inkml:trace contextRef="#ctx0" brushRef="#br0" timeOffset="51109.9893">16087 16563 70 0,'3'21'35'0,"50"-24"-5"16,-39 1-35-16,11-1-30 15,10-5 0-15,4-5 5 16,-4 2 1-16</inkml:trace>
  <inkml:trace contextRef="#ctx0" brushRef="#br0" timeOffset="51938.1478">17307 16322 49 0,'-10'5'24'0,"20"11"6"16,-3-10-24-16,11 2-3 16,3 2 0-16,7-2-3 15,8 0 1-15,9-5-1 16,1-6 0-16,4-8-14 15,6-10 1-15,4 8-31 16,-3-11 1-16</inkml:trace>
  <inkml:trace contextRef="#ctx0" brushRef="#br0" timeOffset="52891.2325">18087 16132 35 0,'-11'-8'17'0,"25"5"2"0,-14 11-19 0,0 11 3 16,0 7 1-16,0-2 0 15,0 5 1-15,-3 11-1 16,-1 2 0-16,1 0-2 15,-1-5 1-15,-3-2-3 16,4-12 0-16,3-4 5 16,0-6 1-16,0-7-4 15,3-12 0-15,4-12-3 16,0-14 1-16,7-2 0 16,8-9 0-16,6-4 0 15,4 7 1-15,3 6-2 16,-3 12 0-16,-1 9 1 15,-6 3 0-15,-4 20 0 16,-7 9 1-16,-10 15-1 16,-4 8 1-16,-4 6-1 15,1 0 1-15,-1-14-2 0,1-10 0 16,3-6 1-16,0-4 1 16,7-14 0-16,3-19 0 15,12-15-1-15,2-3 0 16,8-11 0-16,-7 0 1 15,-1 11-1-15,1 8 0 16,0 8 1-16,-4 3 1 16,-3 12 1-16,-4 17 0 15,-4 10-3-15,-3 5 1 16,0 9-1-16,4 7 0 16,0 1-21-16,3-6 1 15,3-3-23-15,1-13 0 0</inkml:trace>
  <inkml:trace contextRef="#ctx0" brushRef="#br0" timeOffset="53391.2926">19075 16222 39 0,'-4'-32'19'0,"-10"-13"4"15,7 40-21-15,-4-1-1 16,-3 6 0-16,0 8 0 15,-3 5 1-15,-5 14-1 16,-2 2 1-16,3 13-2 16,3 3 0-16,4 0 0 15,7-2 0-15,3-6 0 16,8-8 1-16,6-11-2 0,1-2 1 16,-1-11-1-16,5-5 0 15,-1-13-2-15,0-5 1 16,3-11 1-16,-2 0 0 15,-1-1 0-15,0-4 0 16,-4 2 2-16,-3-2 1 16,-3 2-2-16,-1 11 1 15,-3 0-1-15,-3 10 1 16,-1-5 0-16,4 8 1 16,0 11-1-16,0 10 1 0,4 14-1 15,3 12 1-15,4 12-2 16,6 4 1-16,4-4 0 15,1 9 0-15,-5 4 7 16,-3 7 1-16,-3 6-5 16,-4-3 0-16,-4-21-3 15,-6-3 1-15,-8-5-3 16,-6-8 1-16,-12-8-19 16,-2-7 0-16,-5-17-23 15,-9-5 0-15</inkml:trace>
  <inkml:trace contextRef="#ctx0" brushRef="#br0" timeOffset="53688.1696">17187 16767 63 0,'-7'-8'31'0,"74"8"2"0,-31-8-33 16,24 5 1-16,24 0 0 15,29-2 6-15,39 3 0 16,14-6-1-16,28 0 1 16,3 0-5-16,8-8 0 0,6-3-3 15,1 1 0-15,-18 7-6 16,-14 6 1-16,-25 0-42 15,-21-3 1-15,-28 0 23 16,-28-21 0-16</inkml:trace>
  <inkml:trace contextRef="#ctx0" brushRef="#br0" timeOffset="54391.307">18101 17338 47 0,'4'16'23'0,"6"18"1"0,-3-10-24 0,-3 3 1 15,-1-1 1-15,1 9-2 16,-1 2 0-16,1-3 5 16,-1-5 1-16,1-5-2 15,-1-8 0-15,4-14-3 16,4-4 1-16,3-14-2 16,4-8 0-16,3-2 0 15,4 10 0-15,-4-3 0 16,11-13 0-16,3 3 0 15,0-2 0-15,-3 7-1 16,-4 5 1-16,-7 9-1 16,-7 2 1-16,0 16 0 15,-6 10 1-15,-1 9-2 16,-4 7 0-16,1 8 2 16,-1 1 1-16,1-9-3 0,-1-10 1 15,1-13 0-15,-1-11 1 16,4-19 2-16,0 3-3 15,-7 16 0 1,43-34 9-16,3-1 0 16,-1 12-8-16,1 1 1 15,-3 22-1-15,-5 11 0 16,-6 23-2-16,-7 14 1 16,-4-6-46-16,0 1 1 15,-3-9 19-15,-11-21 1 0</inkml:trace>
  <inkml:trace contextRef="#ctx0" brushRef="#br0" timeOffset="54891.3115">18147 17878 70 0,'35'-56'35'0,"71"-39"1"0,-53 53-34 0,10-9-2 16,22-9 1-16,7 1-30 16,3-1 0-16,-7-7-14 15,-7-1 1-15</inkml:trace>
  <inkml:trace contextRef="#ctx0" brushRef="#br0" timeOffset="55188.1902">18105 16656 55 0,'-11'2'27'0,"43"-84"2"0,-11 53-28 16,18-21 2-16,21-11 0 15,17-8-2-15,19-5 1 16,16-8-3-16,8 0 1 15,4 5-48-15,3-5 0 0,-4-2 36 16,-6 4 1-16</inkml:trace>
  <inkml:trace contextRef="#ctx0" brushRef="#br0" timeOffset="55625.6963">20764 16595 75 0,'-10'13'37'0,"77"-18"1"0,-42-9-38 0,13 4-3 15,12-6 1-15,-4 5-28 16,3 1 1-16,4-1-13 16,-14 1 0-16</inkml:trace>
  <inkml:trace contextRef="#ctx0" brushRef="#br0" timeOffset="55797.553">20877 16783 71 0,'7'10'35'0,"78"-44"0"15,-57 26-36-15,8 0-28 16,17-3 1-16,10 3-13 0,15-8 1 15</inkml:trace>
  <inkml:trace contextRef="#ctx0" brushRef="#br0" timeOffset="56063.182">21950 16415 67 0,'0'8'33'0,"46"0"2"16,-25-14-34-16,14-4-1 15,15-6 0-15,9-3 0 16,1 3 1-16,0 3-26 15,4 0 1-15,-1 0-19 16,-3 2 0-16</inkml:trace>
  <inkml:trace contextRef="#ctx0" brushRef="#br0" timeOffset="56953.845">23061 16317 42 0,'0'-13'21'0,"14"-16"2"0,-10 26-22 15,-4-8 4-15,0 1 0 16,0-4-4-16,0 7 1 16,0 1 2-16,0-2 1 0,-4 3-2 15,4 2 1-15,0 3-3 16,0-2 0-16,0 2-3 16,0 0 1-16,0 0 3 15,-3 0 0-15,3-3-1 16,0-2 0-16,-4-1 1 15,1 6 0-15,-1 0 0 16,4-2 1-16,-3-1-2 16,3 1 1-16,-4 2-2 15,4-6 0-15,-4 1 0 16,1-3 1-16,-1-3-2 16,-3 4 1-16,-3-1 0 15,-1 2 0-15,-3 1 1 16,-4 2 1-16,-3 1-1 15,0-4 0-15,-4 6-1 16,4 6 1-16,4 4-1 0,-1 11 1 16,0 9-2-16,-3 1 0 15,0 12 3-15,3 7 1 16,4 0-5-16,7-7 1 16,4-1 0-16,10-8 0 15,0-5 2-15,3-15 0 16,4-4-1-16,4-12 0 15,7-6 0-15,7-14 0 16,3-12 0-16,0-3 0 16,-3 3 0-16,0-3 0 0,-4-3 1 15,-7 11 0-15,-7 5-2 16,-7 5 0-16,-7 6 1 16,0 13 1-16,-3 13 0 15,-1 3 0-15,4 8-3 16,0 8 1-16,7 15 2 15,4 1 1-15,-1 16-2 16,1 2 1-16,3 18 0 16,-3-4 0-16,-4 7 4 15,-4-2 1-15,-6 7-2 16,-15-10 1-16,-3-13-3 16,-11-19 1-16,-14-13-3 15,-3-10 0-15,-4-11-6 16,-14-16 0-16,0-16-18 15,-4-5 0-15,8-3-18 16,13 5 0-16,19-4 29 16,-1-4 1-16</inkml:trace>
</inkml:ink>
</file>

<file path=ppt/ink/ink30.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56.031"/>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35 124,'13'-7'55,"-4"-5"-2,-2 4-30,-1 0-23,-6 8 0,0 0-52,0 0-3,0 0 1,0 0 0</inkml:trace>
  <inkml:trace contextRef="#ctx0" brushRef="#br0" timeOffset="140">51 244 118,'3'20'64,"-2"-4"-4,0-5-47,-2 1-13,-3-2 0,1 0 0,3-10 0,-9 4-36,1-1-25,8-3 0</inkml:trace>
</inkml:ink>
</file>

<file path=ppt/ink/ink31.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04.750"/>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796 6,'0'0'33,"12"-17"-3,6-5-9,11-10-2,10-9 2,13-11-2,17-10 2,14-12-6,14-12-3,10-10-3,10-6-3,7-2-2,3 3-1,-3 2-1,-9 5-1,-9 10 1,-12 14-1,-15 13 0,-15 12 0,-16 12 0,-14 8-2,-10 7 0,-10 6-9,1 1-18,-15 11-19,0 0 2,-12 9 0,-3-4-1</inkml:trace>
  <inkml:trace contextRef="#ctx0" brushRef="#br0" timeOffset="468">1338 469 34,'0'0'41,"0"0"-3,-10 4-12,-1 2-5,11-6-2,12 3-7,4 1-3,7-3-2,7 1 1,3-3-2,6-2 0,2-3-2,1-1 0,-3 1-3,-3 1 2,-10 3 2,-4 5-1,-12 7 3,-10 12-7,-11 8 0,-8 5 0,-3 6 0,-2-2-26,0-4-25,7-2-2,4-10 0,11-8 1</inkml:trace>
  <inkml:trace contextRef="#ctx0" brushRef="#br0" timeOffset="1437">1933 171 39,'-8'-6'35,"-2"9"-5,-4 3-4,0 8-2,1 6-5,2 2-4,3 5-3,3 0-2,4-2-2,5-6-2,10-6 0,3-8-2,9-7 1,2-8-2,4-8 0,2-6 0,-3-4-2,-5-2 1,-6 0-2,-9 3-2,-10 1-8,-9 8-17,-10 11-22,-13 7 0,-3 14-1,-7 7-1</inkml:trace>
  <inkml:trace contextRef="#ctx0" brushRef="#br0" timeOffset="2250">2573 1873 26,'4'-16'36,"2"-12"3,10-9-21,8-8-1,11-14 1,9-12-2,12-11-3,11-10-2,8-11-2,9-4-3,3-2 0,4-3-3,0 4 0,-3 8 0,-5 7-3,-6 11 0,-10 11 2,-10 10-1,-10 12-1,-10 11 1,-10 10 1,-7 6-1,-9 4 2,-4 4-1,0 2-1,-7 12-1,0 0 1,0 0-1,0 0 1,0 0-2,0 0 1,0 0-1,0 0 2,0 0 0,0 0-1,0 0 0,-11 7 1,-2 2 0,-3 1 0,-2 3-1,-3 2 0,-4 0 0,-3 0 0,-2 0 1,-1 0-1,5-3 0,0-2 1,4-2-1,3-5 1,4-1-1,5-4 0,1 2 0,9 0 0,7-14 0,3 0 0,4-2 0,4-2 0,5-1 0,3-3 0,3-3 0,4-1 0,0 2 0,-1 2 0,-3 0 0,-4 6 0,-5 3 0,-5 8 0,-6 4-1,1 1 1,-12 11 0,-2 3 0,1 5 1,1 1-1,0 3 1,4 0 0,1 2 0,4-1 1,2 2 0,2-3 1,2-2-3,2-3 0,-1-2-2,2-2-9,-4-1-24,-3-4-14,-1-3-2,1 2 1</inkml:trace>
  <inkml:trace contextRef="#ctx0" brushRef="#br0" timeOffset="3234">4114 3 30,'-12'-4'32,"-3"5"-6,-3 3-6,2 6 2,-1 5-4,0 8-3,3 5-1,1 5-1,7 2-4,5-1-2,6 2 1,4-5-3,7-7 0,3-10 1,5-4 0,2-9-2,2-9 0,0-7 0,-3-9-1,-2-5-1,-5-1 0,-7-2-2,-8-4-3,-9 5 0,-9 6-6,-9 9-16,-5 11-24,-9 10 0,-1 9-1,0 4 1</inkml:trace>
</inkml:ink>
</file>

<file path=ppt/ink/ink32.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49.65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544 0 6,'5'-9'35,"-5"9"1,0 0-7,0 0-5,0 0-3,-8 10-2,-5 5-3,-4 8-1,-7 4-1,-7 7-2,-11 5-2,-6 5 0,-7 3-2,-4 3-8,-1-4 0,3-3 0,5-4 0,11-6 0,12-6 0,16-5 0,20-7 0,17-3 0,17-1 0,15 3 0,12 4 0,7 2 0,4 4-49,1 7-3,-8 0-1,-6 3 0</inkml:trace>
</inkml:ink>
</file>

<file path=ppt/ink/ink33.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4:44.921"/>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1676 16,'0'0'26,"0"0"1,0 0 1,3 15-4,0 8 0,4 13-3,-1 8-2,5 10-1,1 6-3,5 4-3,0-4-3,5-4-3,3-11-2,1-12-1,4-17 0,4-17-3,2-16 0,4-15 0,2-12 0,1-9 0,-2-7 0,-2-4 0,-3 0 0,-7 5 0,-7 8 0,-4 9 0,-8 10 0,-5 12 0,-3 10 0,0 1 0,-13 32 0,-3 11 0,-2 10 0,-8 14 0,-3 14 0,-5 13 0,-7 12 0,-4 10 0,-2 8 0,-2 5 0,1-2 0,5-8 0,5-7-12,8-11-41,4-18-3,5-16 1</inkml:trace>
  <inkml:trace contextRef="#ctx0" brushRef="#br0" timeOffset="1407">799 1982 13,'-1'-11'22,"-3"0"1,2 1-2,2 10 0,0 0-1,-6-9-4,1 1-1,5 8-1,-12 2-2,0 6-1,-1 2-1,2 5-2,0 4-2,2 7 0,1 3-3,4 4 1,0 1-3,2 0-3,3-1-4,1-4-4,3-2-11,0-3-12,0-10-12,3 1-3,1 0 4</inkml:trace>
  <inkml:trace contextRef="#ctx0" brushRef="#br0" timeOffset="1719">547 2179 27,'-15'-7'33,"15"7"4,0 0-19,0 0-5,16-1-4,5 0-4,6 1-6,5 1-11,3-4-19,6 3-4,0-5-1</inkml:trace>
  <inkml:trace contextRef="#ctx0" brushRef="#br0" timeOffset="1922">1064 2057 18,'8'8'44,"-6"1"2,2 7 0,-1 4-17,-3 6-15,0 8-7,-1 1-35,1 3-14,-5-3-1,5-2-3</inkml:trace>
  <inkml:trace contextRef="#ctx0" brushRef="#br0" timeOffset="2516">1708 1864 43,'0'0'38,"0"0"2,0 0-11,0 0-19,18-2-4,4 2-2,5 2-6,4 1-14,6 3-21,-2-6-2,0 3 1</inkml:trace>
  <inkml:trace contextRef="#ctx0" brushRef="#br0" timeOffset="2750">1777 1965 18,'9'6'39,"9"0"1,1-5-1,3 0-26,4 2-12,3-3-25,6 2-10,-4-4-4,4 1 1</inkml:trace>
  <inkml:trace contextRef="#ctx0" brushRef="#br0" timeOffset="4016">2648 1674 24,'0'0'33,"9"-3"4,0-1-15,-6 16-2,4 7-2,0 8 2,2 11-4,1 7-1,5 9 1,1 1-4,2 2-2,5-5-3,4-9-2,0-12-5,6-10 0,0-16 0,2-15 0,2-12 0,2-10 0,-1-8 0,-3-8 0,-1-3 0,-4 0 0,-3 0 0,-4 7 0,-4 5 0,-7 6 0,-1 8 0,-5 9 0,2 2 0,-8 14 0,-1 10 0,-1 5 0,-3 10 0,0 8 0,-3 10 0,-1 8 0,-4 7 0,-2 6 0,-2 7 0,-4 3 0,-2 2 0,-4 1 0,-3-5 0,0-4 0,-1-8 0,2-5 0,2-10 0,1-6 0,4-7 0,1-5 0,4-4 0,-1-4 0,0 1 0,-1-3 0,1 0 0,0-6 0,3-2-15,-1-3-19,3-5-19,0 0 2,13-1 1,6-10 2</inkml:trace>
  <inkml:trace contextRef="#ctx0" brushRef="#br0" timeOffset="4844">3336 2119 42,'0'0'43,"0"0"-10,0 0-3,-2 14-2,0 5-7,-2 3-6,2 6-5,0 1-3,2 0-10,3-1-14,2-1-29,-1-7 0,5-7-3,1 2 1</inkml:trace>
  <inkml:trace contextRef="#ctx0" brushRef="#br0" timeOffset="5047">3462 1968 71,'-6'-28'35,"0"9"-32,-2 6-3,-3 5-37,2 10-5</inkml:trace>
  <inkml:trace contextRef="#ctx0" brushRef="#br0" timeOffset="5829">3615 2129 9,'9'-5'41,"-9"5"2,0 8 1,0 5-18,0 6-7,0 4-7,1 5-12,-2 1-39,3 7-1,-3-4-3,1 3-2</inkml:trace>
  <inkml:trace contextRef="#ctx0" brushRef="#br0" timeOffset="6563">4441 1802 21,'10'-11'34,"-9"25"2,-4 7-9,-1 9-18,0 7-5,-1 5-8,0 3-14,-5-5-15,4 2-1,-4-10-1</inkml:trace>
  <inkml:trace contextRef="#ctx0" brushRef="#br0" timeOffset="6750">4253 1978 78,'19'3'44,"1"-4"-3,8-1-8,4 3-54,3-3-22,13-1 0,3-3-2,3-1 1</inkml:trace>
  <inkml:trace contextRef="#ctx0" brushRef="#br0" timeOffset="7079">4915 1845 27,'21'-11'36,"1"-3"4,1 3-16,0 3-9,0 3 0,0 4 1,-4 4-4,-1 7-3,-6 5 0,-3 5-1,-4 6-2,-1 7 0,-3 4-1,1 5 0,-2 2-3,3-2-1,0-3 2,4-3 0,5-10-2,5-8 2,5-12-1,7-13-1,5-11 0,2-11 0,3-10-1,-2-8 0,-3-5 0,-5-2 0,-8-1 0,-8 0 1,-5 4 2,-6 4-3,-4 8 0,-1 9 0,-1 7 0,2 9 0,0 0 0,12 20 0,3 3 0,6 5 0,7 2 0,7-3 0,8-3-42,6-1-10,-1-4 1,6-4-1</inkml:trace>
  <inkml:trace contextRef="#ctx0" brushRef="#br0" timeOffset="7782">5639 2131 10,'1'20'34,"-4"1"0,2 6-11,-1 4-7,2 1-6,2 1-5,4-7-16,1-2-14,2-12-11,6-6 2</inkml:trace>
  <inkml:trace contextRef="#ctx0" brushRef="#br0" timeOffset="7938">5799 1980 24,'-1'-20'15,"-1"5"-22,-3 5-7</inkml:trace>
  <inkml:trace contextRef="#ctx0" brushRef="#br0" timeOffset="9594">5916 2154 1,'0'0'39,"11"11"-1,-7 1 4,-2 10-20,-2 3-6,0 4-2,-1 1-7,-3 1-14,2-2-26,-2-10-6,5-2-4,0 1 4</inkml:trace>
  <inkml:trace contextRef="#ctx0" brushRef="#br0" timeOffset="9891">6436 1460 29,'12'-5'40,"-12"22"-9,-1 7-5,-2 9-1,-3 11 0,-4 8-4,-1 8-3,-5 7-4,1 6-4,-3-2-3,2 1 0,1-3-5,4-7-2,4-6 0,7-8 0,8-12 0,7-13 0,9-13 0,6-11 0,4-11 0,3-9-30,-1-12-20,0-6-2,-10-4-1,-5 0 1</inkml:trace>
  <inkml:trace contextRef="#ctx0" brushRef="#br0" timeOffset="10188">6122 1821 48,'15'-3'39,"9"-1"1,6-9-11,6-1-22,10 2 0,5-2-3,3 2-6,-2 2-16,1 9-20,-10 0-1,-1 11-1</inkml:trace>
  <inkml:trace contextRef="#ctx0" brushRef="#br0" timeOffset="10422">6780 2091 33,'7'25'42,"0"7"1,-8 0-8,-6 0-46,2 8-19,-5-3-7,4 2-2</inkml:trace>
  <inkml:trace contextRef="#ctx0" brushRef="#br0" timeOffset="10797">7575 1808 38,'10'6'40,"-1"7"3,-9 5-4,-3 9-32,-5 6-9,-2 5-13,0 4-18,-3-4-7,1 3-1</inkml:trace>
  <inkml:trace contextRef="#ctx0" brushRef="#br0" timeOffset="10985">7291 1959 82,'19'3'47,"4"-3"0,11 1-1,4-1-37,6-1-13,5-5-4,8-4-5,3-3-14,0-7-20,0 2 0,-5-3 0</inkml:trace>
  <inkml:trace contextRef="#ctx0" brushRef="#br0" timeOffset="11266">8268 1355 67,'17'0'45,"-3"12"1,-8 5 0,-7 10-34,-5 11-11,-1 10-17,-2 6-27,-6 1 0,3 5-1,-5-5-1</inkml:trace>
  <inkml:trace contextRef="#ctx0" brushRef="#br0" timeOffset="11516">7921 2181 80,'21'-31'47,"13"-4"0,8-4-14,10-2-21,7 0-6,5 3-16,3 5-32,-5 2-5,-5 8 0,-15 6 0</inkml:trace>
  <inkml:trace contextRef="#ctx0" brushRef="#br0" timeOffset="11719">8178 2209 70,'24'-8'42,"5"-6"0,9 1-14,4 1-19,0 2-3,0 3 2,-4 3-1,-6 5-1,-11 5-1,-10 7-1,-11 3-1,-12 9 0,-12 4 1,-8 7 0,-11 4 0,-3 6-1,-3 0 2,1 1-3,3-1-2,9-3 0,9-7 0,14-7 0,13-10 0,15-9 0,12-9 0,12-8 0,11-9 0,2-4-17,3-7-35,2 0-1,-5-4-1,-2-5 2</inkml:trace>
  <inkml:trace contextRef="#ctx0" brushRef="#br0" timeOffset="12094">9102 1736 29,'6'-17'43,"-7"1"2,-3 5 1,-8 4-21,-6 4-7,-5 6-4,-4 5-1,-4 10-2,-3 7-4,-2 7-3,-2 9-4,2 8 0,2 4 0,5 3 0,7-3 0,6-3 0,9-7 0,8-10 0,10-12 0,11-14 0,8-14 0,6-12 0,5-10 0,0-11 0,0-7 0,-2-4 0,-4-3 0,-5 3 0,-8 5 0,-6 6 0,-6 11 0,-5 12 0,0 1 0,-12 31 0,-3 10 0,-2 8 0,0 10 0,1 4 0,4 4 0,1-2 0,4-3-55,7-4-1,5-9 2,5-8-1</inkml:trace>
  <inkml:trace contextRef="#ctx0" brushRef="#br0" timeOffset="12532">9322 2098 54,'7'10'46,"1"8"-2,-7-2 2,-3 3-35,-1 4-41,-5-4-10,3 3-2,-6-8-2</inkml:trace>
  <inkml:trace contextRef="#ctx0" brushRef="#br0" timeOffset="13172">9842 1407 48,'14'-4'43,"-4"1"2,1 6-6,-4 8-20,-6 7-1,-3 13-1,-6 7-1,-3 10-6,-7 8-10,-2 6 0,-4 5 0,2 1 0,2-1 0,6-3 0,6-6 0,7-5 0,7-10 0,8-8 0,7-10 0,5-8 0,5-8 0,1-11 0,3-8-31,-1-7-25,-3-10 3,-6-4-1</inkml:trace>
  <inkml:trace contextRef="#ctx0" brushRef="#br0" timeOffset="13469">9477 1765 96,'-19'5'49,"0"1"0,37-3-1,11-2-39,12 0-7,11 1 0,12 1-4,4-3-8,3-1-35,0 3-3,-13-3 0,-6 4-1</inkml:trace>
  <inkml:trace contextRef="#ctx0" brushRef="#br0" timeOffset="13829">10163 2125 54,'4'10'51,"4"5"0,-1-1 2,0 4-20,2 6-20,-4 3-13,0 4 0,0 3 0,0 1-46,-5-6-6,1-6 0,-4-9-2</inkml:trace>
  <inkml:trace contextRef="#ctx0" brushRef="#br0" timeOffset="14469">10249 1156 31,'7'-12'41,"5"3"3,0-2 0,5 3-21,5 6-8,4 1-3,4 5 1,1 3-3,2 2-3,-4 0-2,-3 4-1,1 2-2,-27-15 2,3 29-4,-10-4 0,-12-2 0,-6-1 0,-5 0 0,-3 1 0,1-5 0,5-3 0,5-1 0,13-2 0,13-2 0,-1 0 0,27-2 0,6 1 0,4 3 0,0 2-27,3 0-26,-1 1-2,-5-1 0</inkml:trace>
  <inkml:trace contextRef="#ctx0" brushRef="#br0" timeOffset="60797">8168 148 27,'0'0'33,"0"0"-3,9-13-4,1 3 0,1 2-5,1 2 1,2-3-4,2 1-3,1-1-4,4 2-3,4 0-2,4 0-1,4 0-1,7-1-1,5 2-3,6 1 0,5 2 0,4-2 0,5 2 0,4 2 0,3 1 0,1 0 0,4 0 0,3 0 0,1-1 0,4-1 0,3 0 0,1-1 0,4-1 0,2-1 0,2 2 0,1-1 0,0 2 0,-1 0 0,-2 1 0,-3 2 0,-3 2 0,-4 0 0,-4 0 0,-3 1 0,-3 1 0,-6 0 0,-5 1 0,-3 0 0,-5-2 0,-4 2 0,-7 0 0,-5 2 0,-4-1 0,-6 0 0,-4-1 0,-1 2 0,-25-8 0,0 0 0,23 12 0,0 1 0,-23-13 0,0 0 0,0 0 0,0 0 0,0 0 0,9 22 0,1 0 0,-10-22 0,0 0 0,0 0 0,0 0 0,0 0 0,16 23 0,1-1 0,-17-22 0,0 0 0,0 0 0,15 31 0,-4-6 0,-2-1 0,-2 0 0,-1 0 0,-1 2 0,1 3 0,-1 2 0,0 3 0,-2 0 0,2 2 0,-2-1 0,0 0 0,-1 2 0,0 3 0,0 0 0,0 2 0,0 1 0,-1 3 0,-1 3 0,0 1 0,0 3 0,-1-1 0,-1 3 0,0 1 0,-3-1 0,0 2 0,0-1 0,0 0 0,-1 1 0,1 0 0,0 0 0,3 0 0,1 1 0,1 0 0,-1 2 0,2 2 0,0 1 0,-1 1 0,-2-1 0,-2 1 0,1 0 0,-3 2 0,1 0 0,-2 0 0,-1 1 0,-1 1 0,3 1 0,-1 0 0,-2 2 0,3-1 0,2-2 0,1 0 0,0-3 0,2-4 0,0-3 0,0-1 0,1-3 0,-2-2 0,-4 1 0,-3-1 0,-4 2 0,-6 1 0,-3 2 0,-3-2 0,-1-3 0,1-6 0,7-3 0,7-7-52,4-10-5,0 1 0,7-27 1</inkml:trace>
</inkml:ink>
</file>

<file path=ppt/ink/ink34.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10.062"/>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34 480 35,'-8'14'42,"-3"7"3,4 13 0,2 9-26,1 4-8,8 5 0,1-4-1,8-3-4,6-7 0,7-12-2,4-14 0,6-12-1,5-12 0,2-13-2,1-8 1,1-8-1,-2-3-1,-1-3 2,-4-2-2,-5 1 0,-4 5 0,-4 4 0,-8 6 1,-4 7 0,-6 7 2,-4 10-3,0 1 0,-13 26 0,-4 14 0,-4 15 0,-6 14 0,-4 18 0,-4 15 0,-5 12 0,-2 6 0,2 5 0,2-4 0,3-9 0,10-8 0,5-23-24,12-21-28,10-17-3,10-21 1,6-15 2</inkml:trace>
  <inkml:trace contextRef="#ctx0" brushRef="#br0" timeOffset="500">764 831 7,'3'-20'36,"1"4"1,-5-5 0,-2 2-21,-2 1-5,0 2-1,-3 1-2,-3 0 0,1 6 1,-3 5-2,0 7 2,-3 6 1,2 10 0,-2 8-3,4 10 0,2 6-1,0 8-2,3 1-3,3 0-3,4-2-11,1-5-19,-1-8-16,4-5 0,-1-11-2</inkml:trace>
  <inkml:trace contextRef="#ctx0" brushRef="#br0" timeOffset="797">515 1019 83,'2'-10'47,"0"0"2,7 5-2,0 1-40,4 4-6,3 1-6,3-2-10,4-1-26,6 4-7,-1-4 1,4-1-1</inkml:trace>
  <inkml:trace contextRef="#ctx0" brushRef="#br0" timeOffset="1000">1003 868 50,'12'1'50,"1"1"-3,-11 11 3,-1 8-27,-4 3-13,-1 6-10,1 2-26,1 5-21,-4-5-1,5-1-1</inkml:trace>
  <inkml:trace contextRef="#ctx0" brushRef="#br0" timeOffset="1453">1444 584 59,'14'-5'39,"2"-3"-2,6 3-18,5 4-35,0-3-19,7 5-4,-2-3 1</inkml:trace>
  <inkml:trace contextRef="#ctx0" brushRef="#br0" timeOffset="1656">1471 710 54,'10'7'46,"5"-3"2,4-5 0,8-3-26,4-1-23,5 3-19,7 5-23,0-1 0,4 2-4,-4-4 0</inkml:trace>
  <inkml:trace contextRef="#ctx0" brushRef="#br0" timeOffset="2172">2482 154 27,'8'-20'44,"-2"6"1,1 16 1,-1 11-20,-3 14-12,1 12-5,-5 10 1,1 9-5,-3 7-8,-2 1-9,-2-2-24,4-2-11,-3-13 0,5-8 0</inkml:trace>
  <inkml:trace contextRef="#ctx0" brushRef="#br0" timeOffset="2422">2226 901 57,'0'0'44,"11"-4"0,5-8 0,7-6-36,10-2-3,12-6-1,9-4-3,7-2-14,6 4-30,-1-3 0,1 4-1,-9 3 1</inkml:trace>
  <inkml:trace contextRef="#ctx0" brushRef="#br0" timeOffset="2688">2382 1208 42,'26'-19'43,"13"0"-2,5-6 1,2 1-29,5 4-8,2 3-1,-3 7 1,-10 6 0,-10 12 0,-12 5-1,-12 6-1,-12 4 0,-11 3 1,-12 2-1,-6 2 2,-7 0 1,-1 1 0,-2-2 0,4 0 1,5-2-4,9-3-3,11-3 0,9-2 0,11-4 0,13-5 0,11-5 0,9-9 0,8-6-52,9 1-1,3-8 0,7-5-2</inkml:trace>
  <inkml:trace contextRef="#ctx0" brushRef="#br0" timeOffset="3203">3390 593 18,'7'-28'39,"0"2"0,-7-4 1,-5 2-19,-3 2-7,-4 4-2,-5 3 0,-5 5-2,-2 9-1,-5 7-2,-5 10 0,-2 7 0,1 10-1,-2 7-2,5 8 1,3 3 0,5 2-5,7-3 0,10-1 0,8-10 0,9-9 0,8-11 0,9-14 0,8-14 0,5-9 0,4-10 0,0-9 0,0-1 0,-4-1 0,-5 5 0,-9 9 0,-8 11 0,0 2 0,-24 28 0,-4 10 0,-2 10 0,-2 7 0,3 4 0,3 0 0,10-5-40,10-2-15,9-9 2,11-12-3</inkml:trace>
  <inkml:trace contextRef="#ctx0" brushRef="#br0" timeOffset="4141">3520 782 30,'0'0'42,"0"0"1,8 12-8,-6 7-17,-2 5-4,0 1-4,-1 2-8,1 0-15,-3-3-23,8-2-6,-1-11-2,6-3 0</inkml:trace>
  <inkml:trace contextRef="#ctx0" brushRef="#br0" timeOffset="4516">4121 111 3,'12'-16'36,"-6"5"3,1-1-1,-7 26-15,-5 7 0,-1 14 0,-4 7-5,-2 12-1,-5 7-1,-2 10-4,-2 0-5,1 3-7,1-3 0,5-7 0,3-7 0,7-7 0,10-10 0,8-12 0,9-10 0,5-11 0,6-7 0,4-7-42,0-9-12,0-5 0,-7-5 0</inkml:trace>
  <inkml:trace contextRef="#ctx0" brushRef="#br0" timeOffset="4813">3825 522 72,'-20'1'47,"1"0"-1,28-3 2,10-5-32,8 1-15,10-1 1,6 1-4,6 0-4,4-2-15,-1-1-25,4 3-1,-6-1 0,-2 2 1</inkml:trace>
  <inkml:trace contextRef="#ctx0" brushRef="#br0" timeOffset="5078">4419 754 45,'7'20'46,"-1"3"2,-2 1 0,-4-1-22,-3 7-15,-1 2-8,-2 2-9,2-2-26,2-1-15,-2-6 0,5-2-1</inkml:trace>
  <inkml:trace contextRef="#ctx0" brushRef="#br0" timeOffset="5422">4698 56 52,'19'-13'46,"4"4"1,2-3-1,-1 1-30,3 5-7,0 3-1,-1 2-1,-2 3-2,-4 6-3,-9 3 1,-6 6-1,-11 2 1,-5 2-1,-8 4 0,-5 3 3,-2 0-5,-1 0 0,2-3 0,5-1 0,8-4 0,6-4 0,10-4 0,9-1 0,6-3 0,5-4 0,5 2 0,4-2-53,-1-2-1,3 1 2,-6-4-2</inkml:trace>
  <inkml:trace contextRef="#ctx0" brushRef="#br0" timeOffset="6172">5567 588 46,'-3'-9'41,"12"6"-1,4-2 1,7 2-33,9 0-5,6-1-3,6 2-7,2-3-19,6 1-14,-5-4 0,-4 3-1</inkml:trace>
  <inkml:trace contextRef="#ctx0" brushRef="#br0" timeOffset="6391">5574 726 24,'4'9'38,"11"-4"1,8-7-1,8-2-27,8 0-20,2-1-26,11 4-1,-4-4 2</inkml:trace>
  <inkml:trace contextRef="#ctx0" brushRef="#br0" timeOffset="7094">6374 409 30,'-3'-10'39,"-3"19"5,4 8 1,2 5-23,1 5-6,5 7-1,3 1 0,6 5-3,3-6-2,6-1-3,2-9-7,6-6 0,2-11 0,6-9 0,3-12 0,0-8 0,3-9 0,1-10 0,-2-2 0,-3 0 0,-4 4 0,-8 5 0,-7 8 0,-6 8 0,1 2 0,-25 33 0,-7 9 0,-7 10 0,-6 13 0,-6 8 0,-3 9 0,-3 9 0,1 5 0,2 0 0,8 0 0,6-5-46,7-12-9,12-10 2,5-17-3</inkml:trace>
  <inkml:trace contextRef="#ctx0" brushRef="#br0" timeOffset="14313">7040 828 63,'0'0'37,"0"0"-4,-5 9 1,1 1-4,1-1-6,1 2-4,-3 3-6,2 5-14,-1 2 0,0 2 0,0 2 0,-1-4 0,3-2 0,1-3-28,1-1-25,9-21 0,1-9-1,3-6 2</inkml:trace>
  <inkml:trace contextRef="#ctx0" brushRef="#br0" timeOffset="14516">7183 641 77,'2'-14'47,"-7"5"-1,0 2-5,-4 10-42,-3-2-39,3 4-6,-2-3-3,1 1 1</inkml:trace>
  <inkml:trace contextRef="#ctx0" brushRef="#br0" timeOffset="16953">7196 859 20,'5'-9'37,"4"5"5,1-2-12,4 1-9,5 2-5,5 1 0,1 2-6,3 3-1,0 2-3,-3 0-1,-4 4-1,-5 0-1,-8 1 1,-9 3-3,-6 0 2,-8 0 0,-6 3 0,-6 1-1,-3 0-1,-2-2-1,0 2 2,4-2-1,4-1 2,4 1-1,6-2 1,8-3 2,6 1-2,6 1-3,9-2 0,6-2 0,8-1 0,6-3 0,3-5 0,4-3-31,2 0-22,-6-5 0,-5 3 0</inkml:trace>
  <inkml:trace contextRef="#ctx0" brushRef="#br0" timeOffset="37609">7944 633 38,'0'0'25,"0"0"2,-1-10-3,0 1-2,1 9-1,2-11-1,0 1-5,-2 10-2,9-8-3,0 1-1,2 2-1,2-1-1,5 4-1,6-1 0,6 3-2,7-1-4,7 0 0,8 0 0,7 1 0,7-2 0,7 0 0,6-2 0,7 1 0,3-2 0,5-2 0,3-1 0,1-1 0,-1 2 0,-1 0 0,-2 2 0,-4 1 0,-5 3 0,-6 4 0,-6 1 0,-7 3 0,-8 1 0,-8-1 0,-9 2 0,-6 0 0,-8 0 0,-8-1 0,-6 0 0,-3-1 0,0 1 0,-10-8 0,0 0 0,0 0 0,8 7 0,1-1 0,1-4 0,2-1 0,3-1 0,2 1 0,5-1 0,2-1 0,2 0 0,1 0 0,0-1 0,-1 2 0,-1 0 0,-2 1 0,-2 0 0,-5 0 0,0 0 0,-5 0 0,-1 1 0,-2 0 0,0 0 0,-8-2 0,0 0 0,9 0 0,0 1 0,-9-1 0,0 0 0,0 0 0,0 0 0,0 0 0,6 10 0,-4 4 0,-2 4 0,-3 6 0,-3 7 0,-2 7 0,-3 8 0,-1 5 0,0 4 0,1 2 0,0 0 0,1-5 0,4-4-38,4-4-19,2-11 0,2-7 1</inkml:trace>
  <inkml:trace contextRef="#ctx0" brushRef="#br0" timeOffset="38750">8212 360 6,'5'-9'39,"2"0"3,-7 9-8,0 0-5,0 0-3,0 9-5,1 2-3,-6 1-3,0 4-3,-6 1-1,-3 1-9,-5 1-2,-3 2 0,-5 2 0,-3 1 0,-3 2 0,0 0 0,1 0 0,2 2 0,3-2 0,6-2 0,5-4 0,7-2 0,9-4 0,9 1 0,9-3 0,11 0 0,10 0 0,8 1 0,6 3 0,1-3 0,2 4 0,-5 1-51,-8 0-5,-9 1-1,-9-4-1</inkml:trace>
</inkml:ink>
</file>

<file path=ppt/ink/ink35.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50.937"/>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241 193 51,'3'29'43,"-9"10"-1,-2 13 2,-5 10-30,-5 6-6,-4 7 1,-2 1-2,-1 1 1,-2-8-1,3-7-1,0-10 0,6-10 0,3-10-2,5-14-4,0 0 0,11-36 0,2-6 0,3-5 0,1-8 0,4-9 0,3-9 0,4-7 0,4-4 0,5-4 0,7-1 0,4 0 0,4 8 0,5 12 0,4 11 0,0 15 0,1 13 0,-3 17 0,-5 12 0,-6 10 0,-8 4 0,-8 3 0,-9-1 0,-10 1 0,-12-4 0,-10-4 0,-10-9 0,-9-6 0,-8-4 0,-7-7 0,-5-3 0,-2-3 0,3-1-4,4 2-33,6-1-16,13 0 0,10 0 0</inkml:trace>
  <inkml:trace contextRef="#ctx0" brushRef="#br0" timeOffset="797">820 1 38,'11'-3'47,"1"1"-5,-7 11-4,2 6-3,-4 8-8,1 7-6,-4 6-14,-3 8-7,-5 4 0,-4 9 0,-6 3 0,-6 1 0,0 3 0,-3-4 0,3-4-16,5-7-37,6-12-1,9-12 0,6-16 0</inkml:trace>
  <inkml:trace contextRef="#ctx0" brushRef="#br0" timeOffset="1078">1069 329 50,'12'3'42,"-1"2"0,-13 10-3,-2 10-25,-2 1-3,0 2 1,-1 2-1,2 3-1,-1-5-2,5-4-2,1-5-1,4-7-3,1 0 1,8-14-3,2-7 0,3-8 0,3-7 0,4-4 0,4-4-2,1-3-1,0 1 1,0 5 2,-3 7 0,-2 11 2,-7 12-1,-6 11 1,-6 9 0,-7 12-2,-5 6 0,-2 4 0,-1-2 0,0-4-2,5-3-12,3-7-13,2-11-23,9-7-1,2-11-1,7-3 3</inkml:trace>
  <inkml:trace contextRef="#ctx0" brushRef="#br0" timeOffset="1484">1714 309 9,'-18'2'36,"-8"0"-2,1 9 5,-7 6-21,-1 7-7,1 5-1,3 1-1,4 4 1,4-3-2,9-2-1,7-3-1,5-6-3,7-7 1,7-5-2,6-6-1,3-8 0,4-5 0,2-5-1,2-3 0,-1-2 0,-3-3-2,-4-5 0,-2-1 0,-4 0 1,-4 3 1,-4 2 2,-4 6 3,-3 10 2,2 0 2,-11 27 2,-3 13-2,1 16 1,-2 11-10,3 10 0,0 7 0,4 4 0,0-1 0,2 0 0,-1-5 0,-2-7 0,-3-8 0,-6-12 0,-7-12 0,-7-12 0,-5-9 0,-7-19 0,-2-11-49,1-6-6,-2-6 0,8 4 0</inkml:trace>
</inkml:ink>
</file>

<file path=ppt/ink/ink36.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53.640"/>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404 59 27,'0'-19'41,"1"1"4,-2 31-15,-1 9-3,0 14-10,-4 9-4,-1 12 0,-1 8-1,0 8-4,-4 4-5,1 0-3,0-5-4,1-7-7,3-8-9,2-10-21,-2-14-6,2 2-3,5-35 5</inkml:trace>
  <inkml:trace contextRef="#ctx0" brushRef="#br0" timeOffset="250">0 365 57,'0'0'39,"0"0"0,6 29-8,8-7-22,8-6-5,10-6 3,9-7-2,8-6-2,6-8-2,4-9-5,2-8-9,-3-5-17,0 0-13,-11-4-2,-3 3 3</inkml:trace>
  <inkml:trace contextRef="#ctx0" brushRef="#br0" timeOffset="453">628 0 23,'0'19'38,"-6"4"3,3 11-10,-5 8-13,-2 6-1,-1 6 0,-2 5-4,-2 5-1,0-1-4,0 0-1,0-2-1,2-4-3,2-6-1,3-9 1,6-12-3,0 0-2,2-30 0,26-19 0,2-12-1,5-11 0,2-2 1,1 0 0,-2 3 0,-3 6 3,-5 10 1,1 0 0,-27 25 1,0 0 1,5 35 2,-5 0-2,-5 3 2,0 5 0,-2-3-6,5 1 0,2-7 0,5-5 0,6-6 0,2 1 0,15-16 0,5-9 0,5-10 0,4-9 0,5-4 0,2-11 0,0-4 0,-3-7 0,-6-3 0,-8 0 0,-7 9 0,-11 4 0,-9 8 0,-10 11 0,-10 13 0,0 1 0,-15 25 0,-1 8 0,1 1 0,2 7 0,2 4 0,7-3 0,8 1 0,7-2 0,7-1 0,7-2 0,7-1 0,6-6 0,7-6-2,4-4-37,1-9-15,5-7 3,1-15-2</inkml:trace>
  <inkml:trace contextRef="#ctx0" brushRef="#br0" timeOffset="1156">1517 449 8,'0'0'37,"11"-26"3,0 0 0,-11 26-17,-22 5-9,0-1 1,22-4-1,-31 15-1,6 3-3,1-1 0,15 6-4,7 1-2,3 1-1,5-1 2,3 4-3,3-3 1,2 0 1,-14-25 0,17 31-4,-9-6 0,-6-2 0,0 0 0,-2-23 0,-26 22 0,-1-2 0,-2-3 0,2-2 0,-2-6-22,2-3-29,0 1-3,27-7 1,0 0-1</inkml:trace>
  <inkml:trace contextRef="#ctx0" brushRef="#br0" timeOffset="1485">1594 719 15,'37'6'41,"0"6"1,-5-10 1,-3-4-24,1-2-3,-1-6-4,1-4 2,-1-9-5,-1-3-2,-4-9-4,-2-3 0,-6 0-2,-6 2 0,-6 4 1,-7 6 1,1 1 3,-20 22 2,-6 12 2,0 15-10,-3 8 0,3 11 0,2 5 0,9 6 0,7-1 0,12-6 0,11-11 0,13-7 0,13-7-3,9-10-53,5-11-1,7-11 0</inkml:trace>
</inkml:ink>
</file>

<file path=ppt/ink/ink37.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55.687"/>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8 268 106,'0'0'51,"12"28"-2,-6 4-15,-5 2-28,-1-1-5,0-1-15,-1 3-33,-4-6-5,2-7 0,0 1 3</inkml:trace>
  <inkml:trace contextRef="#ctx0" brushRef="#br0" timeOffset="172">0 178 67,'0'0'48,"0"0"-3,0 0-4,0 0-28,0 0-24,0 0-13,0 0-16,0 0-6,0 0-3,23 20 5</inkml:trace>
  <inkml:trace contextRef="#ctx0" brushRef="#br0" timeOffset="344">181 471 40,'-1'22'47,"1"-22"-1,0 0-13,0 0-11,0 0-4,0 0-2,8-27-7,11-4-2,11-1 2,7-3-1,5 2-8,1 2 0,2 11 0,-6 8 0,-4 18 0,-11 14 0,-6 11 0,-8 8 0,-4 6 0,-3 4 0,-2-5 0,4 0-3,0-11-52,1-9-2,-1-1 2,-5-23-3</inkml:trace>
  <inkml:trace contextRef="#ctx0" brushRef="#br0" timeOffset="766">1112 0 58,'25'5'51,"0"9"-1,1 2 2,-26-16-31,13 54-10,-7-3-1,-5 7-8,-5 4-2,-4 6 0,-3 2 0,-4-4 0,3 1-19,-3-4-16,0-8-19,3-13 1,0 2 1</inkml:trace>
  <inkml:trace contextRef="#ctx0" brushRef="#br0" timeOffset="1031">902 259 78,'0'0'46,"25"-14"2,0-1-5,-25 15-36,45 20-4,-2-1-2,-3-1 2,-1-2-2,0 3-2,-3-5-7,-3-2-3,2 1-2,-35-13-2,35 12-1,2 0 1,-37-12 2,0 0 2,0 0 11,20 41 5,-11-7 4,1 0 3,-10-34-1,-10 34 5,0-1 1,10-33-1,0 0-2,0 0 1,0 0-2,0 0-13,36-1 0,-1 0 0,-35 1 0,29-55 0,-5 8 0,-7 6 0,-6 6 0,0 0 0,-11 35 0,0 0-21,-45-15-38,4 9 0,2 16 1</inkml:trace>
</inkml:ink>
</file>

<file path=ppt/ink/ink38.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57.546"/>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25 0 61,'0'0'53,"31"21"-1,-1 1 0,-1 5-28,5 8-11,1 9-13,6 2 0,3 7 0,-2-1-7,2-2-31,-2 0-17,-5-7 2,-4-5-3</inkml:trace>
  <inkml:trace contextRef="#ctx0" brushRef="#br0" timeOffset="235">195 652 80,'0'0'53,"0"0"-4,0 0 2,-5-41-36,20-2-14,18-5 1,12-8-2,11-7-4,10-4-5,7-4-17,-4 1-24,-8 8 0,-15 4-2,-12 16 2</inkml:trace>
  <inkml:trace contextRef="#ctx0" brushRef="#br0" timeOffset="547">0 287 51,'0'0'51,"0"0"1,0 0 3,48 5-28,9 1-11,8-4-13,15 1-3,8 1 0,8-6 0,4 1-32,-3 4-23,-12-6-1,-13-1 0</inkml:trace>
</inkml:ink>
</file>

<file path=ppt/ink/ink39.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2:49.343"/>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0 0 153,'0'0'56,"0"0"-33,0 0-31,0 0-45,0 0-9,0 0 4</inkml:trace>
</inkml:ink>
</file>

<file path=ppt/ink/ink4.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37:42.892"/>
    </inkml:context>
    <inkml:brush xml:id="br0">
      <inkml:brushProperty name="width" value="0.05292" units="cm"/>
      <inkml:brushProperty name="height" value="0.05292" units="cm"/>
    </inkml:brush>
  </inkml:definitions>
  <inkml:trace contextRef="#ctx0" brushRef="#br0">23770 2622 28 0,'-10'-3'14'0,"3"3"7"0,7 0-14 15,0 6-7-15,0 4 1 16,0 9 1-16,0-3 0 16,-4 10 1-16,4 1 1 15,0 15-2-15,0 8 0 16,0 3-1-16,0 8 1 16,0 0 0-16,4 13 0 15,-4-3-1-15,0 9 1 16,3 4 1-16,1 9 1 15,-4 0-6-15,0 10 1 16,0-8 2-16,0 16 1 0,0-5-1 16,0 2 0-16,3-2 0 15,-3 5 0-15,0 3-3 16,4 3 1-16,-4 2 2 16,0 0 1-16,0 8 1 15,0 2 0-15,0 6-3 16,0 3 1-16,0 2-1 15,0-2 0-15,0-9 0 16,0 12 1-16,0-1 1 16,3-11 1-16,-3 14-2 15,-3-2 0-15,3-14 0 16,-4 13 0-16,4-5-1 16,0-6 1-16,4-7-1 15,-1 0 0-15,1-1 1 0,3-17 0 16,0-1-3-16,0-8 1 15,0 0 1-15,-4-5 0 16,4-18-1-16,1-11 1 16,-1 2-1-16,-4 1 1 15,1-14 1-15,-1 3 1 16,1 0-2-16,-4-6 0 16,3-2 0-16,1-5 0 15,-4-14 0-15,0-7 1 16,0-6-2-16,-4-10 1 15,-3-14 0-15,-3-13 0 0,-5-5 0 16,1-10 0-16,-7-4 1 16,0-10 0-16,0-5-2 15,3-5 0-15,4 10 1 16,4 5 0-16,-1 3 1 16,0 11 1-16,8 5-2 15,-4 5 1-15,3 5-2 16,4 6 1-16,0-3 0 15,0 11 1-15,0 5-2 16,7 0 0-16,-3 11 1 16,3-1 0-16,0 14 0 15,0 16 0-15,4 7 0 16,-1 1 0-16,1 5 0 16,-1 5 0-16,1-10 1 15,0-1 1-15,-1-4-2 0,1-6 1 16,-4-8 0-16,0-5 1 15,0-6 1-15,0-7 0 16,0-6 2-16,4-8 0 16,3-5-3-16,7-8 0 15,7-15-2-15,7-9 1 16,4 6-13-16,-4-17 0 16,1-9-42-16,-1-9 1 15,-3-8 41-15,-22-18 1 16</inkml:trace>
  <inkml:trace contextRef="#ctx0" brushRef="#br0" timeOffset="828.1513">23185 4792 45 0,'-15'-19'22'0,"1"-36"2"0,11 36-24 16,-8-5 0-16,-6 0 0 0,-1 1 0 15,0 4 1-15,-3 3 0 16,0 3 1-16,0 8-3 16,0 7 1-16,-1 12 0 15,1 15 1-15,0 5-2 16,3 14 1-16,8 7 0 15,-1-2 0-15,8 0-1 16,3-8 1-16,7-8-1 16,3-10 1-16,5-12 0 15,2-9 1-15,1-12 0 16,-1-4 1-16,5-11-3 16,2-14 0-16,-3 1 1 15,-3-6 0-15,3-5 0 16,-7-2 0-16,1 10 0 15,-1 10 1-15,-4 14 3 0,-3 15 0 16,0 14-4-16,0 13 1 16,4 16-1-16,-4 6 1 15,0 7-1-15,4 8 1 16,-4 0 2-16,0 6 1 16,-4-4 0-16,-3-1 0 15,4-1-5-15,-4-5 1 16,-4-16 0-16,-3-11 1 15,-10-13-1-15,-12-16 1 16,-2-13-19-16,-8-13 0 0,-4-8-23 16,1-10 0-1</inkml:trace>
  <inkml:trace contextRef="#ctx0" brushRef="#br0" timeOffset="1125.0297">22747 4262 41 0,'-21'3'20'0,"32"10"1"15,-4-10-21-15,3 2 6 16,4 3 1-16,4 0-1 15,10 0 1-15,7 0-5 0,8-3 1 16,3-2-2-16,3-6 0 16,7 1 0-16,-10-6 0 15,-7 0-5-15,-7 2 1 16,-4 4-30-16,-7-1 0 16,-3-5 11-16,-4-2 1 15</inkml:trace>
  <inkml:trace contextRef="#ctx0" brushRef="#br0" timeOffset="1390.6586">23142 4098 41 0,'-17'-13'20'0,"34"13"3"0,-6-2-21 0,6-1 2 15,1 3 0-15,0 5-3 16,-1 3 1-16,5 0 4 15,-1 3 1-15,-4 2-5 16,1 3 0-16,-4 0 4 16,-7 7 1-16,-7 1-4 15,-7 8 0-15,-7 0-3 16,-4 5 0-16,-6 0-1 16,2 3 1-16,5-11-45 15,3-3 1-15,7-7 23 16,0-14 1-16</inkml:trace>
  <inkml:trace contextRef="#ctx0" brushRef="#br0" timeOffset="4078.1924">23918 2601 41 0,'-10'-3'20'0,"13"1"3"0,-3 2-21 0,0 0-2 15,0 0 1-15,4 0-1 16,-1 0 1-16,8 2 2 16,-1 1 0-16,1 2-2 15,7 0 0-15,-1 3 3 16,8 0 0-16,-4 0-4 15,4 3 1-15,7-3 0 16,3 0 0-16,4 2 0 16,0 1 0-16,6 2-1 15,5-5 0-15,3 3 0 16,-11 4 0-16,4 4 0 0,0 5 1 16,7-8-2-16,-4 5 1 15,0 0 0-15,4-2 0 16,4-4 0-16,-4 1 0 15,0 0 6-15,7-3 1 16,0 3-7-16,-4 0 0 16,4 3 0-16,-7-1 0 15,0 1 0-15,-7-1 0 16,-7 1 0-16,-8-1 0 16,-3 1 0-16,-3-3 1 15,0 0-2-15,0-6 1 0,3 6 0 16,0-13 0-16,-3 5 0 15,-1-3 0-15,-2-2-1 16,-5-1 1-16,1 3 0 16,-4-2 1-16,-3 2-1 15,-1 3 1-15,1-8-1 16,-1 3 0-16,-3-3-1 16,0 5 1-16,4-2 0 15,0 2 0-15,3-2 0 16,-4 2 0-16,-3-2 0 15,4 2 0-15,-4 0 0 16,-4 1 0-16,5-6 1 16,-5 2 0-16,-3 1 1 15,0-6 1-15,0 6-1 16,0-3 0-16,0 0-3 16,0 0 1-16,0-5 0 0,0 5 1 15,0-8-1-15,0 2 0 16,-3-1 0-16,-5-4 0 15,1 0 0-15,-3-2 0 16,-1-3 0-16,-3-2 0 16,4-3 1-16,-5-1 0 15,1 1-1-15,0 3 1 16,0-1 0-16,4 6 1 16,-1 0 0-16,4 2 0 15,0 3-2-15,0 6 0 16,3 2-2-16,4 0 0 0,0 0 1 15,7 5 1-15,4 3 0 16,3 2 0-16,7 6 0 16,4 0 0-16,3 0 0 15,0-3 1-15,1 0-1 16,-5 1 1-16,-3 2-2 16,-3-1 0-16,-4 4 3 15,-3 2 1-15,-8 0-2 16,-6 6 0-16,-11-1-1 15,-11-5 1-15,-7 1-1 16,-3-1 0-16,-7 3-8 16,-4 5 0-16,-4 0-56 15,4 2 0-15</inkml:trace>
  <inkml:trace contextRef="#ctx0" brushRef="#br0" timeOffset="4953.1676">25291 1770 45 0,'-11'-16'22'0,"11"-16"2"0,0 24-24 16,-3 1 1-16,-1-7 1 16,-10-7-3-16,0 8 0 15,-7-8 0-15,-4 10 1 16,-3 11 0-16,-4 11 0 16,-3 5 0-16,3 7 1 15,4 14-2-15,3 11 1 16,0 10 0-16,8 6 0 15,6-14-1-15,8-8 1 0,3-2 1 16,7-13 1-16,7-12-2 16,7-4 0-16,7-11 0 15,4-18 0-15,3-17-1 16,7-7 1-16,1-8 0 16,-4-3 0-16,-8 2 0 15,-2 1 1-15,-8 8-2 16,-7 10 0-16,-4 13 1 15,-3 12 1-15,1 14-1 16,-1 4 0-16,0 21-1 16,-4 5 1-16,1 10 1 15,-1 14 1-15,4 0-1 16,-3 0 1-16,-1 3 3 16,-3-6 0-16,-3-3 0 15,-4 3 0-15,-11 1-5 16,-14-9 0-16,-3-8 0 0,-4-15 1 15,0-9-2-15,1-12 1 16,-1-12-19-16,7-10 1 16,11-2-21-16,7-1 0 15</inkml:trace>
  <inkml:trace contextRef="#ctx0" brushRef="#br0" timeOffset="5406.2813">25548 1950 29 0,'-3'-8'14'0,"10"8"10"0,-4 3-15 15,1 5-1-15,-4 13 1 16,0 0-6-16,-4 8 0 16,-3 5-4-16,0 4 1 15,0 4 0-15,0-2 1 16,0-6-2-16,3 0 1 16,4-7-25-16,4-3 1 15,3-16 0-15,0-8 1 16</inkml:trace>
  <inkml:trace contextRef="#ctx0" brushRef="#br0" timeOffset="5609.4614">25696 1976 41 0,'-14'24'20'0,"14"19"3"16,-3-33-22-16,-1 9 3 16,-3 10 1-16,0 13-4 15,0 0 0-15,0 1-10 16,7-4 0-16,3-7-30 16,5-13 1-16</inkml:trace>
  <inkml:trace contextRef="#ctx0" brushRef="#br0" timeOffset="7531.3605">25044 1463 17 0,'63'-5'8'0,"32"-6"3"0,-63 6-10 0,3 2 0 15,1-7 0-15,-1 2 2 16,-3 3 0-16,-8 2-1 16,-2-2 1-16,-8 2 7 15,-4 3 1-15,-3-5-11 16,-7 5 0-16,0 0 0 15,0 0 0-15,0 0-1 16,0 0 1-16,0 5 0 16,0-5 1-16,0 0-1 15,0 0 1-15,4 0-2 16,-4 0 1-16,3 0 3 16,-3 0 1-16,0 0-3 15,0 0 0-15,4-5-1 16,-1 2 0-16,-3 3-1 15,0 0 1-15,4 0 0 16,0 0 0-16,-1 0 0 0,1 0 0 16,3 0 0-16,0 0 1 15,0-8-1-15,0 5 1 16,-4-5-2-16,1 3 1 16,-4 5 2-16,0-2 1 15,0-4-2-15,-4 4 0 16,1 2 0-16,-4-6 0 15,0 4-1-15,0 2 0 16,0-6 3-16,-4 4 0 16,0-1-1-16,1 3 1 15,-1-5-3-15,1 2 0 0,-1 3 0 16,4-5 0-16,0 2-1 16,0 3 1-16,3 0 0 15,4 0 1-15,0 0-2 16,7 8 1-16,4-8 0 15,3 3 0-15,7 2 0 16,0-5 0-16,1 3 0 16,-5-1 1-16,-3 4 1 15,-3 2 0-15,-7 7-2 16,-8 4 0-16,-7 0 0 16,-3 4 0-16,-3 6-1 15,-1 8 1-15,4-10-50 16,3-1 1-16,11-10 48 15,7-13 0-15</inkml:trace>
  <inkml:trace contextRef="#ctx0" brushRef="#br0" timeOffset="8046.9908">26352 1889 45 0,'-3'-5'22'0,"52"-6"3"16,-27 6-24-16,16 0 6 15,12-9 0-15,13 4-6 0,15-6 0 16,6 5 0-16,8-2 0 16,-7 3-3-16,-4-1 1 15,-10 3-5-15,-15 0 1 16,-14 3-23-16,-13 0 1 15,-15 5 7-15,-11 0 0 16</inkml:trace>
  <inkml:trace contextRef="#ctx0" brushRef="#br0" timeOffset="8421.9958">26751 1659 34 0,'-3'0'17'0,"10"-5"0"15,-7 5-16-15,3 0-1 16,1 0 0-16,-4 0 7 16,0-3 1-16,0 3-8 15,-4 3 0-15,-6 2 0 16,-5 3 1-16,-2 2 3 15,-8-2 1-15,-10 8-3 16,-4-3 0-16,0 9 3 16,-3-4 0-16,3 1-2 15,4-1 0-15,7 3-2 0,6-7 0 16,8 2-1-16,11 5 0 16,10-8 3-16,3 0 0 15,15 3-3-15,14-3 0 16,3-5-16-16,4-3 0 15,4-5-28-15,2-5 0 16</inkml:trace>
  <inkml:trace contextRef="#ctx0" brushRef="#br0" timeOffset="8875.081">27989 1569 39 0,'4'-53'19'0,"-1"-5"1"16,-3 39-20-16,-3-4 0 16,-4 4 1-16,0 0 0 0,-4 6 0 15,1 5 1-15,-8 8 1 16,-3 14-3-16,3 12 0 15,-3 16 1-15,3 17 0 16,1-7-2-16,-1 15 1 16,4 9 0-16,7 1 0 15,3 0-1-15,4-19 1 16,4-5-1-16,3-8 0 16,0-5-31-16,-3-17 1 0,-1-4 21 15,-3-11 1-15</inkml:trace>
  <inkml:trace contextRef="#ctx0" brushRef="#br0" timeOffset="9062.6295">27570 1812 50 0,'-15'0'25'0,"68"-15"-1"16,-31 9-24-16,6 1-6 15,7-3 0-15,11 3-18 16,3 2 0-16,1-5 5 16,3-2 0-16</inkml:trace>
  <inkml:trace contextRef="#ctx0" brushRef="#br0" timeOffset="9187.6306">28208 1762 38 0,'-7'24'19'0,"-11"37"3"0,11-45-19 16,0 10-4-16,-3-2 1 15,-1 8-6-15,1 5 1 16,2-11-29-16,5-5 0 16</inkml:trace>
  <inkml:trace contextRef="#ctx0" brushRef="#br0" timeOffset="9297.0064">28317 1577 48 0,'-24'-42'24'0,"17"31"-3"0,7 11-25 0,0 0-40 16,-4 0 0-16</inkml:trace>
  <inkml:trace contextRef="#ctx0" brushRef="#br0" timeOffset="9937.6123">28346 1942 52 0,'-29'32'26'0,"26"-32"2"16,6 0-27-16,5 0 0 16,2-8 1-16,8-13 0 15,6-6 0-15,5-2-3 16,6-5 1-16,-7 10 1 0,-3 5 1 16,-4 6-3-16,-3 11 1 15,-8 4 0-15,-3 11 0 16,-3 14 0-16,-4-9 0 15,0 14-12-15,3-5 0 16,4 4-7-16,8-4 1 16,6-11 9-16,3-3 0 15,8 0 8-15,0-5 0 16,-4-8 4-16,0-5 1 16,-3-6 3-16,3-7 0 15,-3-6-1-15,-4-3 0 0,-3-2-2 16,-4 0 0-16,-7 3-5 15,-7 2 0-15,-7 8 2 16,-4 8 1-16,-3 13-2 16,-11 11 0-16,-6 11 1 15,-1 7 0-15,0 8-1 16,8-7 1-16,6-1-2 16,7-10 1-16,11-5 1 15,11-9 1-15,14-5-1 16,-1-20 0-16,8-12-1 15,7-15 1-15,3-8-1 16,0-11 1-16,-3-16-1 16,-7-5 0-16,-4-3 0 15,-3 9 1-15,-7 15 11 16,-4 18 0-16,-11 17-8 16,-3 26 1-16,-10 18-2 15,-8 33 0-15,-7 10 1 0,1 13 0 16,10 2-5-16,17 1 1 15,15-5-21-15,20-9 1 16,19-10-25-16,10-19 1 16</inkml:trace>
  <inkml:trace contextRef="#ctx0" brushRef="#br0" timeOffset="10343.89">30085 1416 56 0,'-4'58'28'0,"-10"56"-1"15,11-85-27-15,-4 5 0 0,-4 16 1 16,0 11-2-16,1 5 1 15,-1 3-10 1,8-16 0-16,-1-3 2 0,4-7 0 16,0-12-13-16,4-4 1 15,-1-9 4-15,-6-15 0 16</inkml:trace>
  <inkml:trace contextRef="#ctx0" brushRef="#br0" timeOffset="10515.7717">29764 1770 53 0,'25'11'26'0,"45"5"2"16,-49-9-28-16,11 1 0 16,7 0 1-16,-7 0-17 15,10-2 0-15,0-6-21 16,1-8 0-16</inkml:trace>
  <inkml:trace contextRef="#ctx0" brushRef="#br0" timeOffset="10890.776">30339 1421 37 0,'-7'13'18'0,"7"43"6"0,0-38-18 16,0 17-2-16,-4 4 1 15,1 4-4-15,-8 9 0 16,4 7 5-16,-7 12 0 16,0-2-6-16,0-11 0 15,3-10 0-15,4-11 1 16,4-11 3-16,6-10 1 16,8-8-6-16,3-13 1 15,7-16 0-15,7-6 1 16,8-7-1-16,-1-1 0 15,-3 6-1-15,-4 3 0 0,-4 7 1 16,-2 9 0-16,-5 2 0 16,-3 10 0-16,-3 4 0 15,-8 7 0-15,5 8 0 16,-8 8 0-16,0 11 0 16,-8-14 1-16,8-2-14 15,0-3 0-15,8-5-32 16,2-5 1-16</inkml:trace>
  <inkml:trace contextRef="#ctx0" brushRef="#br0" timeOffset="11062.6237">30797 1863 44 0,'-24'55'22'0,"10"9"0"15,10-46-22-15,-3 6-11 0,7-5 0 16,0-4-21-16,7 4 0 16</inkml:trace>
  <inkml:trace contextRef="#ctx0" brushRef="#br0" timeOffset="11187.6569">30893 1643 50 0,'-7'-18'25'0,"7"28"-22"0,3-7-24 16,1 2-7-16,6 11 0 0</inkml:trace>
  <inkml:trace contextRef="#ctx0" brushRef="#br0" timeOffset="11500.1588">31263 1831 39 0,'-39'-5'19'0,"11"7"1"15,21-2-20-15,-7 3 1 16,-4 5 0-16,1 8-1 16,6-6 0-16,4 6 0 15,7 8 0-15,7 2 2 16,4 4 0-16,3 1 4 15,-4-7 1-15,8 3 1 0,0-1 1 16,-4-2 0-16,-7 2 0 16,-7-2-6-16,-4-5 0 15,-6-1-4-15,-4-5 1 16,-8-2-32-16,-2-11 1 16,-1-8-5-16,0 3 0 15</inkml:trace>
  <inkml:trace contextRef="#ctx0" brushRef="#br0" timeOffset="21297.1571">4830 5649 65 0,'0'0'32'0,"116"-11"2"15,-84 3-32-15,10 0-4 16,7 0 0-16,-10 6-18 15,-7 2 0-15,-7 2-24 16,-4 1 0-16</inkml:trace>
  <inkml:trace contextRef="#ctx0" brushRef="#br0" timeOffset="22156.5169">4438 6924 49 0,'-11'-18'24'0,"-6"-46"1"0,13 43-24 15,1-16 2-15,-1-16 0 16,1-16-1-16,3 0 0 16,-4-13-1-16,4-5 0 15,-3 0 3-15,3-1 0 16,-4 6-4-16,0-2 1 0,4 10-1 15,4 13 0-15,-4 5 0 16,0 11 1-16,0 6-2 16,0 4 1-16,0 1 0 15,4 2 1-15,3 6-1 16,0 4 0-16,3 7 0 16,4 1 1-16,8 9-1 15,6 8 1-15,3 2-1 16,12 6 1-16,10 2 0 15,-4 0 0-15,4 3 7 16,7-8 1-16,4-3-8 16,6-5 0-16,4-3 5 15,-7 1 0-15,-3-3-6 16,-1-1 0-16,1-2-1 16,-8-5 1-16,-6 5-20 15,-1-8 1-15,-3 6-37 16,-4-6 1-16,-17-5 53 0,-15 2 0 15</inkml:trace>
  <inkml:trace contextRef="#ctx0" brushRef="#br0" timeOffset="22484.6722">4396 6104 49 0,'-7'21'24'0,"3"16"1"15,15-32-24-15,6 3 6 16,15-2 0-16,10-6-7 16,18-6 1-16,4 1-1 15,3-5 0-15,7-14-29 16,4-3 1-16,6-5 0 16,-3 3 0-16</inkml:trace>
  <inkml:trace contextRef="#ctx0" brushRef="#br0" timeOffset="22875.2885">5281 6363 43 0,'-18'-18'21'0,"8"-6"1"0,10 19-22 16,-4 5 5-16,1 2 1 0,-4 6-3 16,0 5 0-16,0 3-1 15,0 13 0-15,3 8-2 16,4 3 1-16,7 0-2 16,4-3 1-16,3-8 1 15,7-8 0-15,4-10 3 16,3-9 0-16,0-10 2 15,0-5 1-15,-7-21-3 16,-3-1 0-16,-7 1-1 16,-8-6 1-16,-10-5-5 15,-10 3 1-15,-8 10-6 16,0 11 1-16,4 13-35 16,0 21 0-16,0 3 14 15,-1 11 1-15</inkml:trace>
  <inkml:trace contextRef="#ctx0" brushRef="#br0" timeOffset="23265.9315">5690 6458 44 0,'0'14'22'0,"4"33"5"0,-4-39-22 0,0 0 8 16,0 5 0-16,0-2-2 15,0-3 1-15,0-3-6 16,0-7 1-16,0-12-5 16,3-17 1-16,8-1-2 15,7-3 1-15,10-2-3 16,4 3 0-16,13 8-15 16,15 10 1-16,-10 8-50 15,3 8 0-15,-4-8 63 16,-7 0 1-16</inkml:trace>
  <inkml:trace contextRef="#ctx0" brushRef="#br0" timeOffset="24250.3204">6262 6297 9 0,'-4'-3'4'0,"8"3"8"0,-4 0-6 0,3 3 7 16,1 0 1-16,-1 2-7 15,-3 6 1-15,0 4-4 16,0-1 1-16,0 4-2 15,-3 6 0-15,-1 3-1 16,1-4 1-16,-1-2-4 16,1-2 0-16,-1-6 5 15,1-5 0-15,3-3-2 16,0-10 1-16,7-8-3 16,0-8 0-16,3 0-2 15,1-8 0-15,10-3 4 16,4-3 1-16,3 4-6 15,0 7 1-15,-3 13 3 16,0 11 1-16,-8 8-2 0,1 11 0 16,-4-1 0-16,-3 6 1 15,-4 5-1-15,0 3 0 16,0-6-2-16,0 1 0 16,-4-17 4-16,1-7 0 15,3-19-1-15,4-2 1 16,3-11 0-16,7-6 0 15,4 1 0-15,3 5 0 16,-4 5-2-16,-2 11 0 16,-1 7 2-16,0 14 0 15,-3 13-3-15,-4 3 0 0,7 11-19 16,0 4 0-16,4-4-18 16,6-4 0-16</inkml:trace>
  <inkml:trace contextRef="#ctx0" brushRef="#br0" timeOffset="24797.2027">8216 6416 34 0,'21'-24'17'0,"-10"-23"6"0,-8 31-18 16,1-5 1-16,-4-3 0 15,0 3-2-15,0 0 0 16,-7 5-2-16,-7 2 1 16,-4 6-2-16,-7 6 1 15,-3 10-2-15,0 13 0 16,3 11 1-16,4 5 0 0,4 10 0 16,2 1 0-1,5-3-2-15,6-11 0 0,8-10 1 16,6-11 0-16,15-5-1 15,3-18 1-15,4-19 0 16,-7-8 1-16,-4-8 0 16,0-3 0-16,-3 6 5 15,-4 10 1-15,-4 8-4 16,-2 8 0-16,-5 11-1 16,1 21 0-16,-4 13-2 15,0 16 0-15,0 5-5 16,7 0 0-16,10-5-33 15,11-5 0-15,15-11 15 16,10-10 0-16</inkml:trace>
  <inkml:trace contextRef="#ctx0" brushRef="#br0" timeOffset="25406.5847">9952 6451 42 0,'-7'-53'21'0,"7"-32"0"0,-4 66-21 0,-6-2 0 15,-11 3 1-15,-8 5 2 16,1 7 1-16,-4 14-3 16,-3 16 1-16,0 13-2 15,3 19 0-15,4 2 1 16,3 5 0-16,11-2-2 16,7-11 0-16,10-7 1 15,8-11 0-15,7-14 0 16,3-13 0-16,4-10 0 15,6-16 1-15,8-3-2 16,0-10 1-16,-11-9 0 16,-3 1 1-16,-4-6-1 0,-3 1 0 15,-4 2 1-15,-4 8 0 16,-3 10 5-16,0 6 1 16,-3 13-7-16,-1 16 0 15,1 13 1-15,3 19 1 16,0 10-2-16,0 14 1 15,4 10 4-15,3 0 0 16,0 11 0-16,-3-3 1 16,-1 2 1-16,-3-2 0 15,-3-21-5-15,-8-8 1 16,-3-11-3-16,-7-7 0 0,-4-22-2 16,1 3 1-16,-11-21-11 15,-4-25 0-15,0-9-12 16,11-12 0-16,7-7-15 15,7 5 0-15</inkml:trace>
  <inkml:trace contextRef="#ctx0" brushRef="#br0" timeOffset="25656.587">10164 6390 44 0,'7'10'22'0,"7"33"1"16,-11-33-22-16,1 6 6 15,3 0 1-15,0 2-3 16,0-2 1-16,-4-2 2 16,1-4 0-16,-1-10-3 15,-3-8 1-15,4-13-8 16,3-5 1-16,7-4 1 0,7 1 0 16,8-2-2-16,2 2 1 15,12 2-22-15,6 6 0 16,7 5-22-16,8 0 0 15</inkml:trace>
  <inkml:trace contextRef="#ctx0" brushRef="#br0" timeOffset="26156.5932">10964 6197 47 0,'-3'-24'23'0,"-22"21"2"16,15 6-23-16,-5 2 3 15,-2 8 0-15,-1 11-4 16,0 10 0-16,1 3-1 16,3 8 0-16,3 6-1 15,4-6 1-15,7-6 0 16,0-4 0-16,7-9-1 0,4-10 1 16,-1-8 3-16,8-5 1 15,0-11-2-15,-1-13 1 16,1-8-1-16,0-1 1 15,-4 1-2-15,0 0 1 16,-4 3 1-16,-3 7 1 16,-3 3-2-16,-1 6 1 15,1 4-4-15,-1 9 1 16,1 8 0-16,3 5 0 16,0 13-2-16,0-3 1 15,0 3-22-15,4-8 0 0,6-2-10 16,1-8 0-16,0-14 22 15,-4-5 1-15</inkml:trace>
  <inkml:trace contextRef="#ctx0" brushRef="#br0" timeOffset="26406.595">11250 6384 48 0,'0'8'24'0,"18"32"9"15,-11-29-24-15,3 4-4 16,4 7 0-16,1-6-5 16,-1-1 1-16,3-1 5 15,1-4 1-15,-4-5 2 16,0-5 1-16,0-13-9 0,0-16 0 16,-3 3-2-16,-4-3 0 15,-3-3-36 1,-1 3 1-16,1 2-5 0,-4 3 0 15</inkml:trace>
  <inkml:trace contextRef="#ctx0" brushRef="#br0" timeOffset="26531.5979">11656 6382 64 0,'-14'50'32'0,"21"14"-16"0,-4-54-32 0,1-2-31 15,3-11 0-15</inkml:trace>
  <inkml:trace contextRef="#ctx0" brushRef="#br0" timeOffset="26656.5986">11705 6014 56 0,'-28'13'28'0,"21"19"-33"16,10-24-28-16,1-3 11 15,7-2 0-15</inkml:trace>
  <inkml:trace contextRef="#ctx0" brushRef="#br0" timeOffset="26984.7294">12139 5760 58 0,'0'5'29'0,"18"46"0"0,-15-25-28 0,1 11-1 16,-1 24 1-16,-3 0-1 15,0 13 0-15,-3 0-11 16,-1 5 1-16,4 1-38 16,0-19 1-16</inkml:trace>
  <inkml:trace contextRef="#ctx0" brushRef="#br0" timeOffset="27187.8546">12005 6244 60 0,'-14'8'30'0,"46"-11"0"16,-18 3-30-16,0-5 0 15,4 0 0-15,6 0 0 0,4-3 0 16,8 0-8-16,3-3 0 15,6 1-23-15,1 2 0 16,0-3 11-16,-7 3 0 16</inkml:trace>
  <inkml:trace contextRef="#ctx0" brushRef="#br0" timeOffset="27453.484">12464 6202 42 0,'-14'29'21'0,"3"16"10"0,14-29-21 15,5 8-3-15,2-1 1 16,4 4-6-16,0 2 0 15,7-10 0-15,8-12 1 0,6-12-1 16,4-3 0-16,0-5 4 16,-1 0-6-1,-38 13 0-15,67-56 7 16,-24 22 1-16,-15 13 1 16,-10 15 1-16,-18 20-3 15,-18 15 1-15,-10 26-5 16,-15 14 0-16,-2 16-4 15,-1-1 0-15,3 12-12 16,-2 1 1-16,6-1-24 16,7-14 1-16,14-24-12 15,15-18 1-15</inkml:trace>
  <inkml:trace contextRef="#ctx0" brushRef="#br0" timeOffset="28765.9449">14242 5765 53 0,'-7'-16'26'0,"10"8"2"0,-3 8-28 15,0 8 2-15,4 21 0 16,-1 16 0-16,1 16 0 16,-1 13-2-16,-3 6 1 15,4 4-2-15,-1-2 1 16,1-2-2-16,-1-14 0 16,1-8-27-16,-1-10 1 15,1-11 2-15,3-11 0 16</inkml:trace>
  <inkml:trace contextRef="#ctx0" brushRef="#br0" timeOffset="28969.129">13949 6181 58 0,'-28'-3'29'0,"31"11"0"0,8-5-28 0,6-1-1 15,8 1 0-15,17 0 0 16,8-3 0-16,-1-3 0 15,11-2 0-15,4-1-1 16,-4 1 1-16,3-6-13 16,4 1 1-16,-10-1-15 15,-15-5 0-15,-10 1 9 16,-4 4 0-16</inkml:trace>
  <inkml:trace contextRef="#ctx0" brushRef="#br0" timeOffset="29172.2556">14640 6318 30 0,'-3'43'15'0,"-1"-14"13"16,4-27-15-16,0 6-4 0,4 8 1 16,-4-3-5-16,0-10 0 15,0 8-1-15,0-9 1 16,0-12-5-16,0-6 0 16,3-13 1-16,4-8 1 15,4 0-1-15,3 0 0 16,4 2-2-16,-1 3 0 15,4 9-10-15,1 7 1 16,-5 5-42-16,1 3 0 16</inkml:trace>
  <inkml:trace contextRef="#ctx0" brushRef="#br0" timeOffset="29328.4972">15064 6204 65 0,'-25'35'32'0,"14"23"4"15,11-42-33-15,0 0-6 16,0 10 0-16,0 3-50 16,4-5 1-16,3-11 40 15,0-18 0-15</inkml:trace>
  <inkml:trace contextRef="#ctx0" brushRef="#br0" timeOffset="29437.8832">15141 6038 61 0,'-17'-19'30'0,"10"14"-18"16,7 10-31-16,3 1-23 0,8-1 1 16</inkml:trace>
  <inkml:trace contextRef="#ctx0" brushRef="#br0" timeOffset="29969.1392">15550 6204 44 0,'0'-15'22'0,"-10"1"6"15,6 12-22-15,-6 4-1 16,-8 1 1-16,-7 8-6 16,-6 4 1-16,-1 9 0 15,0 8 0-15,7-6-1 16,4-2 0-16,7-3-2 16,7 1 1-16,4-6 1 15,6-6 0-15,8-7 0 16,6-3 0-16,5-8 0 15,6-3 0-15,-4-2 0 16,-2 0 1-16,-5 2-1 16,-3 1 1-16,-3-1 5 15,-4 0 1-15,0 1-4 0,0-3 1 16,0 2-3-16,-3 0 1 16,-1 4 3-16,-3 1 1 15,0 6-6-15,0 3 1 16,4 5-1-16,-4 5 0 15,3 3-1-15,-3 0 1 16,0 0-1-16,0 2 1 16,0-2-1-16,4 13 1 15,3-2-60-15,0-4 1 16,3-9 47-16,5-17 0 0</inkml:trace>
  <inkml:trace contextRef="#ctx0" brushRef="#br0" timeOffset="30297.2639">15815 6178 52 0,'-28'5'26'0,"24"27"1"16,4-19-25-16,0 8 2 15,0 1 1-15,4-1-4 16,-4-3 0-16,3-2 1 15,1 0 0-15,-1-8 2 16,4-5 1-16,4-11-4 16,3-13 1-16,4-9 0 15,3-1 1-15,0 4 0 0,-3 6 0 16,-4 5-3-16,3 6 1 16,-2 7-2-16,-5 8 1 15,-3 16 1-15,0 6 0 16,0 2-34-16,4-3 1 15,10-7-8-15,4-11 0 16</inkml:trace>
  <inkml:trace contextRef="#ctx0" brushRef="#br0" timeOffset="30859.7765">16387 6286 42 0,'0'-31'21'0,"0"-1"7"15,0 27-22-15,-4 2-2 16,-7 3 0-16,-6 5-4 16,-8 9 1-16,-3 9 3 15,0 6 0-15,-1 6-4 0,8 15 0 16,4-5-1-16,6-8 0 16,7-5 0-16,4-8 1 15,8-8-2-15,9-8 0 16,4-8 2-16,4-14 0 15,0-12 0-15,-4-1 0 16,0 1 0-16,-7 0 0 16,0 4 0-16,-3 6 0 15,-1 9 0-15,1 1 1 16,3 9 0-16,-3 7 0 0,3 9 0 16,0 7 0-16,0 6 4 15,-3 5 0-15,-1 11-1 16,-6 7 0-16,-8-4 0 15,-6 17 1-15,-8-1-3 16,-3-1 0-16,-14 0-2 16,-4-5 1-16,0-14-4 15,4-18 0-15,-1-18-25 16,8-24 0-16,7-19-12 16,7-26 0-16</inkml:trace>
  <inkml:trace contextRef="#ctx0" brushRef="#br0" timeOffset="31047.2295">16676 5771 58 0,'-7'10'29'0,"3"70"5"16,1-54-28-16,-4 16-6 0,0 11 1 15,0 8-2-15,3 5 1 16,4-2-27-16,4-11 0 15,6-6-9-15,1-12 1 16</inkml:trace>
  <inkml:trace contextRef="#ctx0" brushRef="#br0" timeOffset="31406.6584">16799 6458 34 0,'-10'24'17'0,"27"21"0"0,-10-42-16 0,4 2 2 16,3 0 0-16,7-10 1 15,4-8 1-15,0-11-3 16,-1-2 1-16,-3-6-1 16,-3-5 1-16,-7-3 2 15,-8 3 0-15,-6 3-1 16,-8 5 1-16,-3 8 2 15,-7 5 0-15,0 8-1 16,0 10 0-16,3 12-3 16,4 12 1-16,3 6 0 15,4 15 0-15,4 6-3 16,3-10 0-16,10-4-2 0,8-7 1 16,14-11-17-16,10-10 1 15,14-9-23-15,4-9 0 16,4-15 17-16,3-12 1 15</inkml:trace>
  <inkml:trace contextRef="#ctx0" brushRef="#br0" timeOffset="31719.1652">17572 6210 60 0,'-14'0'30'0,"17"-6"-1"16,-3 6-31-16,4 3-33 15,-1 0 0-15,-3 5 12 16,0 2 0-16</inkml:trace>
  <inkml:trace contextRef="#ctx0" brushRef="#br0" timeOffset="31828.5378">17664 6453 66 0,'-7'24'33'0,"3"-16"2"0,4-5-33 16,0-3-30-16,-4 0 1 16,1 2-13-16,-4-2 1 15</inkml:trace>
  <inkml:trace contextRef="#ctx0" brushRef="#br0" timeOffset="33375.4353">11843 8771 49 0,'10'-19'24'0,"4"-47"2"0,-10 48-24 16,-4-1 3-16,0-7 1 16,-7-9-5-16,-4 1 0 15,-10 5 1-15,-4 5 0 16,-3 6-1-16,4 7 1 15,-12 14 1-15,-6 18 0 0,-4 3-4 16,4 15 0-16,6 14 1 16,5 8 0-16,6 13 0 15,11-8 0-15,7-2-1 16,7-9 1-16,10-10 0 16,15-13 0-16,14-16 0 15,-4-19 0-15,8-10-1 16,2-24 0-16,1-3 2 15,-3-10 0-15,-8-6-1 16,-3-2 1-16,-11 11-2 16,-4 7 0-16,-2 8 2 15,-8 14 0-15,-4 10-2 16,-3 10 1-16,0 20 0 16,0 12 0-16,4 11 0 15,3 18 0-15,3 1 1 16,8 15 1-16,-4-7 1 0,-3 2 1 15,-4 3 0-15,-11-9 1 16,-10 1-4-16,-4-5 0 16,-10-11-1-16,-7-14 0 15,0-15-5-15,-1-19 1 16,-10-20-26-16,4-9 1 16,-7-24-9-16,-1-13 0 15</inkml:trace>
  <inkml:trace contextRef="#ctx0" brushRef="#br0" timeOffset="33641.0615">11455 8080 60 0,'-14'3'30'0,"17"10"0"16,4-7-29-16,4 4-1 15,6 3 1-15,15-2-1 16,3 5 0-16,4-6 1 16,7-4 0-16,3-4-1 15,8 1 0-15,6-3 0 16,1-3 0-16,-8-7-5 16,-6-1 1-16,-8-2-23 15,-7-8 1-15,-6 2-5 16,-8-2 1-16</inkml:trace>
  <inkml:trace contextRef="#ctx0" brushRef="#br0" timeOffset="33875.441">11980 7924 39 0,'-21'3'19'0,"32"10"6"0,-4-5-19 16,7 3 3-16,7-1 0 15,0 1-5-15,4 7 1 16,3 4 3-16,0-1 1 15,-3 2-8-15,-4-1 0 16,-3-4 12-16,-11 1 0 0,-7-1-11 16,-11 6 1-16,-6 2-4 15,-1 4 1-15,-7-1-8 16,1-3 1-16,6 1-46 16,7-4 0-16,8-9 32 15,3-12 0-15</inkml:trace>
  <inkml:trace contextRef="#ctx0" brushRef="#br0" timeOffset="34172.2618">12767 8604 57 0,'-4'3'28'0,"57"-3"0"0,-31 0-28 15,2-3 0-15,1 1 0 16,3 2-40-16,0-3 1 15,4-5 22-15,-7-3 1 16</inkml:trace>
  <inkml:trace contextRef="#ctx0" brushRef="#br0" timeOffset="34312.9436">12749 8824 60 0,'4'5'30'0,"52"-10"1"15,-31 5-31-15,3-3-24 16,4-2 0-16,7-3-12 16,0-5 1-16</inkml:trace>
  <inkml:trace contextRef="#ctx0" brushRef="#br0" timeOffset="35187.9368">14559 8755 36 0,'7'11'18'0,"14"-14"5"15,-10-2-18-15,0-6 2 16,3-5 0-16,0-5-5 15,0-3 0-15,-4 0 3 16,-3 1 0-16,-3-6-3 0,-4 2 0 16,-7-2-2-16,-14 8 1 15,-11 8-1-15,0 7 0 16,-7 12-2-16,-3 7 1 16,0 5 2-16,3 11 0 15,4 11-1-15,7 5 0 16,6 5-1-16,12 1 0 15,6-6 1-15,15-11 1 16,10-13-1-16,7-10 1 16,4-11-1-16,7-11 0 0,3-5-1 15,-3-8 1-15,-7-10 0 16,-4-3 1-16,-3 0-1 16,-8 8 0-16,-6 0 0 15,-4 5 1-15,0 5-2 16,-4 4 1-16,1 9 0 15,-1 12 1-15,5 15-2 16,-1 13 0-16,0 9 2 16,3 17 1-16,4 1-2 15,-3 8 0-15,-4 5 9 16,0-2 0-16,-7 10-2 16,-7-11 0-16,-7-2-6 15,0-11 0-15,-11-10-1 16,-7-11 1-16,-3-14-3 15,0-12 0-15,3-11-29 0,7-8 1 16,8-10-12-16,6-12 0 16</inkml:trace>
  <inkml:trace contextRef="#ctx0" brushRef="#br0" timeOffset="35562.9638">14975 8782 55 0,'7'5'27'0,"-3"24"6"15,-4-16-27-15,-4 14-4 16,1 4 0-16,-1 1-3 15,-3 5 1-15,0 0-16 16,4-5 1-16,3-6-31 16,3-12 1-16</inkml:trace>
  <inkml:trace contextRef="#ctx0" brushRef="#br0" timeOffset="35734.7852">15148 8803 61 0,'-3'16'30'0,"3"29"3"0,0-30-30 16,0 9-4-16,0 0 1 15,0 3-25-15,3-1 0 16,1-8-12-16,3-4 0 0</inkml:trace>
  <inkml:trace contextRef="#ctx0" brushRef="#br0" timeOffset="36062.9138">14210 8321 47 0,'-7'0'23'0,"28"0"6"0,-10-3-24 16,10 1-1-16,18-3 0 15,10-3-3-15,18-3 0 16,0 0-1-16,4-4 0 15,-1-1-20-15,-6 2 1 16,-8 1-18-16,-10 5 1 16</inkml:trace>
  <inkml:trace contextRef="#ctx0" brushRef="#br0" timeOffset="36266.096">14668 8012 37 0,'-10'0'18'0,"24"8"6"15,-3-1-19-15,6 1 0 16,8 8 0-16,0 5 6 16,-1 1 0-16,-3-4-4 15,-3 1 1-15,-7-1-1 16,-4 1 0-16,-11 2-8 16,-10 3 1-16,-4 2-17 15,-3 1 1-15,0-4-39 16,7-4 1-16</inkml:trace>
  <inkml:trace contextRef="#ctx0" brushRef="#br0" timeOffset="36609.8488">15988 8390 63 0,'-7'24'31'0,"10"52"2"16,-3-52-32-16,-3 11-3 15,-4 7 1-15,3 3-28 16,1-3 0-16,-1 1-4 16,1-9 0-16</inkml:trace>
  <inkml:trace contextRef="#ctx0" brushRef="#br0" timeOffset="36781.725">15727 8575 63 0,'-11'-3'31'0,"36"11"3"16,-7-8-33-16,13 0-2 16,5-2 1-16,9-1-5 0,15-2 1 15,7-3-37-15,22-5 0 16,-1 2 23-16,0-15 0 15</inkml:trace>
  <inkml:trace contextRef="#ctx0" brushRef="#br0" timeOffset="37391.1066">17170 8602 45 0,'21'-8'22'0,"7"-74"9"15,-24 60-23-15,-1-7-4 16,1-5 0-16,-4 0-3 15,0-3 0-15,-11 5 0 16,-10 3 0-16,-7 8-2 16,-4 13 1-16,-7 16 0 15,-7 15 0-15,4 6 0 16,3 19 0-16,7 5 0 0,8 3 1 16,6 2-2-16,7-8 0 15,11-8 0-15,8-10 1 16,9-11 0-16,8-10 1 15,7-14-1-15,6-15 0 16,5-3 0-16,-1-14 0 16,-7-10 0-16,-3 3 0 15,-11 2 1-15,-3 3 0 16,-4 8-1-16,-3 10 0 16,-4 14 0-16,0 10 0 0,0 25 0 15,-4 7 0-15,1 13 1 16,-4 11 0-16,0 5 7 15,-4 16 0-15,-3-3 2 16,-10 9 0-16,-5-6-9 16,-13-3 1-16,-4 0-2 15,1-15 0-15,-1-19-1 16,0-11 1-16,7-18-20 16,4-19 0-16,7-15-23 15,10-14 0-15,15-10 28 16,6-3 0-16</inkml:trace>
  <inkml:trace contextRef="#ctx0" brushRef="#br0" timeOffset="37781.738">17664 8610 54 0,'0'-6'27'0,"14"6"10"0,-7 6-27 0,-4 9-6 15,1 12 1-15,-1 5-5 16,1-1 1-16,-1 4-2 16,1 2 1-16,-1 2-1 15,1-1 0-15,-4-7-20 16,0-2 1-16,-4 1-26 15,4-4 0-15</inkml:trace>
  <inkml:trace contextRef="#ctx0" brushRef="#br0" timeOffset="38000.4507">17455 9043 51 0,'-10'6'25'0,"31"2"13"0,-7-6-27 16,11 1-1-16,10 0 1 15,0-1-12-15,8 1 0 16,10 0-25-16,3-3 1 16,4-6-21-16,-4 1 1 15</inkml:trace>
  <inkml:trace contextRef="#ctx0" brushRef="#br0" timeOffset="39047.3794">17759 8678 12 0,'-7'0'6'0,"7"3"7"0,0-3-6 16,0 0-3-16,0 0 0 0,0 0-1 16,0 0 0-16,0 0 5 15,0 0 0-15,0 0-2 16,0 0 0-16,0 3-4 16,0-1 0-16,0 4 4 15,-4 2 0-15,1-1 1 16,-1 4 1-16,1-3-5 15,-1 0 1-15,1 0-5 16,-1 0 1-16,1 0 1 16,3 0 0-16,0 2-2 15,0 1 0-15,0 5 1 16,0 10 1-16,0 3-1 16,-4 3 0-16,4-6-1 15,0 1 1-15,0-6-2 16,4-2 1-16,-1-9-33 0,1-5 1 15,3-2 10-15,0-6 0 16</inkml:trace>
  <inkml:trace contextRef="#ctx0" brushRef="#br0" timeOffset="39437.955">17695 8993 12 0,'-10'21'6'0,"10"-7"-11"0,0-12-7 16</inkml:trace>
  <inkml:trace contextRef="#ctx0" brushRef="#br0" timeOffset="39609.8871">17685 9057 37 0,'-4'2'18'0,"8"-2"8"0,-4 3-26 16,0-3 0-1,17-5 21-15,1 2 1 0,3-2-17 16,4-1 0-16,3 4-6 16,0-1 1-16,-3 1 0 15,0-1 0-15,-1 3-18 16,5 0 0-16,2 0-30 16,-2-5 0-16</inkml:trace>
  <inkml:trace contextRef="#ctx0" brushRef="#br0" timeOffset="40109.8933">16887 8022 48 0,'-31'-8'24'16,"31"8"4"-16,3 0-23 0,8 0-1 15,3-2 1-15,11 2-3 16,6 0 0-16,15 0-3 16,4 0 1-16,-5-3-3 15,1 3 1-15,0-5-32 16,0-3 0-16,-7-3 13 16,-4-5 0-16</inkml:trace>
  <inkml:trace contextRef="#ctx0" brushRef="#br0" timeOffset="40328.6462">17265 7784 42 0,'-25'8'21'0,"22"24"3"0,3-22-20 15,7 9-2-15,3 2 0 16,12 0 4-16,2-2 0 16,8-3-3-16,-4-1 1 15,0-1 0-15,-3-1 0 16,-7-5 2-16,-8 5 1 15,-10 3-8-15,-10 5 1 16,-15 8-6-16,-7 0 0 16,4 0-38-16,0 1 0 15,7-7 28-15,3-2 0 0</inkml:trace>
  <inkml:trace contextRef="#ctx0" brushRef="#br0" timeOffset="40891.1388">15081 9734 47 0,'-10'5'23'0,"20"43"9"16,-6-32-23-16,3 13-7 16,3 8 1-16,5 0-3 15,2 8 0-15,4-5 0 16,4-1 0-16,0-7-8 16,-1 0 0-16,-6-14-35 15,0-2 1-15,-4-8 35 16,-14-8 1-16</inkml:trace>
  <inkml:trace contextRef="#ctx0" brushRef="#br0" timeOffset="41281.783">14944 9882 41 0,'-11'32'20'0,"8"-8"2"0,3-19-21 16,0 3 0-16,0-3 0 16,3-2 4-16,-3-3 0 0,4-11 1 15,3-5 1-15,3-10-4 16,4 0 0-16,4-14 2 15,3-8 0-15,-3 3-2 16,-1 3 1-16,-2 5-1 16,-5 8 0-16,-3 8-3 15,0 7 0-15,0 14 2 16,4 3 1-16,3 8-5 16,11 7 1-16,6-2-1 15,8-3 1-15,14 0-49 16,7-10 0-16,-3-6 32 15,-5-2 1-15</inkml:trace>
  <inkml:trace contextRef="#ctx0" brushRef="#br0" timeOffset="42000.5404">15392 10620 44 0,'7'3'22'0,"14"61"0"0,-14-41-21 15,4 6 0-15,-1 3 0 16,1 8 2-16,-1 2 0 16,-6-2 1-16,-1-6 1 15,-3-2-4-15,-3-8 0 16,-1-8-2-16,-3-8 1 15,-3-6 1-15,3-18 1 16,-4-15-3-16,-3-20 0 16,3-17 2-16,8-4 0 15,3-5-2-15,10 11 0 16,8 3 0-16,3 7 1 0,7 11 0 16,8 11 0-16,2 10 0 15,1 8 0-15,-3 11 0 16,-8 5 0-16,-4 10 8 15,-9 1 0-15,-8 5-5 16,-7 2 1-16,-11 9-4 16,-10 2 1-16,-4-3-2 15,1-7 1-15,-8-3 0 16,0-3 0-16,4-5-32 16,7 0 1-16,10 0-2 15,11-3 1-15</inkml:trace>
  <inkml:trace contextRef="#ctx0" brushRef="#br0" timeOffset="42406.7975">16030 10419 45 0,'-3'-13'22'0,"-1"-29"3"0,4 31-24 15,0-2 0-15,-3 2 1 16,-4 3-3-16,-4 6 1 15,0 7 1-15,-3 8 0 16,-3 8-1-16,-1-2 0 16,0 13 1-16,1 10 0 15,-1-5-1-15,4 3 0 16,3-3-1-16,11-8 0 16,7-8 1-16,8-10 0 0,-1-9 3 15,3-10 1-15,1-18-2 16,3-6 0-16,0-8 2 15,0-7 0-15,1 2-1 16,-5 8 1-16,-3 8-2 16,-3 5 1-16,-4 11-3 15,0 10 1-15,-3 11-1 16,-4 10 1-16,0 1-2 16,3 5 1-16,1 5-10 15,-1 8 0-15,1-5-25 16,6-6 1-16,4-10 15 15,1-8 0-15</inkml:trace>
  <inkml:trace contextRef="#ctx0" brushRef="#br0" timeOffset="42609.8755">16295 10536 43 0,'-7'21'21'0,"3"-24"16"0,4 1-22 16,0-9-6-16,4-5 0 15,-1 0 1-15,4 3 0 16,0 0-9-16,0 0-1 16,-7 13 0-1,39-24-22-15,-3-3 0 16,6 3-33-16,-3 1 0 16</inkml:trace>
  <inkml:trace contextRef="#ctx0" brushRef="#br0" timeOffset="43094.2886">16789 10430 45 0,'-11'-19'22'0,"-14"3"6"0,15 16-23 16,-4 3-1-16,-7 5 1 15,-1 0-3-15,1 5 1 16,4 16-4-16,-5 3 0 15,8-3 1-15,4-5 0 16,3 0 0-16,7-6 1 16,3-4-2-16,4-7 1 15,4-7 0-15,6 0 0 16,8-10 1-16,0-9 0 16,0-10 2-16,-4 0 1 0,0 3 0 15,-3 5 1-15,-4 5 0 16,-4 8 0-16,-3 5 1 15,-3 16 0-15,-1 11-7 16,-3 8 0-16,0 0-2 16,0-1 1-16,4-2-34 15,-1-2 0-15,4-11 0 16,4-8 1-16</inkml:trace>
  <inkml:trace contextRef="#ctx0" brushRef="#br0" timeOffset="43297.4316">17141 10014 65 0,'-14'-5'32'0,"7"24"6"16,4-1-33-16,-4 17 2 16,-4 4 1-16,-3 17-9 0,0 7 1 15,0 9-1-15,0-3 1 16,3-11-20-16,4-5 1 15,4-11-37-15,3-13 0 16</inkml:trace>
  <inkml:trace contextRef="#ctx0" brushRef="#br0" timeOffset="43484.9195">17286 10004 55 0,'-18'5'27'0,"15"35"4"0,3-22-28 0,-4 11 0 16,-3 11 0-16,4 13-3 16,-8 5 1-16,-3 14-2 15,0 2 1-15,0-5-26 16,7-11 1-16,7-11-10 16,7-15 0-16</inkml:trace>
  <inkml:trace contextRef="#ctx0" brushRef="#br0" timeOffset="43750.5069">17434 10557 53 0,'11'-5'26'0,"10"-19"6"15,-17 13-26-15,3-5-4 16,0 3 0-16,0-3 0 16,0-2 0-16,-7-1 0 15,-4-2 0-15,-3 5-1 0,-3 8 0 16,-8 8-2-16,-3 11 1 15,3 7 2-15,1 22 1 16,2 0-2-16,5 7 1 16,10 1-3-16,10-6 0 15,8-10-1-15,10-8 1 16,8-14-30-16,6-12 0 16,-3-14-4-16,-1-13 1 15</inkml:trace>
  <inkml:trace contextRef="#ctx0" brushRef="#br0" timeOffset="43922.4399">17822 9980 46 0,'0'-48'23'0,"14"19"9"0,-10 27-22 0,3 10 6 16,0 10 0-16,-3 14-6 16,-1 26 1-16,-3 3-4 15,0 21 1-15,0 3-8 16,-3 7 1-16,-1-10-22 15,8-5 0-15,-1-11-48 16,1-18 1-16</inkml:trace>
  <inkml:trace contextRef="#ctx0" brushRef="#br0" timeOffset="44391.1958">14330 10930 48 0,'3'13'24'0,"43"37"9"16,-32-34-24-16,0 13-6 16,1 11 0-16,-1 0-3 15,-4 10 1-15,1 6-1 16,-8-6 0-16,1 0-2 16,-4-2 1-16,0-9-27 15,0-7 0-15,-4-13-2 16,-6-9 0-16</inkml:trace>
  <inkml:trace contextRef="#ctx0" brushRef="#br0" timeOffset="44750.5752">14086 11279 53 0,'15'-5'26'0,"73"-11"2"0,-64 8-28 16,19-5 0-16,10-3 0 15,14 0 0-15,3 0 0 16,-13 6 0-16,-8 4 1 0,-10 9-1 16,-4 10 1-16,-10 3-2 15,-11 21 1-15,-3 13 0 16,-8 11 0-16,-3 3 0 16,4-9 1-16,3-10-1 15,3-10 0-15,4-9 8 16,4-5 0-16,0-13-1 15,3-13 0-15,-4-11 4 16,1-10 0-16,-11-3-9 16,-7-1 0-16,-10 1-2 15,-12 3 1-15,-2 5-3 16,-1 10 1-16,-3 6-34 16,0 7 1-16,6 4-13 15,12-1 1-15</inkml:trace>
  <inkml:trace contextRef="#ctx0" brushRef="#br0" timeOffset="45172.456">15811 11240 59 0,'4'10'29'0,"14"24"6"16,-15-18-30-16,1 11-4 15,-4-1 0-15,-4 6-7 16,1 0 0-16,3-6-33 0,0-7 0 15,7-14 20 1,3-10 0-16</inkml:trace>
  <inkml:trace contextRef="#ctx0" brushRef="#br0" timeOffset="45297.4178">15938 11017 46 0,'-10'-69'23'0,"-4"3"7"0,14 61-22 15,-4-3-7-15,4 8 0 16,0 0-12-16,4 11 0 15,3 7-32-15,3 1 1 16</inkml:trace>
  <inkml:trace contextRef="#ctx0" brushRef="#br0" timeOffset="45500.5841">16044 11351 53 0,'-21'58'26'0,"4"-24"13"15,17-31-28-15,0-3-4 16,3-3 0-16,4-10 2 15,11-11 1-15,3-2-5 16,7-1 0-16,0 6-5 16,1 8 1-16,-1 13 0 15,0 13 0-15,-3 11-1 16,-1 0 1-16,-2 5-31 16,6 0 0-16,-4-3-27 15,5-10 0-15</inkml:trace>
  <inkml:trace contextRef="#ctx0" brushRef="#br0" timeOffset="45828.664">16482 11205 53 0,'-14'-26'26'0,"0"20"6"0,10 9-27 0,-3 8-3 15,0 4 0-15,0 9-3 16,3 16 1-16,1 0 0 15,3-3 1-15,7-6-2 16,3-4 0-16,8-6 0 16,7-10 0-16,-1-9-56 15,8-10 0-15</inkml:trace>
  <inkml:trace contextRef="#ctx0" brushRef="#br0" timeOffset="46031.7977">16827 10843 58 0,'-7'5'29'0,"11"66"5"0,-4-47-28 15,0 16-3-15,-4 13 1 16,4 2-4-16,0 19 0 16,-7-2-2-16,0 2 1 15,4-5-46-15,3-14 1 16,0-15 27-16,-4-21 1 15</inkml:trace>
  <inkml:trace contextRef="#ctx0" brushRef="#br0" timeOffset="46250.539">16976 11245 62 0,'-11'16'31'0,"8"23"1"16,-1-23-31-16,0 8-7 16,-3 2 1-16,0 1-52 15,4-3 0-15</inkml:trace>
  <inkml:trace contextRef="#ctx0" brushRef="#br0" timeOffset="46406.7926">17103 11004 52 0,'-11'-8'26'0,"0"16"-3"0,11-5-25 15,0 2-17-15,8 0 1 16,-1 6-13-16,3 7 1 15</inkml:trace>
  <inkml:trace contextRef="#ctx0" brushRef="#br0" timeOffset="46844.3515">17152 11393 49 0,'-25'56'24'0,"4"-35"12"0,14-16-25 0,4 0-9 16,3-5 1-16,3-8-3 15,8-2 0-15,6-9 0 16,5-10 0-16,-5 0 0 15,4 0 0-15,0 5 0 16,-3 6 0-16,3 2 0 16,-7 8 0-16,1 10 0 15,-5 12 0-15,-3 12 1 16,-7 1 0-16,4 7 0 16,-1 0 0-16,4 3-1 15,7-5 1-15,4-5 0 16,7-6 0-16,3-8 2 15,7-5 0-15,0-11-1 16,8-10 1-16,-4-5-3 16,-11-4 0-16,0-9 1 0,-7-9 0 15,-3-2-1-15,-4 2 0 16,-7 0-1-16,-3 6 0 16,-4 5 1-16,-4 10 0 15,1 9 1-15,-5 10 0 16,1 5 3-16,0 16 1 15,4 11 1-15,-1 5 0 16,4 5-6-16,7-2 0 16,4-8-1-16,7-3 0 15,6-13-32-15,8-11 0 16,3-8-16-16,8-5 1 0</inkml:trace>
  <inkml:trace contextRef="#ctx0" brushRef="#br0" timeOffset="48344.3144">18260 9364 37 0,'-14'0'18'0,"3"0"9"0,11 0-18 0,0 0-6 16,0 2 0-16,0 4 2 15,4 1 1-15,6-1-5 16,4 2 1-16,11 5-1 16,7 8 1-16,10 8 1 15,0 6 0-15,1-1-3 16,10 6 1-16,3 5 2 15,4 0 1-15,7-8-1 16,4 0 0-16,3 0-2 16,3 0 0-16,8 2 0 15,7 4 0-15,-8-9 5 0,1 6 0 16,3 5-1-16,0 8 1 16,4-11-5-16,-11 0 1 15,-3 1-2-15,-4-1 1 16,-7-5-2-16,-11-5 1 15,-13-6-4-15,-11-7 1 16,-11-9-21-16,-11-7 1 16,-13-8-14-16,-11-8 1 15,-11-9 18-15,-17-1 0 16</inkml:trace>
  <inkml:trace contextRef="#ctx0" brushRef="#br0" timeOffset="48797.4513">18422 9628 35 0,'11'11'17'0,"17"10"4"16,-21-13-19-16,0-3 0 15,4 8 1-15,-4 1-1 16,0-4 1-16,-4-2 2 16,1 0 0-16,-4-3-1 0,0-10 1 15,-4-11-4-15,-3 0 1 16,-3-5-2-16,-1 0 0 15,11 21 0 1,-60-77 10-16,18 16 0 16,10 9-7-16,4 9 0 15,10 9-2-15,7 2 1 16,8 6 4-16,10 7 1 16,11 8-3-16,13 6 0 15,12 0-4-15,-1 0 1 0,11 2-2 16,10 6 0-16,4-3-59 15,8 2 1-15,-5 1 41 16,1-3 1-16</inkml:trace>
  <inkml:trace contextRef="#ctx0" brushRef="#br0" timeOffset="49453.7585">20507 10192 42 0,'-28'-8'21'0,"31"24"2"0,-3-11-21 15,7 11 1-15,-3 8 0 16,-1 10-2-16,4 3 1 0,-3-8 4 15,-4 8 0-15,-4 8-4 16,1-2 0-16,-4-6-2 16,0-3 0-16,0-2-1 15,0-6 1-15,-4-5 0 16,4-10 1-16,-4-8 0 16,1-9 0-16,-1-7-2 15,4-16 0-15,0-8 0 16,7-8 1-16,7-8 0 15,7 0 1-15,11 8-2 16,7 5 0-16,7 3 1 16,-4 3 1-16,-3 8-1 15,-4 7 1-15,-3 3 3 16,-8 6 0-16,-3 7 3 16,-7 6 1-16,-7 5-7 0,-3-1 0 15,-4 1-1-15,-4 3 0 16,-3 2 0-16,-4 0 0 15,-3 1-2-15,4-4 1 16,-1 1-29-16,4-1 0 16,7-2-7-16,7 0 0 15</inkml:trace>
  <inkml:trace contextRef="#ctx0" brushRef="#br0" timeOffset="50016.2166">20705 10403 43 0,'10'27'21'0,"22"-24"3"16,-22-3-22-16,8-3 1 15,3-2 1-15,4-6-4 16,0-5 1-16,3-5-2 16,0-6 1-16,-3 1 0 15,-1 0 0-15,-6 7 0 16,-7 1 0-16,-8-1 1 15,-6 6 0-15,-8 5-1 16,-3 3 1-16,-4 5 5 16,-6 5 0-16,-1 8-4 15,0 8 0-15,4 8-1 16,7 0 1-16,7-2-3 16,7 5 0-16,3-3 1 15,8-3 0-15,3-5-1 16,4-5 0-16,10-8-10 0,0-8 0 15,4-8-6-15,0-5 1 16,-8-5 2-16,-2-6 1 16,-5-5 10-16,1 5 1 15,-4 3 6-15,-3 5 1 16,-1 8 2-16,-3 5 0 16,0 3-2-16,0 8 0 15,-3 3 4-15,-1 5 0 16,-3 2 0-16,0 1 0 15,0-1 1-15,0-5 1 16,0 1-3-16,0-4 0 0,0-7 5 16,0-3 0-16,7-13-8 15,4-11 0-15,10-8-5 16,7-2 1-16,8 5-1 16,10 5 0-16,6 5-30 15,-2 3 1-15,-1 6-26 16,4-1 0-16</inkml:trace>
  <inkml:trace contextRef="#ctx0" brushRef="#br0" timeOffset="50578.7729">21523 10316 41 0,'0'0'20'0,"11"29"9"0,-8-18-22 16,1 7 1-16,-4 3 1 15,0 11-8-15,0 8 0 16,-4-3 3-16,1 0 0 0,-1 0-5 16,0-3 0-16,1-7 1 15,3-6 0-15,-4-10 0 16,1-11 1-16,3-11-2 16,0-2 0-16,0-14 1 15,0-10 0-15,-4 3-1 16,8-11 0-16,-1-8 1 15,4-3 0-15,4 11-1 16,10 8 1-16,7 6 1 16,8 10 1-16,-5 7-3 15,5 6 1-15,-4 6 1 16,-4 4 0-16,-7 12 10 16,-7 1 1-16,-10 7-9 15,-8 1 1-15,-7 1-4 16,-3-3 0-16,-7-2 0 0,-4-3 0 15,1-6-9-15,-4-2 0 16,3-2-21-16,7-4 1 16,8-2-8-16,3-5 1 15</inkml:trace>
  <inkml:trace contextRef="#ctx0" brushRef="#br0" timeOffset="51141.2789">21805 10411 46 0,'11'11'23'0,"38"-6"8"0,-31-7-24 0,-1-4-5 16,1 1 0-16,3-6-2 15,0-2 1-15,1-3-1 16,-5-2 0-16,1-3 0 16,-4-3 0-16,-3 3 0 15,-8-1 0-15,-3 4 0 16,-7-1 0-16,-4 9 0 15,1 5 0-15,-4 7 1 16,-4 9 1-16,0 10-2 16,4 11 0-16,0 5 0 15,11-6 0-15,6 4 0 16,1-3 1-16,3-6-3 16,3-2 0-16,1-6-17 15,7-4 1-15,3-9 8 16,0-10 1-16,0-3 8 15,-3-5 1-15,-1-1 1 0,-2-2 1 16,-1-2-1-16,-4 2 1 16,-3 3 2-16,0 5 1 15,0 3 1-15,-3 5 1 16,-1 5 0-16,-3 3 0 16,0 0 0-16,0 2 1 15,0-4-1-15,0-1 1 16,0-2-3-16,0-1 1 15,4-7-2-15,7-11 1 16,6-10-3-16,8-4 1 16,3 7 0-16,0 7 0 0,-3 5-1 15,-4 14 0-15,0 13-2 16,-3 7 0-16,-4 4-19 16,4-1 1-16,6-2-33 15,5-8 1-15,2-13 38 16,1-11 1-16</inkml:trace>
  <inkml:trace contextRef="#ctx0" brushRef="#br0" timeOffset="51688.1616">22729 10393 34 0,'18'-16'17'0,"17"-26"12"0,-28 26-17 15,4-5-3-15,0-1 1 16,-1-4-6-16,-3 2 1 16,-7 3-1-16,-3 5 0 15,-1 6-4-15,-6 12 0 16,-12 6 0-16,-6 16 1 15,-4 16-2-15,-3 5 1 16,7 0 0-16,7 2 0 16,3-4-1-16,11-9 1 0,7-10 0 15,4-14 0-15,10-12 0 16,10-12 0-16,8-12 0 16,-4-14 0-16,1-7 0 15,-1-9 1-15,0-13 0 16,-3 3 0-16,-4-5-1 15,-3 2 0-15,-4 13 3 16,-4 14 0-16,-3 8 5 16,-3 10 0-16,-1 8-8 15,-3 8 0-15,0 13 0 16,-3 16 0-16,3 11 0 16,0 13 0-16,0 13 0 15,-4 1 1-15,4 4-3 16,0-2 0-16,4-8-31 15,3-11 0-15,3-13-8 16,1-15 1-16</inkml:trace>
  <inkml:trace contextRef="#ctx0" brushRef="#br0" timeOffset="51813.1146">23163 10226 56 0,'-21'16'28'0,"4"48"5"0,10-43-28 16,3 2-7-16,-3 1 1 15,7 5-52-15,0-5 1 16,0-11 45-16,3-13 1 16</inkml:trace>
  <inkml:trace contextRef="#ctx0" brushRef="#br0" timeOffset="51922.5398">23276 10020 61 0,'-31'-19'30'0,"13"22"-5"16,14 0-32-16,4-1-27 15,4 6 1-15,6-5 12 16,8 7 1-16</inkml:trace>
  <inkml:trace contextRef="#ctx0" brushRef="#br0" timeOffset="52281.8728">23643 10202 57 0,'4'-13'28'0,"-33"10"6"0,19 3-28 16,-8 0-3-16,-6 8 1 16,-1 0-2-16,0 6 1 15,0 12-3-15,4 11 0 16,4 0 0-16,6 3 0 0,11-1-1 16,7-1 1-16,14-9-13 15,8-11 0-15,6-7-21 16,0-17 0-16,7-7 14 15,4-8 0-15</inkml:trace>
  <inkml:trace contextRef="#ctx0" brushRef="#br0" timeOffset="52563.1735">23894 10245 44 0,'0'-14'22'0,"-11"14"8"16,8 3-22-16,-5 5-2 16,-2 8 0-16,-1 8-4 15,1 2 1-15,-1 1-3 16,8-4 0-16,3 1 0 15,0-5 0-15,7-3 0 16,3-6 0-16,1-2 0 16,3-8 0-16,4-5 1 15,-1-8 1-15,1-6 5 0,-1 3 0 16,-2 0 5-16,-5 6 1 16,1 4-7-16,-8 9 0 15,1 10-5-15,-4 3 1 16,0 0-2-16,0 11 0 15,3-1-16-15,4-2 0 16,11-6-32-16,3-7 1 16,7-16 22-16,1-14 0 15</inkml:trace>
  <inkml:trace contextRef="#ctx0" brushRef="#br0" timeOffset="52844.4255">24232 9877 59 0,'21'5'29'0,"1"48"15"16,-15-34-30-16,-4 18-10 15,1 13 0-15,-4 3-3 16,-4 8 1-16,-3 2-14 16,4-5 0-16,3-5-35 15,3 3 0-15,4-8 28 0,0-25 0 16</inkml:trace>
  <inkml:trace contextRef="#ctx0" brushRef="#br0" timeOffset="53250.6805">24691 10377 47 0,'3'-34'23'0,"-6"-6"6"0,-1 32-24 16,-3 0-3-16,-3-3 1 0,-4 6-2 16,-4 2 0-16,-3 9 0 15,0 2 1-15,-1 10-1 16,1 11 0-16,0-2-1 15,4 12 0-15,-1 9 0 16,7-11 0-16,11-2 0 16,7-6 0-16,4-13 1 15,7-3 0-15,3-11 1 16,3-15 1-16,5-13-3 16,-1-3 1-16,-3-6 4 15,-4-4 1-15,-4 1-2 16,-3 4 0-16,-3 8 0 15,-4 4 0-15,-3 7-4 16,-1 9 0-16,-3 14 0 16,-3 11 1-16,-1 5-1 15,4 5 0-15,0 2-3 0,0 4 1 16,4-9-20-16,3-5 1 16,3-15-30-16,1-14 0 15</inkml:trace>
  <inkml:trace contextRef="#ctx0" brushRef="#br0" timeOffset="53500.6858">25037 10173 45 0,'-18'24'22'0,"7"-5"8"0,8-11-23 16,-1 7-2-16,1 7 0 0,-1 1-1 15,4 1 1-15,0 0 2 16,0-6 1-16,0-2 5 15,4-8 0-15,3-8-2 16,7-13 1-16,4-11-11 16,10-2 0-16,11-3-1 15,24-6 0-15,4 4-11 16,14-4 1-16,-3 11-53 16,3 11 1-16,-10 0 41 15,-15-3 0-15</inkml:trace>
  <inkml:trace contextRef="#ctx0" brushRef="#br0" timeOffset="54016.317">20750 10840 55 0,'0'3'27'0,"14"65"5"16,-10-44-27-16,0 19-3 15,3 12 1-15,3 1-4 16,-3 7 1-16,0 1-1 16,0-6 0-16,0-3-29 15,0-4 1-15,-3-9-1 0,-4-13 0 16</inkml:trace>
  <inkml:trace contextRef="#ctx0" brushRef="#br0" timeOffset="54406.8984">20475 11250 58 0,'4'5'29'0,"52"-2"0"0,-38-3-29 0,7-5 1 15,6-1 0-15,12 1-1 16,6-3 0-16,4 0 0 16,7 3 0-16,0 2-1 15,-7 3 0-15,-11 6 1 16,-3 2 0-16,-7 7-1 16,-4 9 1-16,-7 8 0 15,-3-3 1-15,-1 3-1 16,-3 0 1-16,8-3 0 15,-1-5 0-15,3-9 5 16,1-7 1-16,3-13 3 16,4-6 1-16,-4-7-3 15,-6-1 0-15,-12-7-5 16,-10-3 1-16,-14 5-4 16,-11 6 0-16,-10 12-2 0,0 12 1 15,3 12-32-15,4 3 0 16,10 0-20-16,11 1 1 15</inkml:trace>
  <inkml:trace contextRef="#ctx0" brushRef="#br0" timeOffset="54735.077">22334 11327 58 0,'18'8'29'0,"-11"31"1"16,0-25-29-16,-3 7-3 16,-1 3 1-16,1-3-51 15,-1-5 0-15,4-8 47 16,4-6 0-16</inkml:trace>
  <inkml:trace contextRef="#ctx0" brushRef="#br0" timeOffset="55031.9553">22461 10964 63 0,'-42'-61'31'0,"21"30"3"0,17 28-32 16,4 6-9-16,0 5 1 15,0 13-16-15,4 8 1 16,6 5 11-16,5 6 0 16,6 5 3-16,3 0 0 15,1-3 15-15,-4 6 0 16,-3-3 10-16,-8-3 1 0,1-7-1 15,-4-12 0-15,0-12-11 16,0-11 0-16,4-11 2 16,-1-4 1-16,8-7-6 15,7 1 1-15,3 3-4 16,-3 7 0-16,-1 9-1 16,-2 4 1-16,-1 19-1 15,-4 16 1-15,1 0-29 16,3 0 0-16,4-5-31 15,3-8 0-15</inkml:trace>
  <inkml:trace contextRef="#ctx0" brushRef="#br0" timeOffset="55391.2793">23276 11157 55 0,'-10'-23'27'0,"-8"4"9"0,15 19-28 0,-8 3-5 15,-3 5 1 1,-7 8-4-16,-1 10 0 0,1 11 0 16,0 5 0-16,4 3 0 15,6-2 0-15,11-4-1 16,11-7 0-16,6-8 1 16,8-11 0-16,3-10-23 15,4-8 1-15,7-19-20 16,-4-13 0-16</inkml:trace>
  <inkml:trace contextRef="#ctx0" brushRef="#br0" timeOffset="55578.8372">23569 10803 58 0,'-11'-16'29'0,"4"5"10"16,7 14-29-16,0 13-3 15,0 8 0-15,-3 18-6 0,-4 6 0 16,0 21-1-16,-4-3 0 15,1 10-2-15,3 1 1 16,0-11-32-16,3-7 0 16,8-17-8-16,6-16 1 15</inkml:trace>
  <inkml:trace contextRef="#ctx0" brushRef="#br0" timeOffset="55688.1633">23738 11123 55 0,'-10'-3'27'0,"-8"27"2"0,15-11-28 16,-1 6-13-16,-3 10 1 0,4 6-33 16,3 2 0-16</inkml:trace>
  <inkml:trace contextRef="#ctx0" brushRef="#br0" timeOffset="55828.8399">23827 11073 65 0,'-39'-40'32'0,"14"-23"2"16,22 52-33-16,-1 3-12 16,1 0 1-16,3 6-45 15,3 2 1-15</inkml:trace>
  <inkml:trace contextRef="#ctx0" brushRef="#br0" timeOffset="56328.8435">23851 11398 59 0,'-28'48'29'0,"28"-27"2"0,7-21-31 15,0-5 6-15,7-6 0 16,4-5-4-16,10-15 0 16,7-4-1-16,1 1 1 15,-1 2-3-15,-3 6 0 16,-1 4 2-16,-2 12 0 15,-5 5-1-15,1 7 0 16,-4 1 0-16,0 13 0 0,1 7-1 16,-5 7 1-1,1-1 0-15,3 2 1 0,-3 6-2 16,3 3 1-16,0-3-1 16,0-5 1-16,4-11 0 15,3-5 1-15,-3-13-1 16,-1-14 0-16,1-10 0 15,0-8 0-15,3-14-1 16,-3-7 1-16,-1 0-3 16,-2-6 0-16,-8 1 1 15,-4 7 0-15,-6 6 1 16,-8 7 1-16,-6 12 4 16,-4 7 1-16,0 13-1 15,-1 14 1-15,5 12-4 16,3 7 0-16,0 15-1 15,0 2 0-15,7 1 1 0,3-6 0 16,8-5-7-16,10-8 1 16,11-8-62-16,-4-10 0 15</inkml:trace>
  <inkml:trace contextRef="#ctx0" brushRef="#br0" timeOffset="56453.7905">25333 11422 74 0,'-21'8'37'0,"-7"-3"-42"0,17-5-38 16,-10 3 12-16,-4 2 1 0</inkml:trace>
  <inkml:trace contextRef="#ctx0" brushRef="#br0" timeOffset="61407.0412">2681 9401 22 0,'-7'-8'11'0,"4"0"9"15,3 2-11-15,0 1-2 16,0 5 1-16,0 0-3 15,0 3 1-15,0-3-6 16,0 0 0-16,3 2 3 16,4 4 1-16,-7-4-3 15,4 6 0-15,-1 3 3 16,1 5 1-16,3 5-1 16,-4 8 0-16,4 8-4 15,0-2 1-15,0 12 0 0,0 3 1 16,4 9-2-16,-7 9 1 15,3 1-2-15,0 5 1 16,0 3-1-16,-4 10 1 16,4 9 0-16,0-4 1 15,-7 3-1-15,0 19 1 16,0-13-1-16,0 15 1 16,0-2 3-16,-7 8 0 15,7-14-5-15,0 3 1 16,0 14 0-16,0-17 1 0,0 11-2 15,0 13 1-15,7-5 0 16,-7 0 1-16,0 14-2 16,0-9 1-16,0 0 0 15,0 8 0-15,0-7 0 16,0-4 0-16,0 9 0 16,0 0 1-16,0-11-2 15,0 13 1-15,0-3 1 16,4-10 0-16,-1 8-2 15,8-2 0-15,-4-6 2 16,0 2 0-16,4 4-1 16,-4-1 0-16,3-8-1 15,-6 9 0-15,3-9 2 16,0-18 0-16,0 7-1 16,0-4 0-16,4 5-1 15,-11-19 0-15,3 6 2 16,4 4 1-16,0-7-3 0,0-5 0 15,0-14 1-15,-3-2 1 16,3 5-1-16,-7-13 0 16,4 0 0-16,-4 5 1 15,0-21-2-15,-4-1 0 16,4 15 2-16,-7-1 0 16,3-13 0-16,1-3 0 15,-1-5 0-15,4-13 0 16,-7-3-2-16,7-5 1 15,0-9 2-15,-3-4 0 16,3-3-2-16,0-8 1 0,-4 5-2 16,1-10 1-16,-4-3 0 15,0-3 1-15,0-7-1 16,-4-6 1-16,0-8-2 16,4-2 1-16,-7 0 0 15,4 10 0-15,-1-8 0 16,-7-5 0-16,4-5 0 15,4 5 0-15,-4 0 0 16,3 2 0-16,0 6 0 16,4 3 0-16,7 7 0 15,-7 3 0-15,4 6-1 16,-1 2 1-16,1 2 0 16,3 6 1-16,3 8 0 15,1 6 0-15,6 7-2 0,-6 13 0 16,3 3 2-16,0 3 0 15,4 7-2-15,3 6 0 16,-7-2 1-16,7-9 0 16,0-13 0-16,0-5 0 15,4-8 4-15,-4-11 1 16,0-16-4-16,11-15 1 16,-1-8-1-16,12 7 0 15,-1-15-2-15,-3-3 1 16,-1 5-27-16,5 3 0 15,-1-5-21-15,-7 2 0 0</inkml:trace>
  <inkml:trace contextRef="#ctx0" brushRef="#br0" timeOffset="63266.4442">2868 9406 28 0,'-11'-5'14'16,"8"5"10"-16,3-3-15 0,0 3-1 15,0-3 0-15,-4 3 0 16,1-2 0-16,-1-1-2 16,4 0 0-16,-7 3-5 15,4 0 0-15,3 0-1 16,0 0 0-16,0 0 0 16,3 3 0-16,4 0-2 15,4-1 1-15,3 4 2 16,-3 2 0-16,10 2-2 15,7 3 0-15,-3 3 1 16,10 3 1-16,-10-3-1 0,-1 2 1 16,12 1-1-16,-5 2 0 15,8 0 0-15,7-5 1 16,-4 2-2-16,8 1 1 16,-1 5 0-16,-3 0 0 15,0-3 0-15,0 3 0 16,3-3 0-16,1-3 0 15,-8-2 1-15,7 0 0 16,4 5-1-16,0 0 0 16,-53-21 0-16,81 32 1 15,-10-3 0-15,-4-2 0 16,-4-1 1-16,4-2-1 16,0-3 1-16,-14 0-2 15,0 3 1-15,4 3-1 16,-1-1 1-16,-6 0-1 15,2-2 0-15,1 0 7 16,4 3 0-16,-11 2-6 16,-4 0 0-16,0-3-1 15,-3 3 0-15,3-2 1 16,1-3 0-16,-4-3 1 16,-8-3 0-16,5-5 2 15,2 3 1-15,1 8-4 16,7-3 0-16,-11 6 2 15,1 2 1-15,-5-5-3 16,5-3 1-16,-1 0-3 16,0 0 0-16,-3-2 1 0,0-1 0 15,-8 1 0-15,1-3 0 16,-4-3-4-16,0 0 0 16,1-2-52-16,2-1 0 15,-3-10 30-15,-6 3 1 16</inkml:trace>
  <inkml:trace contextRef="#ctx0" brushRef="#br0" timeOffset="65172.7053">3104 16301 25 0,'0'-5'12'0,"11"-35"4"0,-7 21-14 0,10-7 0 16,-7 5 1-16,10-3 1 15,5-8 1-15,6-5-4 16,0-8 0-16,7 3 2 16,15-19 1-16,-1 0-2 15,-3-8 1-15,3-13-4 16,11-10 1-16,-3 2 1 16,13-5 0-16,8-9 2 15,-8 7 1-15,4-4-3 16,8-7 0-16,-1 4 0 15,10-17 1-15,-13 4-2 16,3-5 1-16,4-5 0 16,3 6 1-16,7-9-3 15,-10 3 1-15,0 3-1 0,-1-3 1 16,1 8 3-16,3 5 0 16,-14 3-2-16,-3 0 1 15,-4 15-1-15,0-9 0 16,-7 15-1-16,7-6 0 15,-4 9 1-15,-6 2 0 16,-8-5-2-16,4 8 1 16,0-5 0-16,0 10 1 15,-4-5 1-15,8 6 0 16,-1 7-2-16,1-3 1 0,-11 1-1 16,-4 5 1-16,4 2-2 15,0 1 1-15,-4 2-1 16,-3 5 0-16,-7 6 2 15,-1 5 0-15,-3 5-1 16,-3 6 0-16,-7 8 2 16,-4 4 1-16,-3 4-2 15,-1 2 1-15,-3 5-3 16,0 4 0-16,-3-1 1 16,3 5 0-16,-7-2-1 15,3 2 1-15,1-2 0 16,-1 2 0-16,-3 3 1 15,0 0 1-15,0 0 2 16,4-3 0-16,-4 3-2 16,0 0 0-16,0 0-3 15,3-5 1-15,-3 0 0 0,4 0 1 16,-4-1-1-16,3-2 1 16,1 3-2-16,-4-3 1 15,0 3 0-15,-7 0 1 16,3-1 2-16,1 1 0 15,-1 0-3-15,-3 2 1 16,0 3-1-16,0-5 0 16,4 2-1-16,-1-2 1 15,-3-1 0-15,4-1 1 16,-1-4-1-16,1 0 1 0,-1 1-1 16,0-1 0-16,1-2-1 15,-1 0 1-15,4 0 0 16,0 2 0-16,0 0-1 15,0 3 1-15,4 0 0 16,-1 1 1-16,1 1-1 16,-4 1 0-16,0 0 0 15,-4-1 0-15,1 1 2 16,3 0 1-16,-4 0-3 16,4-3 1-16,-3 0 1 15,-4-3 0-15,0-2-2 16,-7 0 1-16,-4-3 0 15,-3-3 0-15,-7-2-1 16,-4 0 1-16,4 0 0 16,-18 0 0-16,-7-14 0 15,-11-7 1-15,-10-1-2 16,4-4 0-16,-11-6 0 16,-4-3 1-16,11 11-2 0,3-2 1 15,4-4-1-15,11 1 0 16,6 13-40-16,5 0 1 15,-1 8 0-15,3 3 1 16</inkml:trace>
  <inkml:trace contextRef="#ctx0" brushRef="#br0" timeOffset="66032.0397">5881 10954 40 0,'0'-6'20'0,"7"1"1"0,-4 5-20 15,-3 0 1-15,0 3 0 16,4-1 12-16,-4 6 1 16,0 3-5-16,-4 2 1 15,-6 8-11-15,-8 8 1 16,-7 9 3-16,-3 1 0 16,0 4-4-16,3-4 0 15,1 4-1-15,-8-1 1 16,0-5 0-16,0-5 0 0,4-6-1 15,3-5 1-15,4-5 1 16,4-3 1-16,6-2-2 16,4-3 1-16,0 0-1 15,0-3 1-15,3-2-1 16,1-1 1-16,-1 1-2 16,1 0 1-16,3-1 1 15,-4-2 0-15,4 0-1 16,-3 0 1-16,3 0-1 15,0 3 1-15,-4 0-1 16,1-1 1-16,-1 4 0 16,1-1 0-16,-1-2-1 15,1 2 0-15,-1-2-1 16,1-1 1-16,3 1-1 16,0-1 1-16,-4 1 0 0,4 0 0 15,0-1 1-15,0 1 0 16,0 2-2-16,0 1 0 15,-4 2 0-15,4-1 1 16,0-1 0-16,0 2 1 16,0 0-2-16,4 5 1 15,17 5 6-15,11 4 1 16,7 15 0-16,0 0-7 16,-39-37 0-1,116 95 8-15,-14-24 0 16,-21-20-52-16,4-14 0 0,-14-21-6 15,-26-16 1-15</inkml:trace>
  <inkml:trace contextRef="#ctx0" brushRef="#br0" timeOffset="69579.0104">1464 12695 29 0,'0'0'14'0,"0"-3"12"0,0-2-15 0,0-3-6 16,0 3 1-16,-7-9-2 15,7-2 0-15,-7-10 1 16,0-3 0-16,3 5-3 15,-10 3 0-15,11 10 1 16,-15 3 0-16,4 3-5 16,-14-3 1-16,-4 6 0 15,0 9 1-15,4 12 0 16,3 2 1-16,-10 6-2 16,10 7 1-16,-3 8 0 15,14 3 0-15,3 0-1 16,4-10 1-16,0 4-1 15,14 4 1-15,0-4 0 16,-3-10 1-16,10-7-2 0,-7-6 0 16,14-6 0-16,4 1 0 15,7-11 2-15,-4-11 0 16,4-13 0-16,-8 6 0 16,-2-14-2-16,2-10 0 15,1-9 0-15,0 6 1 16,-1 6 1-16,-6 4 0 15,-11 4 0-15,4 4 1 16,-4 1-2-16,-7 15 0 16,0-2-1-16,3 8 1 15,-3 10 0-15,0 5 0 0,0 6 0 16,0 13 0-16,0 14-1 16,4 7 1-16,-4 0 1 15,0 6 0-15,-4 7-1 16,4 6 0-16,0-8 0 15,4-5 0-15,-1-11-11 16,4-14 0-16,0-7-33 16,4-16 1-16,-4-13 40 15,4-11 0-15</inkml:trace>
  <inkml:trace contextRef="#ctx0" brushRef="#br0" timeOffset="69719.5975">1764 13052 56 0,'-25'5'28'0,"18"-2"-2"16,7-3-27-16,0 0-17 15,4-3 0-15,6 1-18 0,-3-1 1 16</inkml:trace>
  <inkml:trace contextRef="#ctx0" brushRef="#br0" timeOffset="70203.9677">2000 12650 34 0,'-7'-8'17'0,"0"-24"7"0,4 27-16 0,-4-6-4 15,-8 3 1-15,-2 3-4 16,-8 0 1-16,7 2-1 15,1 3 1-15,-1 5-1 16,1 1 0-16,6-4-3 16,4 11 0-16,0 1 1 15,7 12 1-15,0 9 0 16,7 7 1-16,11 0-2 16,-4-7 1-16,7 4 1 15,4 4 0-15,-1-9-1 16,-6-2 1-16,-4 0-2 15,-3-1 0-15,-4 1 1 16,-7-3 1-16,-4-5 0 16,1-3 0-16,-15-2-1 15,0-4 0-15,1-4 0 0,3-6 0 16,-4-7 2-16,4-12 1 16,3-7 0-16,8-2 0 15,3-28 1-15,10 12 1 16,1-12-5-16,14-15 1 15,-1 3-2-15,1-3 1 16,-7-1-19-16,-1 25 1 16,-10 2-23-16,-7 9 1 15</inkml:trace>
  <inkml:trace contextRef="#ctx0" brushRef="#br0" timeOffset="70860.2763">2230 12864 42 0,'-8'-3'21'0,"8"9"0"16,0-1-21-16,0 0 0 16,0 3 1-16,0-8 3 15,0 5 0-15,0 1-4 0,0 10 1 16,0 10 3-16,0-10 1 16,-7 5-4-16,7 3 0 15,-3-3-2-15,3-5 0 16,0-3 2-16,10-10 0 15,-2-11-1-15,-5-3 0 16,4-15-1-16,0 5 0 16,-3-3 1-16,10-3 1 15,-4-2-2-15,8-2 1 16,-4 2 0-16,4 7 1 0,-11 6 0 16,3 9 0-16,-3 12-1 15,1 8 0-15,-8 3 1 16,0-3 0-16,0 0-1 15,0 9 0-15,0-1-1 16,0-5 0-16,0-3 2 16,3-5 1-16,4-6-3 15,0-10 1-15,-3 1-1 16,3-7 1-16,0-7 2 16,3-3 0-16,-3 3-1 15,1 3 1-15,2 2-2 16,-3 10 1-16,-3 12 3 15,3 12 0-15,0 6-4 16,-4 16 1-16,1-6-2 16,-1 6 0-16,4 2-6 15,4-5 1-15,3-8-39 16,-10-7 0-16,-1-9 36 16,-3-8 1-16</inkml:trace>
  <inkml:trace contextRef="#ctx0" brushRef="#br0" timeOffset="71094.6554">2046 13443 63 0,'0'16'31'0,"57"-29"0"0,-40 8-31 16,11-8 2-16,4-11 1 0,10-3-4 15,1 14 0-15,3 3 0 16,3 2 1-16,4 0-21 16,-4 2 0-16,-6 4-15 15,-12-6 0-15,-9 18 30 16,-15 12 0-16</inkml:trace>
  <inkml:trace contextRef="#ctx0" brushRef="#br0" timeOffset="71422.7607">2395 13629 41 0,'-28'0'20'0,"-14"2"1"0,28 1-20 15,3 2-1-15,1 3 0 16,2 3 0-16,1-3 0 15,4-3 0-15,3 6 0 16,10 7 0-16,1-2 0 16,7 8 0-16,3-8 0 15,-4 5 10-15,-6-8 0 16,3-5-4-16,-10 3 0 16,-4 4-3-16,-4 1 0 15,-3 3-3-15,-11-1 0 16,4 4-2-16,4-9 1 0,-8-3-17 15,8-2 0-15,3-8-22 16,-1-5 0-16</inkml:trace>
  <inkml:trace contextRef="#ctx0" brushRef="#br0" timeOffset="71735.2867">2441 13539 44 0,'11'-6'22'0,"21"-9"-1"16,-22 9-21-16,8 6 1 15,-8 3 0-15,4 0 6 16,4 2 0-16,-14 3-4 16,3 0 0-16,-4 2 1 0,-3 4 0 15,-3 4-2-15,-1 3 0 16,-3 3-3-16,0 0 1 15,4-14 0-15,-1 1 1 16,0-3-2-16,4-5 1 16,0 2 0-16,4-2 0 15,10 4-1-15,-3-9 1 16,6 2-14-16,4 5 0 16,-3-13-31-16,3-10 1 15</inkml:trace>
  <inkml:trace contextRef="#ctx0" brushRef="#br0" timeOffset="72719.6743">596 13028 40 0,'-7'-10'20'0,"0"-46"2"16,0 43-20-16,3 2 0 15,-3 1 0-15,7 2-2 16,-10 2 1-16,-4 12-1 16,-4 12 0-16,-7 6-1 15,8-11 0-15,-1 11 2 16,0 8 0-16,1 7-2 0,10 6 0 15,7-2 1-15,7-12 1 16,-7-7-2 0,10-5 1-16,5-1 0 0,2-7 0 15,1-8-1-15,-8-14 1 16,5-13 0-16,2-10 0 16,1-6 0-16,-8 11 1 15,4-3-1-15,-3-2 1 16,-4 5-1-16,-7 8 0 0,7-1 0 15,-7 12 1-15,0-1-3 16,0 11 1-16,0 13 1 16,4 1 0-16,3 10 1 15,0 13 1-15,3 13-1 16,-3-8 0-16,4 11 2 16,-4-5 1-16,0-1-1 15,-7 4 0-15,0-1 2 16,-7 0 0-16,-3-10-5 15,2-8 1-15,-9-9-3 16,3-9 1-16,3-9-11 16,4-10 1-16,-11-9-20 15,8-1 1-15,3-1 16 16,7 2 1-16</inkml:trace>
  <inkml:trace contextRef="#ctx0" brushRef="#br0" timeOffset="72938.4267">847 13015 41 0,'7'-3'20'0,"17"1"3"0,-17 10-21 15,4-6-3-15,-4 1 0 0,11-1 1 16,-11 1 0-16,3-3-41 16,-3-3 0-16</inkml:trace>
  <inkml:trace contextRef="#ctx0" brushRef="#br0" timeOffset="73110.3039">878 13266 50 0,'0'3'25'0,"29"-11"0"15,-15 3-25-15,-7-3-1 16,10 0 1-16,8-5-49 16,10-9 1-16</inkml:trace>
  <inkml:trace contextRef="#ctx0" brushRef="#br0" timeOffset="76375.9213">4879 9469 33 0,'0'-13'16'0,"3"-13"12"0,-3 20-17 15,0-4-6-15,-3-6 1 16,-1-5-2-16,1-3 0 16,-4-2-3-16,0 4 0 15,0 4-1-15,-4 7 1 16,-7 1-2-16,-6 4 1 16,-1 12-1-16,-10 12 1 0,3 11-1 15,7 0 1-15,4 8 1 16,7 6 0-16,0-1-2 15,7 0 0-15,3-12 0 16,4-9 0-16,7-3 1 16,11-5 0-16,-4-2 0 15,11 0 1-15,0-9-2 16,-1-10 1-16,-3-10 0 16,1-11 1-16,-1-6-2 15,0 1 1-15,0-3 1 16,-3-3 0-16,-4 6-2 15,-4-1 0-15,-3 9 1 16,1 5 0-16,-1 5 0 16,-4 5 1-16,1 6-2 15,-1 10 0-15,1 14 1 16,-1 5 1-16,-3 2-1 0,0 9 1 16,-3 7-1-16,-1 6 0 15,1-9 0-15,-1 9 1 16,-3-1-1-16,0-2 0 15,0-2 1-15,-4-4 0 16,-3-7 1-16,4-8 1 16,-1-8-3-16,-3-8 0 15,0-8-2-15,0 0 1 16,-4-5-15-16,8-6 0 16,2 3-23-16,5-3 0 15</inkml:trace>
  <inkml:trace contextRef="#ctx0" brushRef="#br0" timeOffset="76688.4763">5098 9554 44 0,'0'0'22'0,"-11"13"1"16,8-5-23-16,3 5 2 0,-4 3 0 15,-3-8-3-15,3 6 0 16,1 4 0-16,3 6 0 15,0 0-15-15,0-6 1 16,3-7-14-16,4-9 1 16</inkml:trace>
  <inkml:trace contextRef="#ctx0" brushRef="#br0" timeOffset="76860.3387">5267 9462 44 0,'-7'5'22'0,"0"34"9"0,7-23-22 0,0 8-7 16,0-3 0-16,-4 14-3 16,1 7 1-16,3-2-1 15,0-1 0-15,0-2-37 16,3-5 1-16,1-5 22 16,3-11 0-16</inkml:trace>
  <inkml:trace contextRef="#ctx0" brushRef="#br0" timeOffset="77969.7417">5373 14044 33 0,'-4'-5'16'0,"1"-35"11"0,3 27-17 15,0 0-2-15,0-6 1 0,-4 1-3 16,1 2 1-16,-4 2-6 16,-4-7 1-16,0 5-2 15,1 3 0-15,-4 3 0 16,3 4 0-16,-3 9-2 16,-4 8 1-16,-3 10 1 15,4 13 0-15,-1 8 0 16,7-10 0-16,4 5-1 15,7 3 1-15,4-6-1 16,3 1 0-16,4-11 0 16,-1-6 1-16,1-15-1 15,3-14 0-15,3 1-2 16,1-4 0-16,0-9 3 16,3-9 0-16,-3-11-1 15,-1 1 1-15,-3 5-2 0,0 5 1 16,-3 11 1-16,0 5 0 15,-4 8 0-15,0 11 0 16,3 15 0-16,-3 14 0 16,4 11 2-16,-1-12 0 15,1 30-4-15,-7-11 0 16,-1 19 5-16,-3 5 1 16,-3-15 1-16,-1 9 1 15,-7-4-3-15,-3-6 1 16,-7-2-2-16,-7-9 0 0,0-12-2 15,3-14 1-15,-3-16-2 16,0-10 0-16,-4-14-10 16,0-12 0-16,11 12-15 15,7 0 0-15,10 1-1 16,11-6 1-16</inkml:trace>
  <inkml:trace contextRef="#ctx0" brushRef="#br0" timeOffset="78766.6254">5778 14081 43 0,'-10'-5'21'0,"3"5"1"0,7 2-21 16,0 4 3-16,3-1 0 0,-3 14-4 15,0 12 0-15,0-2 0 16,0 8 0-16,0 1-1 16,4 4 0-16,-1-5-9 15,1 0 0-15,-1-8-26 16,1-5 0-16</inkml:trace>
  <inkml:trace contextRef="#ctx0" brushRef="#br0" timeOffset="78969.7533">5683 14407 45 0,'0'0'22'0,"4"0"1"16,-1 0-22-16,4-3 3 15,7 3 1-15,4 0-3 0,3-3 0 16,4 1-4-16,0 2 1 16,-1-3 2-16,5-5 0 15,2-5-52-15,5-11 1 16</inkml:trace>
  <inkml:trace contextRef="#ctx0" brushRef="#br0" timeOffset="80126.0203">2917 15129 39 0,'-24'5'19'0,"27"-10"2"15,1 2-20-15,6-2 0 16,-3-3 0-16,11 3 0 16,10-6 1-16,4 6 0 15,3-3 1-15,8 3-2 16,3-3 0-16,-1 2 0 16,8 1 1-16,7 5 2 15,-10 8 1-15,-4 5 0 16,-4 8 0-16,-7 6-3 15,-3 5 0-15,-4-3-2 16,0 0 0-16,-3-8 0 16,-7-2 0-16,-4-9-1 0,-4 6 0 15,-3-8-21-15,0 5 1 16,-3 3-9-16,-4 3 0 16,0 4 24-16,0-4 0 15</inkml:trace>
  <inkml:trace contextRef="#ctx0" brushRef="#br0" timeOffset="81251.0313">3524 14526 22 0,'-7'18'11'0,"7"-47"13"0,0 18-11 16,-3-4-6-16,-1-1 0 15,1 0 0-15,-8-3 1 16,4 1-3-16,-11 2 0 0,-3 3-3 16,0 2 0-16,0 6-3 15,0 5 1-15,-1 5 1 16,1 3 0-16,0 3-2 15,0 2 1-15,3 3-1 16,1 2 1-16,3-5-1 16,3 9 1-16,-3 15 0 15,7 0 1-15,3 5-1 16,4 6 0-16,7 2-1 16,4 0 1-16,3-7 0 15,4-14 0-15,3 5 0 16,11-7 0-16,-4-1 0 15,11-5 0-15,-11-5 0 16,4-3 0-16,-11-10 0 16,7-6 0-16,0-7 0 15,-3 7 1-15,-4-2-1 0,0-6 1 16,-3-7-2-16,-4-6 1 16,0-8 1-16,0-5 0 15,-7 3-1-15,0 2 0 16,0-10 0-16,-3 2 0 15,-4 3 0-15,-4 13 0 16,-3 0 0-16,-3 0 0 16,-1-2 0-16,1-1 1 15,-8 1-3-15,0 0 1 16,1-1 2-16,-1 3 0 0,-3 6-2 16,-4 2 1-16,-3 5 0 15,-4 6 1-15,4 8-1 16,3 5 0-16,8 2-1 15,-8 1 1-15,7 2 0 16,4 0 0-16,4 3 0 16,3 0 0-16,3 2-1 15,8-10 1-15,3 0 0 16,-4 8 1-16,8 3-1 16,3 2 0-16,3 5 0 15,5-7 1-15,-5-1-2 16,12 1 1-16,-8-1 0 15,3-4 1-15,5-4 0 16,6-4 0-16,4-4-1 16,-1-4 1-16,1 2-2 15,4-11 1-15,2-5-30 0,5-8 0 16,-18 3 2-16,3 0 28 16,-35 21 0-1</inkml:trace>
  <inkml:trace contextRef="#ctx0" brushRef="#br0" timeOffset="82485.3657">6537 11282 40 0,'3'26'20'0,"26"11"0"0,-19-26-20 15,4 5-3-15,4-6 1 16,7 4-35-16,-1 1 1 16</inkml:trace>
  <inkml:trace contextRef="#ctx0" brushRef="#br0" timeOffset="82626.0484">7144 11732 45 0,'7'53'22'0,"21"-22"-2"0,-17-28-22 0,3 5-36 16,7 0 1-16,0 0 32 15,0 0 1-15</inkml:trace>
  <inkml:trace contextRef="#ctx0" brushRef="#br0" timeOffset="82766.6312">7814 12046 28 0,'-4'22'14'0,"19"15"-10"0,-8-24-13 15,3 5-9-15,4 4 1 16</inkml:trace>
  <inkml:trace contextRef="#ctx0" brushRef="#br0" timeOffset="82891.6765">8340 12417 26 0,'14'37'13'0,"7"-19"0"0,-14-12-14 0,4-4-24 16,-1 1 1-16</inkml:trace>
  <inkml:trace contextRef="#ctx0" brushRef="#br0" timeOffset="83047.8921">8922 12790 37 0,'39'50'18'0,"17"-23"-1"16,-38-19-19-16,-1-6-28 15,8 11 0-15,7-5 25 16,3 3 1-16</inkml:trace>
  <inkml:trace contextRef="#ctx0" brushRef="#br0" timeOffset="83172.9302">9730 13158 32 0,'38'53'16'0,"19"-6"2"0,-40-36-16 16,8-6-3-16,-4 8 1 15,1 9-33-15,2 1 1 16</inkml:trace>
  <inkml:trace contextRef="#ctx0" brushRef="#br0" timeOffset="83313.5582">10442 13711 18 0,'32'13'9'0,"10"35"1"0,-28-35-10 15,1 5 0-15,2-4 1 16,4 1-20-16,4 1 1 0,3 3 18 16,0-1 0-16</inkml:trace>
  <inkml:trace contextRef="#ctx0" brushRef="#br0" timeOffset="83438.5619">11208 14198 36 0,'10'68'18'0,"8"-39"-6"16,-11-18-19-16,4 2-22 16,6-2 0-16</inkml:trace>
  <inkml:trace contextRef="#ctx0" brushRef="#br0" timeOffset="83594.8124">12037 14489 39 0,'28'39'19'0,"-3"-10"1"0,-18-13-20 16,3 5-3-16,4 1 1 15,4-1-34-15,7 0 0 16</inkml:trace>
  <inkml:trace contextRef="#ctx0" brushRef="#br0" timeOffset="83735.4121">12778 14909 35 0,'21'43'17'0,"7"-25"4"0,-17-2-18 0,-1 3-4 15,8-1 1-15,3 6-14 16,-3 0 1-16,3-1-11 16,7-4 1-16</inkml:trace>
  <inkml:trace contextRef="#ctx0" brushRef="#br0" timeOffset="83860.4387">13501 15428 37 0,'21'58'18'0,"14"-37"-2"16,-24-13-18-16,6 0-32 16,8 0 0-16</inkml:trace>
  <inkml:trace contextRef="#ctx0" brushRef="#br0" timeOffset="84016.6415">14305 15769 55 0,'18'48'27'0,"17"-11"-14"0,-21-32-27 16,4 6-26-16,-1-6 1 15</inkml:trace>
  <inkml:trace contextRef="#ctx0" brushRef="#br0" timeOffset="84157.3165">15018 16050 49 0,'21'42'24'16,"0"-13"10"-16,-14-21-25 0,0 13-7 15,0 3 1-15,4 0-15 16,6-3 1-16,5-8-38 15,6-5 1-15</inkml:trace>
  <inkml:trace contextRef="#ctx0" brushRef="#br0" timeOffset="84360.4457">15737 16640 43 0,'22'31'21'0,"45"1"10"0,-46-29-22 15,0-1-31-15,0-2 1 16,0 0-9-16,4 0 0 16</inkml:trace>
  <inkml:trace contextRef="#ctx0" brushRef="#br0" timeOffset="86391.7202">6960 16703 29 0,'0'-3'14'0,"14"1"1"0,-7-3-15 0,8-1 0 15,2 1 0-15,8 5 0 16,7 0 1-16,3 0-2 15,11 5 1-15,7-2 0 16,-4-3 1-16,4 0-1 16,11-8 0-16,-1-3 0 15,15 1 1-15,-4-3-1 16,3-3 0-16,8 5 0 16,7-2 0-16,10 2 1 15,-10 1 0-15,7-3-2 16,3 2 0-16,7 3 2 15,-7 0 0-15,8 0 2 16,6 8 1-16,1-5-4 0,-1 0 1 16,-3-3 0-16,21 5 0 15,-14-2-1-15,3-1 1 16,8 1 0-16,-8-3 0 16,8 3 1-16,3 0 0 15,-3-3-2-15,-1 0 0 16,4 0-1-16,0 0 1 15,-3 2 0-15,-4 4 0 16,14-1 1-16,-14-2 0 16,7 5-1-16,11 0 0 15,-11 0 3-15,0-3 1 0,10 6-5 16,-10-3 1-16,4 10 1 16,7-4 1-16,-11-1-3 15,3 0 1-15,8 1 3 16,-11-6 0-16,3 0-2 15,12 0 0-15,-12-3 0 16,4 0 1-16,8 6 0 16,-12-3 1-16,1 3-4 15,3-1 1-15,-7 6 1 16,0-2 0-16,-4-1-2 16,8 0 1-16,-11-2 0 15,4-1 0-15,10 1 0 16,-18 0 0-16,8 2 4 15,6-2 1-15,-10 5-5 16,4-8 1-16,-1 10-1 16,-3-5 1-16,0 3-1 15,0 3 0-15,11 2 4 0,-8-7 0 16,4 4-2-16,11-5 1 16,-11 3-3-16,7-16 1 15,14 6 1-15,-17-4 0 16,3-4 0-16,14 2 1 15,-13 0 2-15,-5-3 0 16,8 3-5-16,-15 1 0 16,1-1 0-16,-1 5 0 15,-10-2 0-15,-7-3 0 16,-3 2 0-16,-5 4 0 16,1-4-13-16,-18 1 0 0,-6-3-14 15,-1 0 1-15,-11 6-8 16,-6-1 1-16</inkml:trace>
  <inkml:trace contextRef="#ctx0" brushRef="#br0" timeOffset="87907.3661">13635 15661 33 0,'-4'-6'16'0,"1"4"10"16,3-1-18-16,0-2-1 15,0 2 0-15,-4-2-1 16,1 2 0-16,-1 1-3 16,1-4 1-16,-1 4-4 0,1-1 0 15,-4 3 1-15,0-3 0 16,-4 6 0-16,-7 2 1 15,1 3 0-15,-8 3 1 16,0 2-3-16,1 3 1 16,-1 13 0-16,-10 13 1 15,-1 9 0-15,-6 20 0 16,10-2 0-16,8 10 1 16,2-5-4-16,8-8 1 15,11 1-1-15,13-14 0 0,8-6-25 16,3-12 1-16,4-14-17 15,7-16 1-15</inkml:trace>
  <inkml:trace contextRef="#ctx0" brushRef="#br0" timeOffset="89094.8803">12979 15703 34 0,'-7'-21'17'0,"-4"-14"4"15,11 25-16-15,-3 2-1 16,-8 0 1-16,-3 3-3 15,-4 2 0-15,-3 6-2 16,-4 5 1-16,1 5-1 16,-1 3 0-16,4 2-1 15,3 19 0-15,0 3 2 16,1 13 0-16,3 10-2 16,3 1 1-16,11-1 0 15,4-4 1-15,3-14-2 0,10-6 0 16,5-18 1-16,9-7 1 15,5-20 0-15,-8-7 0 16,0-13-2-16,4-14 1 16,0-8 0-16,-4-5 0 15,-11-13-1-15,-6 8 1 16,-11-5-4-16,-11-4 1 16,-6 12 3-16,-15 7 1 15,-7 17-2-15,4 9 1 16,0 22 3-16,3 19 0 0,7 15 2 15,8 14 0-15,9 2-3 16,8-2 1-16,22-6-3 16,13-10 1-16,4-14-5 15,10-15 0-15,15-19-44 16,17-18 0-16</inkml:trace>
  <inkml:trace contextRef="#ctx0" brushRef="#br0" timeOffset="90094.8931">30353 5133 29 0,'4'-8'14'0,"-4"3"10"0,0-1-14 0,7 4-3 16,-4-4 0-16,-3 1 0 16,4 0 0-16,-8 2-5 15,1-2 1-15,-4 2-3 16,7 3 0-16,-8 6 0 16,-6 7 1-16,-7 8 3 15,0 16 1-15,-7 5-1 16,0 9 0-16,-1 7-4 15,5 3 1-15,6-3 0 0,4 11 0 16,3-8-2-16,8-11 1 16,3-8-5-16,10-5 0 15,12-8-54-15,6-10 0 16</inkml:trace>
  <inkml:trace contextRef="#ctx0" brushRef="#br0" timeOffset="90907.35">29905 5141 24 0,'-11'-21'12'0,"-13"0"5"0,17 15-12 15,-4 1 3-15,-7 2 1 31,-20 14-3-31,9 2 1 16,-2 8-6-16,9 11 1 0,1 8 1 16,0-3 0-16,0 5-3 15,14 3 0-15,3 3 0 16,4-3 1-16,7-11-2 16,-3-2 1-16,7-6 3 15,3-5 0-15,0-7 0 16,3-9 0-16,1-2-2 15,3-9 0-15,4-7-1 16,0-8 0-16,-4-6 0 16,0-4 0-16,-3-4-2 15,-4-10 1-15,-4-5-7 16,-10 2 1-16,0 3 7 16,-3 6 0-16,-11 4 0 15,-4 9 1-15,-3 5-1 16,0 8 0-16,-1 7 0 15,1 9 0 1,-3 18 1-16,10 11 1 16,3 0 1-16,7 2 1 15,8-5 2-15,3-8 0 16,11-5-5-16,10-3 1 16,4-5-3-16,10-8 1 15,14-2-15-15,-10-12 0 16,-3 1-28-16,-1-5 0 15</inkml:trace>
  <inkml:trace contextRef="#ctx0" brushRef="#br0" timeOffset="97219.9809">6544 11501 18 0,'-7'3'9'0,"10"-6"4"0,-3 3-9 0,0 0-4 16,0 3 0-16,0 2 1 15,4 3 1-15,-4 3-1 16,0 5 0-16,0 2-1 16,0 6 0-16,0-5-1 15,0-1 1-15,0 17-24 16,0 4 1-16</inkml:trace>
  <inkml:trace contextRef="#ctx0" brushRef="#br0" timeOffset="97391.8572">6629 12279 28 0,'-21'40'14'0,"17"23"-2"0,4-47-15 15,0 6-22-15,0-9 0 16</inkml:trace>
  <inkml:trace contextRef="#ctx0" brushRef="#br0" timeOffset="97548.0667">6657 12732 29 0,'-21'53'14'0,"10"-3"1"0,11-37-14 0,-3 6-4 15,-1 10 0-15,1 3-23 16,-1-9 0-16</inkml:trace>
  <inkml:trace contextRef="#ctx0" brushRef="#br0" timeOffset="97782.4666">6682 13163 41 0,'-22'77'20'0,"15"-3"-11"0,4-50-21 16,-1 2 4-16,1 14 0 16,-1 15 8-16,4-2 1 15,0 11-1-15,4-3 0 16,-1-19-21-16,1-5 1 15</inkml:trace>
  <inkml:trace contextRef="#ctx0" brushRef="#br0" timeOffset="97923.1151">6657 14351 48 0,'-14'82'24'16,"0"5"-1"-16,10-55-24 0,1 2-22 15,-4 14 1-15,0 5-2 16,3 3 1-16</inkml:trace>
  <inkml:trace contextRef="#ctx0" brushRef="#br0" timeOffset="98079.3303">6639 15166 43 0,'0'48'21'0,"11"4"0"16,-8-38-21-16,1 7-1 15,-1 13 1-15,-3 1 0 16,-3 4 1-16,-1 9-13 16,1 0 0-16,-1-3-18 15,1-3 0-15</inkml:trace>
  <inkml:trace contextRef="#ctx0" brushRef="#br0" timeOffset="98204.3162">6660 15907 21 0,'7'18'10'0,"1"51"5"0,-5-48-11 15,1 0-3-15,-1 14 0 16,1-1-2-16,-1 6 0 16,-3-8-23-16,0-3 0 15</inkml:trace>
  <inkml:trace contextRef="#ctx0" brushRef="#br0" timeOffset="98329.3692">6731 16555 45 0,'-4'26'22'0,"4"1"-2"0,0-24-24 0,4 2-20 16,0 3 0-16,-4 5 7 15,0-2 1-15</inkml:trace>
  <inkml:trace contextRef="#ctx0" brushRef="#br0" timeOffset="98423.0651">6735 16714 46 0,'-4'0'23'0,"4"0"0"15,0 0-24-15,0 2-44 16,0-2 1-16</inkml:trace>
  <inkml:trace contextRef="#ctx0" brushRef="#br0" timeOffset="100735.65">6692 12094 27 0,'-3'-10'13'0,"3"4"1"0,3 6-15 0,4 3 3 16,0 2 1-16,4 3 1 15,7-3 1-15,6-5-2 16,8-5 0-16,7 2-1 16,-4 1 1-16,0-3-1 15,8 7 1-15,3-2-2 16,-4 0 1-16,0-5 1 15,4-3 0-15,-4-8 0 16,-6-8 1-16,-5-7-4 16,-2-7 1-16,-5 4-1 15,-6-6 0-15,0 1-6 16,-1 7 1-16,-3 3-39 16,-3 10 0-16</inkml:trace>
  <inkml:trace contextRef="#ctx0" brushRef="#br0" timeOffset="101548.1595">7077 12570 24 0,'-4'-8'12'0,"4"-15"8"0,0 9-12 16,0 4-1-16,-3 2 0 16,-1 0-2-16,-3-5 1 15,-4 2-4-15,1 1 1 16,-4-1-3-16,3 3 0 16,1 5 1-16,-4 6 0 15,-1 2-3-15,-2 6 1 16,3-8 1-16,0 7 1 15,-1 19-2-15,5 0 1 16,-1 6 0-16,4 2 0 0,7-3-1 16,4 1 1-16,3-12 0 15,3-4 1-15,1-9-1 16,0-10 0-16,-4-7 0 16,7-9 1-16,0-16-2 15,3-13 0-15,1 13 2 16,-4-2 0-16,0 2-2 15,-3 8 0-15,-4 6 7 16,0 4 0-16,-3 9-7 16,-1 8 1-16,-3 2 0 15,0 6 1-15,-3 15-1 16,-1 6 0-16,0 13 0 16,1 8 0-16,-1 2 0 15,4-12 1-15,0-1-4 16,4 0 1-16,-1-5-8 15,5-8 0-15,2-10-29 0,4-16 0 16</inkml:trace>
  <inkml:trace contextRef="#ctx0" brushRef="#br0" timeOffset="101876.2894">7285 12515 42 0,'-32'42'21'0,"4"24"0"0,24-47-20 16,1 13-1-16,3 10 0 0,0 3-1 16,10-8 1-16,1-3-1 15,3 1 1-15,4-1 0 16,3-10 1-16,0-14 0 16,-3-12 0-16,-1-3 2 15,-6-9 0-15,3-12-1 16,-7-16 0-16,-3-3 2 15,-4-6 0-15,0-12-2 16,-11 23 0-16,-7 6-1 16,-3 5 0-16,0 5-2 15,-4 8 1-15,8 8-12 16,-1-5 0-16,4 21-29 16,7 10 1-16,7 1 38 15,7-1 1-15</inkml:trace>
  <inkml:trace contextRef="#ctx0" brushRef="#br0" timeOffset="102032.5444">7542 12674 39 0,'11'18'19'0,"14"6"5"0,-18-19-20 16,3-2-4-16,8-3 1 16,3 0-1-16,0-5 0 15,0-1-8-15,1 1 0 16,-1-3-27-16,-7 0 1 15</inkml:trace>
  <inkml:trace contextRef="#ctx0" brushRef="#br0" timeOffset="102532.5471">8001 12599 39 0,'-14'-23'19'0,"-4"36"5"15,15-16-19-15,-4 3-6 16,0 8 1-16,0 0 0 16,-1 5 1-16,1 6-2 15,4 10 1-15,3 11 0 16,3-1 0-16,8-2 0 15,3-13 0-15,0 0-1 16,4 2 1-16,3-4 0 0,4-12 0 16,-1-7 1-16,5 5 0 15,-5-8-2-15,-2-11 1 16,-8-10 0-16,0-8 1 16,-7-3 0-16,-7-2 0 15,-4 2-3-15,-10-10 1 16,-11 2 2-16,1-2 0 15,-1 13-2-15,-3 10 1 16,0 8 4-16,6 9 1 16,5 4-5-16,3 14 1 0,7 3-2 15,3-1 1-15,8 4 0 16,3-1 1-16,3-5-1 16,4-6 0-16,8-7 0 15,2-6 1-15,8-5-21 16,3-8 0-16,-3-7-8 15,-4-14 0-15</inkml:trace>
  <inkml:trace contextRef="#ctx0" brushRef="#br0" timeOffset="103329.4324">6600 11501 16 0,'4'30'8'0,"10"33"4"0,-10-44-9 0,3 7-3 15,-4 16 0-15,-3 14 0 16,0 23 0-16,0 6 1 15,-3 18 1-15,-1 19 1 16,1-11 1-16,-1-3-5 16,1-4 0-16,-1-14-22 15,4-16 0-15</inkml:trace>
  <inkml:trace contextRef="#ctx0" brushRef="#br0" timeOffset="103970.0138">6671 11374 23 0,'-7'-5'11'0,"10"-3"1"0,1 6-11 0,3 4 0 15,4 3 0-15,3 3-1 16,7 0 0-16,11 8 0 16,3 5 1-16,4 11 0 15,0 3 1-15,3 2 0 16,7-3 1-16,4-10-4 15,7 8 1-15,0 2 0 16,4 8 1-16,-15-7 3 16,-3-1 1-16,-4 0-4 15,1 4 0-15,-1-4-2 16,-3 0 0-16,0-2 0 0,-1-3 1 16,1 0 0-16,7-2 0 15,-4-11 1-15,-6-3 0 16,-5 0-1-16,1 3 0 15,0 2-1-15,0-2 0 16,-1 3 1-16,-2 2 1 16,-5-2-12-16,-3-4 1 15,-3-1-12-15,-7-4 0 16</inkml:trace>
  <inkml:trace contextRef="#ctx0" brushRef="#br0" timeOffset="107048.2295">6029 12200 26 0,'3'0'13'0,"-3"3"10"16,0-3-14-16,-3-6-5 15,3 1 1-15,-4 5-5 16,8 0 1-16,3 8-2 0,4 0 0 15,3 2 1-15,0 4 1 16,3-1 1-16,12 0 1 16,6 0-1-16,4-2 0 15,3-6-1-15,0 1 1 16,8-1 0-16,-4-5 0 16,-11 0-3-16,0-3 1 15,1-5 1-15,-1-2 0 16,4-6-10-16,-1-8 0 15,-2 3-30-15,-8-3 1 0,-7 3 37 16,-7-3 1-16</inkml:trace>
  <inkml:trace contextRef="#ctx0" brushRef="#br0" timeOffset="107970.1166">6209 12605 30 0,'-4'-37'15'0,"-10"-6"5"16,11 35-15-16,-4 3 0 15,-4-3 1-15,0 0-5 16,-3 6 1-16,4-1 0 16,-1 8 1-16,-6 3-3 15,-5 8 1-15,1 0-1 16,0 2 1-16,0 4-1 16,3-1 1-16,8 8-2 15,3 11 1-15,0 5-1 16,10 8 1-16,4 10 0 15,7-7 1-15,0-9-1 0,8-4 0 16,-8-6-1 0,3-8 1-16,4-6 1 0,1-7 0 15,2-8 4-15,1-8 0 16,0-5-4-16,3-3 1 16,-3-13-2-16,-4-6 0 15,-4-4 0-15,-2 2 0 16,-1-8 0-16,-7-3 0 15,-4-2-1-15,-3-1 1 16,-7 6-3-16,-3 3 0 16,-8 2 2-16,-3 3 0 15,0 2 2-15,-4 14 0 0,4 3-1 16,3 7 1-16,0 6-2 16,1 2 1-16,-1 5-1 15,8 9 1-15,3 7 0 16,7 4 1-16,0-1-2 15,10-3 1-15,8-5 1 16,10-2 0-16,7-9-1 16,4 1 1-16,10-11-26 15,8-8 0-15,-4-8 0 16,0-5 1-16</inkml:trace>
  <inkml:trace contextRef="#ctx0" brushRef="#br0" timeOffset="113173.3043">3528 15428 26 0,'-7'2'13'0,"-4"20"2"15,11-17-14-15,4 3 4 16,-1 13 1-16,8 13-1 0,10 11 0 16,11 6-2-16,6 15 0 15,12 24-1-15,17 2 1 16,-7 17-4-16,0-9 1 16,0 4 0-16,-4-14 1 15,-3-27-2-15,-18-13 1 16,1-15-1-16,-5-1 1 15,-6-15-20-15,-7-3 0 16,-4-3-2-16,-14-16 1 16</inkml:trace>
  <inkml:trace contextRef="#ctx0" brushRef="#br0" timeOffset="113610.8095">3528 15737 36 0,'-4'3'18'0,"29"66"0"16,-18-56-18-16,0 8 1 16,0 8 0-16,0 8-1 15,0 3 1-15,0-3-1 16,-7-2 1-16,4-9 3 15,-4-7 1-15,0-6-4 16,-4-5 1-16,4-16-2 0,-7-8 1 16,0-16-2-16,0-13 1 15,0-18 0-15,0 12 1 16,-11-15-1-16,-3-5 0 16,0 13 2-16,7 7 1 15,0 17-2-15,3 7 0 16,8 6-1-16,6 5 0 15,8 6 1-15,3 5 0 16,4 2 3-16,13 6 1 16,12 7-5-16,10 9 1 0,14 10-1 15,-7 0 1-15,3 0-31 16,4-5 1-16,0 10 5 16,-3 3 0-16</inkml:trace>
  <inkml:trace contextRef="#ctx0" brushRef="#br0" timeOffset="114220.1933">4561 16182 29 0,'-3'-11'14'0,"3"11"5"0,0 0-14 15,0 0-3-15,3 11 0 16,1 13 3-16,-1 7 1 0,1 17-4 16,0 13 1-16,3 13-3 15,0 5 0-15,3 17 0 16,4 2 1-16,4-16-1 15,3-3 0-15,4 3 0 16,7-5 0-16,-8-16 0 16,-3-11 0-16,-3-16-1 15,0-7 1-15,-1-14 2 16,1-18 1-16,0-11-2 16,-4-11 1-16,-4-23-2 15,-6 13 0-15,-8-5 0 16,-6-6 1-16,-1 3 4 15,-6 3 1-15,-12 13-6 16,-2 7 0-16,-1 22-9 16,0 8 0-16,7 14-9 0,8-4 0 15,10 6-8-15,7 2 1 16</inkml:trace>
  <inkml:trace contextRef="#ctx0" brushRef="#br0" timeOffset="114579.5378">5041 16854 36 0,'-3'5'18'0,"13"14"1"0,-3-6-18 16,4 0 0-16,3-5 1 0,4 19 1 15,3 2 1-15,-4 0-4 16,5-5 0-16,-5-8 1 15,1-6 0-15,-4-10 4 16,0-10 0-16,4-4-5 16,-4-4 1-16,-4-1-1 15,1-5 1-15,-4 3 4 16,0 0 0-16,-3 11-1 16,-4 10 1-16,0 7-4 15,-4 15 0-15,-3 15-2 16,0 18 1-16,-4 22-1 15,4-19 1-15,-3 27-13 16,-1-19 0-16,4-5-25 16,-3-8 0-16,-5-19 31 0,1-10 0 15</inkml:trace>
  <inkml:trace contextRef="#ctx0" brushRef="#br0" timeOffset="114892.0768">4300 15899 40 0,'0'2'20'0,"14"54"1"16,-10-27-20-16,3 3-2 15,0 13 1-15,-3 5 0 16,-1 3 1-16,1-3-5 16,-1-7 1-16,8-14-29 15,-11-13 1-15,7-14 26 16,0-10 0-16</inkml:trace>
  <inkml:trace contextRef="#ctx0" brushRef="#br0" timeOffset="115017.0587">4431 15965 29 0,'0'3'14'0,"10"23"6"16,-6-10-15-16,3 5-5 0,0 0 0 16,-7-21 0-1,21 66-33-15,0-2 0 16</inkml:trace>
  <inkml:trace contextRef="#ctx0" brushRef="#br0" timeOffset="115454.5621">5948 16534 46 0,'-18'18'23'0,"32"27"0"0,-7-26-22 15,0 15-2-15,4 16 0 16,-4 9 1-16,7-6 0 15,-7 5 1-15,0 0 0 16,0 3-18-16,0-3 1 16,0-16-14-16,0-15 1 15</inkml:trace>
  <inkml:trace contextRef="#ctx0" brushRef="#br0" timeOffset="116142.0915">5764 17108 36 0,'7'8'18'0,"36"-21"0"16,-29 7-18-16,7-9 0 15,11-7 0-15,7-7 0 16,-1 13 1-16,-6-10-2 16,0-1 1-16,0-7-1 15,-4-8 1-15,-3-1 0 16,-1 1 1-16,-3 0-1 15,-6-1 1-15,-8 1-4 16,-4 8 1-16,-3 10 2 16,0 3 0-16,0 5 0 15,0 0 0-15,-3 13 0 16,3 6 0-16,3 15 0 0,4 6 1 16,0 11-2-16,4 12 0 15,-1 9 1-15,1-14 1 16,3 16 0-16,-3 3 0 15,-1-3-2-15,1-2 0 16,-1-16 1-16,-3-16 0 16,4-11 0-16,0-13 0 15,3-24-1-15,0 0 1 16,0-2-3-16,0-6 1 16,0 13 2-16,-7 3 0 0,4 16 2 15,3-7 0-15,0 22 1 16,0 12 1-16,-3 21-2 15,3 2 1-15,4 0-3 16,-4-5 0-16,3-8 1 16,4-5 1-16,1-14-1 15,2-2 1-15,5-16 0 16,-5-8 1-16,1-18-3 16,-4-9 1-16,-3-15-2 15,-4 0 1-15,-7 0-5 16,-7 7 1-16,-11 1 4 15,-6 8 0-15,-1 15 2 16,0 19 0-16,1 5 2 16,3 30 1-16,3 7-2 15,8 14 1-15,10-1-3 16,10-2 1-16,8-13-2 16,10-3 1-16,8-19-7 0,9-4 0 15,-9-12-40-15,-8-10 1 16</inkml:trace>
  <inkml:trace contextRef="#ctx0" brushRef="#br0" timeOffset="116813.9745">4837 17754 53 0,'-7'15'26'0,"10"-25"0"16,1 5-27-16,6 10 2 15,11 5 0-15,8-2-2 0,2 0 1 16,15-5 4-16,11 2 1 15,-1-5-3-15,-3-5 0 16,3 2-3-16,1-2 0 16,-11 5 2-16,-7 5 0 15,-8 3-1-15,-6 11 1 16,-7 5-1-16,-8-6 1 16,-6 9-1-16,-8-1 1 15,-10 8-2-15,-7-2 1 16,-4 3-1-16,1-4 1 0,-8-2-1 15,-4-5 0-15,-6-8 1 16,7-8 1-16,3 3-2 16,7-1 0-16,8 14 2 15,10 2 0-15,14 4-2 16,7-17 0-16,11 3 1 16,-1 0 0-16,5-9 0 15,2 4 0-15,8-6 0 16,0-5 0-16,-4-13-8 15,-3-5 0-15,-7 2-30 16,-4 5 1-16,-11-5 25 16,-13-8 1-16</inkml:trace>
  <inkml:trace contextRef="#ctx0" brushRef="#br0" timeOffset="117079.6034">5066 18039 45 0,'-14'-5'22'0,"14"-3"3"0,0 0-22 16,7 5-2-16,7 1 0 0,7-3 4 15,11 5 0 1,-4 0-5-16,7 0 1 0,4-8-2 16,3 5 1-16,1-5-53 15,-1-3 1-15</inkml:trace>
  <inkml:trace contextRef="#ctx0" brushRef="#br0" timeOffset="117282.7323">5874 17973 52 0,'17'27'26'0,"33"-19"-2"15,-33-8-26-15,8 0-15 16,0-8 1-16,-1 0-17 0,5-6 1 15</inkml:trace>
  <inkml:trace contextRef="#ctx0" brushRef="#br0" timeOffset="117751.4824">6371 17973 40 0,'4'45'20'0,"13"11"2"15,-10-46-21-15,0 6 2 16,0 0 1-16,1-5-4 16,-1-3 1-16,-4-6 3 15,1 6 1-15,-1-3 3 16,-3-5 1-16,4-15-4 0,-1-12 1 15,4-5-4-15,4-2 1 16,3 0-3-16,0 7 1 16,0 3-1-16,-3 6 0 15,3-1-10-15,4 3 0 16,6 6-16-16,4-3 1 16,4-3-6-16,3-3 1 15</inkml:trace>
  <inkml:trace contextRef="#ctx0" brushRef="#br0" timeOffset="118095.2404">6816 17984 48 0,'-7'50'24'0,"17"14"-1"15,-3-51-24-15,4 0 6 16,-1-2 0-16,5-1-5 15,2 6 0-15,1-8 0 16,-4-3 1-16,0-2 1 16,4-14 1-16,-1-18-2 15,4-16 1-15,1 0-2 16,-1-10 1-16,-4 4 0 16,-2 9 0-16,-5 13 7 15,-3 5 1-15,-3 14-10 16,-4 12 1-16,-4 14-1 15,1 3 1-15,3-19 0 16,0 66-5-16,3-13 0 16,4-11-26-16,4-10 0 15,3-16 2-15,0-22 0 16</inkml:trace>
  <inkml:trace contextRef="#ctx0" brushRef="#br0" timeOffset="118267.102">7348 17465 60 0,'-7'8'30'0,"-3"16"5"0,10-6-30 0,-4 17-4 15,-3 12 0-15,4-4-2 16,-1 18 1-16,1-1-1 16,-1 7 1-16,8-7-19 15,6-7 1-15,4-10-28 16,4-19 0-16</inkml:trace>
  <inkml:trace contextRef="#ctx0" brushRef="#br0" timeOffset="118548.3166">7659 17904 43 0,'14'11'21'0,"11"-11"6"16,-18 0-22-16,3-19 2 15,4 4 1-15,0-12-8 16,1 9 1-16,-5-6 0 15,1-3 0-15,-8-7 0 0,-6-6 0 16,-4 11-2-16,-11 5 1 16,-3 8 1-16,-4 24 1 15,0 11-2-15,8-3 1 16,3 18-1-16,7 14 0 16,10-3 0-16,15-3 0 15,10 0-5-15,-3-10 0 16,3-11-36-16,7-5 1 15,4-8 27-15,-4-8 0 16</inkml:trace>
  <inkml:trace contextRef="#ctx0" brushRef="#br0" timeOffset="118814.0008">8199 17283 48 0,'-15'21'24'0,"19"0"1"16,-4-18-25-16,0 12 0 15,0 17 0-15,0 3-31 0,0-6 1 16,0 2 12-16,0-7 1 16</inkml:trace>
  <inkml:trace contextRef="#ctx0" brushRef="#br0" timeOffset="118970.2021">8378 17285 58 0,'-7'8'29'0,"4"3"1"0,3-3-29 16,3 0-2-16,1 8 1 16,-1 7-19-16,1 4 0 0,0-1-20 15,-4 6 0-15</inkml:trace>
  <inkml:trace contextRef="#ctx0" brushRef="#br0" timeOffset="128657.8748">15674 12819 31 0,'21'-5'15'0,"14"-16"15"16,-28 10-16-16,0-2-3 15,1-3 1-15,-5 0-8 16,-6 0 1-16,-8 3-3 0,-7 5 0 15,-13 5-3-15,-5 9 1 16,-6 2 0-16,-15 5 0 16,1 0 0-16,7 0 0 15,3 1-1-15,11 1 1 16,10 1-1-16,11 3 1 16,10-3-1-16,11 13 1 15,14 0 0-15,18 5 0 16,-4-2 0-16,8-8 0 15,3 0 0-15,0 2 0 16,-4 1 0-16,-7-4 0 0,-3 1 1 16,-7-5 1-16,-8-3 5 15,-6-1 1-15,-8-1-9 16,-10 2 1-16,-14 2 0 16,-7 1 0-16,-4-6 0 15,-7-3 0-15,-10-2-21 16,3 0 0-16,4-8-27 15,6-10 1-15</inkml:trace>
  <inkml:trace contextRef="#ctx0" brushRef="#br0" timeOffset="128829.7494">15984 12811 60 0,'0'61'30'0,"-3"29"1"0,3-69-31 16,0 11-19-16,0 5 0 16,3-5-22-16,4-6 1 15</inkml:trace>
  <inkml:trace contextRef="#ctx0" brushRef="#br0" timeOffset="128970.3776">16023 12565 48 0,'-35'-85'24'0,"31"75"6"0,4 10-24 0,0 0-7 16,4 0 0-16,3 0-16 15,7 5 0-15,7 6-18 16,4 5 0-16</inkml:trace>
  <inkml:trace contextRef="#ctx0" brushRef="#br0" timeOffset="129189.0943">16228 12941 45 0,'-21'92'22'0,"-1"-23"11"16,19-56-23-16,3 1-6 16,0-9 0-16,7-13-1 15,7-13 1-15,11-24-2 16,10-8 0-16,0-3 5 16,-3 6 1-16,0 16-4 15,-4 13 1-15,0 23-3 0,-7 22 0 16,-3 16-3-16,-7 10 1 15,3 3-23-15,3-6 0 16,8-9-31-16,14-15 0 16</inkml:trace>
  <inkml:trace contextRef="#ctx0" brushRef="#br0" timeOffset="129736.0131">17000 12745 43 0,'4'-53'21'0,"-15"37"11"16,8 16-21-16,-8 3-6 16,-3 10 0-16,0 16-4 15,-4 14 0-15,4 20 0 16,4 3 0-16,3 8-2 16,7-2 1-16,7-11 0 15,10-11 0-15,8-8 0 16,3-15 0-16,11-14 0 15,7-13 0-15,-4-21-1 16,-3-14 1-16,0-10 0 0,-7-18 0 16,-15-6-11-16,-10-10 0 15,-7-1 11-15,-17-4 0 16,-19 15 3-16,-6 11 0 16,0 15 6-16,-1 17 1 15,1 13-6-15,7 18 0 16,6 16-1-16,8 5 1 15,7 11-4-15,0 1 0 16,14-38 0 0,46 66 1-16,0-16 0 0,10-8-10 15,-3-21 1-15,4-13-28 16,6-5 1-16,1-11 10 16,-1-13 0-16</inkml:trace>
  <inkml:trace contextRef="#ctx0" brushRef="#br0" timeOffset="129892.2633">17731 12750 59 0,'-4'6'29'0,"50"-1"2"16,-32-5-31-16,7 3-1 16,4 2 1-16,3 0-44 15,4 0 1-15,0-2 28 16,-8-8 0-16</inkml:trace>
  <inkml:trace contextRef="#ctx0" brushRef="#br0" timeOffset="130048.4674">17706 12928 66 0,'3'15'33'0,"68"-15"-1"0,-46 0-32 16,10 0-43-16,14-5 0 15,8-8 21-15,-1-6 0 16</inkml:trace>
  <inkml:trace contextRef="#ctx0" brushRef="#br0" timeOffset="130501.6453">18803 12663 43 0,'-56'11'21'0,"20"23"4"0,26-18-22 15,-1 10 0-15,1 9 0 16,3 10-3-16,7 0 1 16,7-6-1-16,7-4 1 15,7-9 7-15,14-5 0 16,7-5-4-16,-6-8 1 15,-1-10-1-15,-7-12 1 16,-3-7 4-16,-7-5 0 16,-8-9-8-16,-10-7 1 15,-7-6-2-15,-14 9 0 0,-11-1-1 16,0 13 1-16,-3 9-35 16,7 13 1-16,3 7-8 15,11 4 0-15</inkml:trace>
  <inkml:trace contextRef="#ctx0" brushRef="#br0" timeOffset="131017.2787">19184 12901 35 0,'7'32'17'0,"7"42"7"0,-10-50-17 16,-4 18 0-16,-4 6 1 15,1 10-4-15,-1 3 1 16,-3-11-4-16,4-5 0 15,-1-8-1-15,4-8 0 16,0-10-1-16,0-14 0 16,0-16 1-16,4-15 0 15,-4-14 0-15,0-15 0 16,3-11 0-16,4-14 0 0,11 3-1 16,6 3 1-16,8 11-1 15,-4 15 1-15,1 11 0 16,2 13 1-16,-2 11 0 15,-1 8 1-15,-7 10 6 16,-3 6 1-16,-8-1-5 16,-6 6 0-16,-8 5-1 15,-6 3 0-15,-8 0-4 16,4-3 1-16,-7-5-11 16,0-3 1-16,3-5-40 15,4 3 0-15,7-14 42 16,7-7 0-16</inkml:trace>
  <inkml:trace contextRef="#ctx0" brushRef="#br0" timeOffset="131407.9074">19674 13041 51 0,'-14'48'25'0,"-3"34"2"0,13-58-26 16,1 2 0-16,-1 19 0 15,1 0-2-15,-1 5 0 16,4 1-1-16,0-6 0 16,0-8-5-16,0-13 1 15,0-16 6-15,-4-16 0 0,4-19 0 16,-3-21 0-16,3-10 1 16,0-18 1-16,7-4 1 15,14-7 0-15,7 10-2 16,4 6 0-16,3 7-2 15,1 11 1-15,-5 14 0 16,-2 7 1-16,-5 8 11 16,-6 11 0-16,-11 8-1 15,-7 10 0-15,-7 11-7 16,-7 5 0-16,0 13-4 16,-7 6 1-16,-8 0-2 15,-2-9 0-15,2-4-22 16,5-9 0-16,3-7-29 15,3-14 1-15</inkml:trace>
  <inkml:trace contextRef="#ctx0" brushRef="#br0" timeOffset="132126.6687">19808 12726 41 0,'0'6'20'0,"15"2"2"0,-5-11-22 16,8 0 0-16,3 3 1 16,7 0-1-16,0 0 1 0,1 6-1 15,-5 2 1-15,-6 2 10 16,-4 3 0-16,-7 1-5 15,-7 4 1-15,-7 1 0 16,-11 5 0-16,-6 7-2 16,-8 1 0-16,4-3-5 15,3-2 1-15,0-9-2 16,4-5 1-16,0-13-31 16,3 0 0-16,8-13-10 15,3 3 0-15</inkml:trace>
  <inkml:trace contextRef="#ctx0" brushRef="#br0" timeOffset="132548.5">18369 13285 43 0,'-32'10'21'0,"64"9"5"0,-4-19-21 0,11 0 7 15,32-3 0-15,35-5-2 16,21 3 0-16,35 0-5 16,7 2 1-16,22-2-5 15,-8-3 1-15,11 0-3 16,-3-8 1-16,-1-3-15 15,1 1 1-15,-22 2-47 16,-10 3 1-16</inkml:trace>
  <inkml:trace contextRef="#ctx0" brushRef="#br0" timeOffset="133189.1827">18644 13539 47 0,'-3'5'23'0,"27"53"2"15,-16-39-24-15,2 10-1 16,1 16 0-16,-4-3 0 16,-4 6 0-16,1 5 0 15,-4 2 0-15,0-7 1 0,-4-3 0 16,4-5-1-1,0-11 1-15,0-8-1 0,4-8 0 16,3-13 2-16,3-13 1 16,8-16-3-16,7-8 1 15,7 2-1-15,-1 9 0 16,-3 2 2-16,-6 8 0 16,-1 8 2-16,-4 8 1 15,1 13-4-15,-4 11 0 0,0 5-1 16,-3-2 1-16,3 5-3 15,0 2 0-15,0-2-21 16,4-11 1-16,3-11-13 16,0-7 0-16</inkml:trace>
  <inkml:trace contextRef="#ctx0" brushRef="#br0" timeOffset="133517.305">19177 13978 44 0,'0'26'22'0,"21"27"1"16,-14-45-22-16,7 5 3 15,0 9 1-15,4-6-5 16,7-1 1-16,-1-1 3 16,1-12 1-16,3-10-3 0,4-2 0 15,0-9-1-15,0-5 1 16,-4-2 1-16,-7 5 1 15,-3 2 7-15,-8 6 0 16,-6 10-9-16,-8 11 0 16,-10 11-4-16,-7 13 1 15,0 15 1-15,0 1 1 16,-4 13-3-16,0 5 0 16,4 0-20-16,10 0 1 15,4-5-25-15,11-13 0 16,7-14 43-16,6-18 0 0</inkml:trace>
  <inkml:trace contextRef="#ctx0" brushRef="#br0" timeOffset="134642.27">19741 14034 36 0,'-7'-3'18'0,"4"29"-1"0,6-18-17 0,4 8 1 16,0 11 0-16,1 10-2 15,-8-3 1-15,-4 6 0 16,0 5 1-16,1 2-2 16,-4-2 1-16,0-13 0 15,0-8 1-15,3-6 0 16,1-4 0-16,-1-20-2 15,-3-12 1-15,0-14 0 16,4-2 0-16,-1-14 2 16,4 0 0-16,4 6 0 15,6 0 1-15,4-1-3 16,7 1 1-16,1 5-2 16,2 3 1-16,5 7 0 15,-1 6 0-15,0 8 4 16,-3 7 0-16,-4 9 5 0,-4 5 0 15,-6 3-6-15,-7 2 1 16,-8 5-3-16,-7-2 0 16,-6 0-1-16,-4-5 0 15,-1 5 0-15,-6-1 1 16,0-1-3-16,3-1 1 16,4 0-32-16,7-2 1 15,7-6 7-15,7-5 1 16</inkml:trace>
  <inkml:trace contextRef="#ctx0" brushRef="#br0" timeOffset="135782.9148">20906 12978 52 0,'-25'2'26'0,"32"6"0"0,4-5-26 15,6 5 0-15,11 3 1 16,8-11-4-16,2 0 1 16,12-11-2-16,3 0 0 15,0-2-41-15,0 0 45 16,-53 13 0-1</inkml:trace>
  <inkml:trace contextRef="#ctx0" brushRef="#br0" timeOffset="135939.2144">20976 13189 57 0,'-3'32'28'0,"63"-24"2"16,-39-13-29-16,11-3-1 15,13-3 0-15,8-7-28 16,21-6 0-16,4 0-1 16,3-5 0-16</inkml:trace>
  <inkml:trace contextRef="#ctx0" brushRef="#br0" timeOffset="136595.4716">22952 12658 44 0,'-4'-11'22'0,"-3"-39"4"0,7 31-21 0,-7-2-6 15,-4 3 1-15,-3-1 0 16,-3 9 0-16,-1 2 0 15,-10 13 1-15,-4 11-3 16,-7 5 1-16,4 16 2 16,3 8 0-16,11 5-1 15,3-7 0-15,11-4-1 16,7-4 0-16,7-12 1 16,11-4 0-16,7-11 0 15,0-8 1-15,3-11-1 16,3-13 1-16,5-7-2 15,-1-6 1-15,-3-3 0 16,-8-13 0-16,-6 8 0 16,-7 8 1-16,-4 8-1 0,-4 5 0 15,-3 11 0-15,4 16 0 16,-1 18 0-16,-3 13 0 16,4 19 0-16,-1 18 1 15,4 9 5-15,-7-1 0 16,0 6 2-16,-7 2 0 15,-3 1-7-15,-11 1 1 16,-4-14-1-16,-3-15 0 16,7-12-2-16,-8-16 1 15,1-19-17-15,0-8 0 0,3-23-30 16,8-11 1-16</inkml:trace>
  <inkml:trace contextRef="#ctx0" brushRef="#br0" timeOffset="136814.2257">23227 12745 46 0,'0'3'23'0,"3"36"4"16,-3-20-24-16,4 7-1 15,-4 9 1-15,0 4-3 16,0-2 0-16,0 0-3 15,0-2 0-15,3-9-19 16,1-7 0-16,3-11-4 16,4-6 0-16</inkml:trace>
  <inkml:trace contextRef="#ctx0" brushRef="#br0" timeOffset="136986.0507">23407 12779 53 0,'-21'16'26'0,"21"11"7"0,3-19-26 16,1 10-7-16,-1 11 0 16,4 0-1-16,0 0 1 15,0 1-32-15,4-12 0 16,0 1 6-16,3-11 0 0</inkml:trace>
  <inkml:trace contextRef="#ctx0" brushRef="#br0" timeOffset="137267.3567">22345 13192 57 0,'-28'8'28'0,"70"-3"5"16,-17-7-29-16,24-4 8 16,32-4 1-16,22-9-10 15,27 1 1-15,15-1-3 16,6 6 0-16,8 2-3 0,-21 4 0 16,-11 1-36-16,-11 6 1 15,-6 3-1-15,-19 0 1 16</inkml:trace>
  <inkml:trace contextRef="#ctx0" brushRef="#br0" timeOffset="137595.4863">23195 13803 0 0,'-7'-13'0'0</inkml:trace>
  <inkml:trace contextRef="#ctx0" brushRef="#br0" timeOffset="138079.8229">23209 13716 37 0,'-10'-5'18'0,"-19"-14"7"0,22 17-18 16,-3 2-7-16,-8-6 1 15,-3 4 0-15,-4-1 0 16,-3 11 0-16,0 0 0 16,0 10-2-16,-1 9 0 15,8 2 1-15,4 3 1 0,6 2-2 16,11-2 1-16,7-6 0 15,7-5 1-15,4-7-2 16,3-9 1-16,11-10 0 16,-1-6 1-16,5-7-1 15,-4-6 0-15,-4 0 0 16,-7-5 0-16,-3 0 0 16,-4 5 0-16,-7-3 1 15,0 1 1-15,-4 2-1 16,1 6 0-16,-4 7 0 15,0 11 0-15,3 5-2 16,1 17 1-16,-1 17 0 16,4 12 0-16,4 15 0 15,3 8 1-15,0 10-1 0,-3 4 1 16,-4 4 12-16,-7-2 0 16,-7 0-7-16,-11-10 0 15,-6-14-5-15,-15-11 1 16,-11-12 0-16,-3-14 0 15,-7-11-8-15,4-12 0 16,0-6-32-16,3-14 1 16,7-7 9-16,10-5 0 15</inkml:trace>
  <inkml:trace contextRef="#ctx0" brushRef="#br0" timeOffset="138939.2358">21071 15769 48 0,'-21'-42'24'0,"-3"-6"4"0,13 32-24 0,-7-2-1 15,-6-1 1-15,-1 3-3 16,-3 6 1-16,-4 5-3 16,-3 10 0-16,3 8 1 15,4 6 1-15,7 10-2 16,-1 21 0-16,8 0 1 15,4 3 1-15,6-3-2 16,4-5 1-16,11-10-1 16,6-11 0-16,5-14 2 15,2-15 0-15,15-11-2 16,7-13 1-16,3-24 0 16,-3 8 0-16,-7-8 0 0,-4-2 1 15,-3 2-1-15,-7 13 1 16,-8 8-2-16,-3 11 1 15,-3 5 0-15,0 16 0 16,-4 19 0-16,0-1 0 16,-7-18 0-1,24 140 0-15,-2-15 0 16,-8-9 3-16,-4 1 1 16,-6-6 2-16,-8 0 1 15,-10-16-5-15,-7-29 0 16,-4-8-1-16,1-23 1 0,-15-9-2 15,-7-7 1-15,7-19-17 16,0-19 0-16,11-4-37 16,3-15 0-16</inkml:trace>
  <inkml:trace contextRef="#ctx0" brushRef="#br0" timeOffset="139204.8379">21424 15954 41 0,'0'16'20'0,"7"24"10"15,0-24-21-15,-3 2-5 0,3-2 0 16,0 8-4-16,0-3 1 15,-3 6-3-15,-1-9 0 16,1-2-34-16,3-11 1 16,0-10 18-16,3-11 1 15</inkml:trace>
  <inkml:trace contextRef="#ctx0" brushRef="#br0" timeOffset="139329.8828">21611 15896 55 0,'-3'5'27'0,"6"32"5"0,-3-26-28 0,4 5-4 16,-1 5 0-16,1 6-6 16,3-4 0-16,0 4-47 15,0-3 1-15</inkml:trace>
  <inkml:trace contextRef="#ctx0" brushRef="#br0" timeOffset="139704.8473">22274 15581 65 0,'-7'-8'32'0,"60"3"2"0,-39 5-34 0,8 0 0 16,2 0 1-16,4 3-26 16,8-1 0-16,-1-2-16 15,-3-5 1-15</inkml:trace>
  <inkml:trace contextRef="#ctx0" brushRef="#br0" timeOffset="139876.7629">22345 15841 68 0,'-14'23'34'0,"63"-23"0"16,-31 3-33-16,10-3-21 16,11-3 1-16,14-2-30 15,10-8 1-15</inkml:trace>
  <inkml:trace contextRef="#ctx0" brushRef="#br0" timeOffset="140501.7716">23767 15647 44 0,'10'-42'22'0,"-6"-19"5"15,-8 48-22-15,-6 0 0 16,-4-3 1-16,-8 5-6 15,-2 6 0-15,-12 5-1 16,-9 8 1-16,2 11 0 16,1 12 1-16,7 6-1 15,6 8 0 1,19 19-1 0,10-17 0-16,7-12 1 15,14-11 0-15,7-8-1 0,4-16 1 16,0-16 0-16,-1-3 1 15,1-7-1-15,-4-9 1 32,4-23-2-32,-11 13 0 15,-7 11 2-15,1 5 1 16,-5 10-2-16,-3 14 0 16,0 21 0-16,4 18 1 15,3 11-1-15,4 16 0 16,-4 8-1-16,0 10 1 15,-4 6 11-15,-3 5 0 16,-10 0 1-16,-8 0 1 0,-10-8-9 16,-11-11 1-16,-3-7-5 15,-4-14 1-15,-17-18-2 16,-1-14 0-16,-3-18-24 16,4-11 1-16,3-18-33 15,18-10 1-15</inkml:trace>
  <inkml:trace contextRef="#ctx0" brushRef="#br0" timeOffset="140970.5284">24857 15420 49 0,'-29'-13'24'0,"-30"-1"0"0,44 12-25 15,-13 2 4-15,-7 0 1 16,0 5-2-16,6 3 0 16,1 3-2-16,7 2 0 0,7 3 0 15,3 2 0-15,11 3 0 16,11 1 0-16,10 1 0 16,7 4 1-16,8-1 4 15,-5 3 0-15,1-7-2 16,-4-1 1-16,-7-5-3 15,-6-3 0-15,-8 3-1 16,-7 0 0-16,-7-1 0 16,-8-1 1-16,-2-6-10 15,-8-3 1-15,-3-5-47 16,0 0 0-16</inkml:trace>
  <inkml:trace contextRef="#ctx0" brushRef="#br0" timeOffset="141157.9814">24955 15465 45 0,'-7'26'22'0,"4"19"3"0,3-29-24 15,0 8-10-15,0 5 1 16,0 6-29-16,0-4 0 15</inkml:trace>
  <inkml:trace contextRef="#ctx0" brushRef="#br0" timeOffset="141329.9073">25037 15203 68 0,'-22'-48'34'0,"15"27"1"0,7 19-34 0,0-1-10 15,0 6 0-15,4 4-12 16,7 12 0-16,3 2-11 16,7 8 1-16,3 0 24 15,-2 8 0-15</inkml:trace>
  <inkml:trace contextRef="#ctx0" brushRef="#br0" timeOffset="141548.6039">25174 15661 44 0,'-17'53'22'0,"-1"-32"13"16,18-19-21-16,0-2-7 15,7-8 1-15,4-13-1 16,10-10 1-16,7-9-2 16,7 5 0-16,-3 6-4 0,-7 8 1 15,-1 8-3-15,-2 13 0 16,-5 19 0-16,-3 12 1 16,-3 14-1-16,-1 3 0 15,1-1-25-15,3-7 0 16,7-11-30-16,8-8 1 15,-5-7 53-15,4-25 0 16</inkml:trace>
  <inkml:trace contextRef="#ctx0" brushRef="#br0" timeOffset="142611.1518">26091 15311 38 0,'0'-7'19'0,"-14"-38"6"0,11 34-19 15,-1-2 0-15,-3-3 0 16,0 3-3-16,-7 5 1 16,-4 8-3-16,-3 5 1 15,-3 11-3-15,-1 5 1 16,0 16 0-16,4 13 1 0,0 11-2 16,3 5 0-16,4-2 1 15,7-3 0-15,7-6 1 16,11-7 1-16,10-11-2 15,7-19 0-15,4-12 1 16,10-12 0-16,4-17-1 16,3-17 1-16,-3-8-1 15,-7-18 0-15,-11 0-1 16,-10-8 1-16,-11 0 0 16,-18 10 0-16,-13 14 2 15,-12 13 0-15,-10 11 4 16,-6 20 0-16,-1 22-2 15,7 11 1-15,7 12-1 16,14 12 0-16,8-4-4 16,10-4 0-16,14-6-1 15,14-8 1-15,14-6-13 16,11-4 0-16,14-14-46 0,0-5 0 16</inkml:trace>
  <inkml:trace contextRef="#ctx0" brushRef="#br0" timeOffset="143204.9289">26913 15933 74 0,'-14'40'37'0,"-3"42"8"0,10-64-36 0,-8 12-8 15,-2 9 1-15,-8-2-2 16,0-5 0-16,-3-3-17 15,0-8 0-15,-7-7-1 16,-4-14 0-16,-3-3 2 16,-11 0 1-16,-7-2-18 15,0-14 1-15</inkml:trace>
  <inkml:trace contextRef="#ctx0" brushRef="#br0" timeOffset="144095.5528">20676 15304 44 0,'-10'-6'22'0,"3"1"14"0,3 2-22 0,1 1-4 16,-1-1 0-16,1 3-10 15,3 3 0-15,7-3 6 16,0 2 0-16,7 1-7 15,7 0 1-15,14-1 0 16,4-2 0-16,14 0 0 16,7-5 0-16,0 0 0 15,0-6 0-15,3-2-2 0,1-6 1 16,-11 1-9-16,-4-1 1 16,-10 3 6-16,-11 3 0 15,-10 3-1-15,-8 2 1 16,-10 0 0-16,-7 0 0 15,-3 2 4-15,-8-1 0 16,-3-1-1-16,0 0 1 16,3 0-2-16,1 2 1 15,2 4 1-15,1 2 1 16,4 5-2-16,3 0 1 16,0 3-1-16,3 0 0 15,4 0 4-15,4-3 0 0,3 1 0 16,3-1 0-16,4-2-1 15,4-1 1-15,0 1-2 16,-1-3 1-16,-3 0 1 16,0 0 1-16,-3 0-5 15,0 0 1-15,-4 3-1 16,0-1 1-16,0 4-2 16,0 1 1-16,-4 4 1 15,1 2 0-15,-4 1-1 16,-4 4 1-16,1-5-2 15,-8 3 0-15,-3-8 2 16,-3 3 0-16,-8 2-2 16,-3 5 0-16,3 1-19 15,0 2 1-15,8 0-36 16,10-10 0-16</inkml:trace>
  <inkml:trace contextRef="#ctx0" brushRef="#br0" timeOffset="145611.2045">27996 15544 39 0,'-10'-10'19'0,"3"-6"4"15,7 8-20-15,-4 0 0 16,1 3 1-16,-4-3-4 0,-4 2 0 15,-7-2 0-15,-6 3 0 16,-4 5 0-16,-1 3 0 16,1 7 1-16,0 14 1 15,3 8-4-15,0 5 1 16,8 3 1-16,3 5 0 16,3-3-1-16,8-2 0 15,3-9 2-15,3-7 0 16,8-13-1-16,3-11 1 0,11-13-1 15,6-11 0-15,5-13 1 16,-1-11 0-16,4-13-1 16,3-15 0-16,0-6 1 15,1-8 0-15,-1 10 2 16,-7-2 1-16,-7 5-2 16,-10 19 1-16,-4 13 0 15,-3 11 1-15,-4 10-4 16,-7 19 0-16,-4 18 0 15,-6 13 1-15,-8 25-1 16,-3 7 1-16,-4 16-1 16,1 8 1-16,-1 3-2 15,4-6 1-15,7-13-3 16,7-5 0-16,7-16-52 16,10-13 1-16</inkml:trace>
  <inkml:trace contextRef="#ctx0" brushRef="#br0" timeOffset="145908.0886">28342 15571 47 0,'-32'45'23'0,"-6"23"11"0,31-46-25 16,-1 12-7-16,1 0 1 15,7-7-2-15,7-6 1 16,11 0 2-16,7-8 0 15,0-10 3-15,6-13 1 0,5-9-3 16,-1-10 0-16,-3 0-1 16,-8-3 1-16,-10-2-4 15,-14-3 0-15,-10 2-1 16,-8 6 0-16,-7 8-5 16,-10 5 0-16,-4 6-24 15,1 4 1-15,6 6-16 16,11 3 1-16,14 2 38 15,7 3 1-15</inkml:trace>
  <inkml:trace contextRef="#ctx0" brushRef="#br0" timeOffset="146392.4689">28730 15621 31 0,'-3'-3'15'0,"3"6"4"0,3 2-15 15,1 9 2-15,-1 1 1 16,1 14-5-16,3 6 1 16,0 2-1-16,0-5 1 15,4-6-2-15,-1-2 1 16,1-6 2-16,-1-7 1 15,1-6-3-15,3-7 1 16,4-14-4-16,3-13 0 16,0-6 2-16,4-7 0 15,-1-6-2-15,-2 6 1 0,-8 10-1 16,0 6 1-16,-7 7 1 16,0 11 1-16,-4 14 0 15,-3 12 0-15,0 14 2 16,0 10 1-16,4 3-2 15,3-5 1-15,0-3-4 16,7-8 0-16,4-5 3 16,3-11 1-16,7-8-5 15,0-10 1-15,-3-19 0 16,-4-7 0-16,-3-6-6 16,-8-6 0-16,-2-4-31 15,-5 4 0-15,-6 9 13 16,-1 7 0-16</inkml:trace>
  <inkml:trace contextRef="#ctx0" brushRef="#br0" timeOffset="146720.5999">29376 15661 41 0,'-14'23'20'0,"21"1"4"0,-7-16-21 16,0 8 1-16,0 3 1 16,0 2 0-16,3-5 0 0,1-3 5 15,-1-5 0-15,4-13-1 16,4-14 0-16,3-10-4 16,7-3 1-16,11-8-3 15,0 3 1-15,-1 14-2 16,-2 4 0-16,-8 14-2 15,-3 15 1-15,-4 14-1 16,-4 13 0-16,1 11-18 16,6-11 1-16,12 0-10 15,20-11 1-15,29-10-13 16,13-10 0-16</inkml:trace>
  <inkml:trace contextRef="#ctx0" brushRef="#br0" timeOffset="147126.8553">30773 15079 55 0,'-7'-3'27'0,"3"35"0"16,1-6-27-16,-1 14 1 15,-3 18 0-15,-3 8-1 16,-1 6 0-16,0 7-1 16,1-2 1-16,3 5 0 15,-4-16 0-15,8-11-15 16,-1-10 1-16,1-13-10 16,3-11 0-16,0-5 8 15,0-10 1-15</inkml:trace>
  <inkml:trace contextRef="#ctx0" brushRef="#br0" timeOffset="147814.3211">30543 15457 38 0,'-14'-3'19'0,"11"27"3"0,6-19-19 16,1 6 0-16,3 2 1 16,7 3-3-16,7 0 0 15,7-3 2-15,8-7 0 16,3-9-3-16,6-8 1 15,5-5-1-15,-4-5 0 16,-4-13-1-16,-3-6 1 16,-4 0 0-16,4-2 0 15,-7-5 0-15,-4-4 0 16,-7 9 0-16,-3 10 0 0,-11 11 0 16,0 5 0-16,-7 11 0 15,-7 13 1-15,-11 16-3 16,7 5 1-16,-3 10 2 15,-3 9 0-15,3 5-1 16,0 5 1-16,-1 8-1 16,12-2 0-16,-4-3-1 15,3-11 1-15,8-13 1 16,6-16 0-16,8-18-1 16,14-17 1-16,3-12-2 15,0-14 0-15,8 3 1 16,-12 0 1-16,-2 3 4 15,-8 5 0-15,-7 8-4 16,-7 10 1-16,0 16-2 16,-14 3 1-16,3 11-1 0,-3 7 1 15,0 6-1-15,7 2 1 16,-3 3 2-16,3 0 1 31,17 8-1-31,8-13 0 16,-4-16-3-16,11-16 1 15,-4-11-2-15,11-10 1 16,-4-13-1-16,-3-8 0 16,-11-6 1-16,-3-5 1 15,-11 3-1-15,-14 10 0 0,0 14 2 16,-7 12 0-16,0 20 2 16,-4 10 0-16,11 5 0 15,-4 10 0-15,4 4-4 16,7-1 1-16,11-2-6 15,3-6 1-15,14-7-30 16,-3-8 0-16,10-11-1 16,-3-6 1-16</inkml:trace>
  <inkml:trace contextRef="#ctx0" brushRef="#br0" timeOffset="148267.4763">28494 16563 60 0,'3'11'30'0,"11"36"2"15,-10-31-29-15,-4 0-3 16,0 5 0-16,0 11-1 16,-4-3 1-16,-3 0-31 15,0-8 1-15,4-13-1 16,3-8 0-16</inkml:trace>
  <inkml:trace contextRef="#ctx0" brushRef="#br0" timeOffset="148423.7456">28727 16298 52 0,'10'-42'26'0,"1"8"6"0,-15 23-26 16,1 6-7-16,-1-3 1 15,1 5-16-15,-4 0 0 16,0 9-14-16,3 4 1 15,4 4 18-15,7 1 0 16</inkml:trace>
  <inkml:trace contextRef="#ctx0" brushRef="#br0" timeOffset="148658.1243">28833 16552 35 0,'0'45'17'0,"-11"-2"11"0,7-30-18 0,1-5 2 15,-1 2 0-15,1-7-8 16,3 2 0-16,3-15 3 15,4-6 0-15,8-8 1 16,-1 0 0-16,0 3-7 16,0 5 1-16,0 3-2 15,4 10 1-15,-1 11-2 16,-3 11 1-16,-3 7-1 16,0-2 0-16,3 3-20 15,3-4 0-15,8-4-21 16,7-9 1-16,7-2 28 15,3-2 0-15</inkml:trace>
  <inkml:trace contextRef="#ctx0" brushRef="#br0" timeOffset="149111.2539">29573 16489 50 0,'-17'-11'25'0,"-1"3"2"16,15 6-25-16,-8-4-1 15,0 4 0-15,-3 2-1 16,-7 2 1-16,-4 6 0 16,-3 0 1-16,-4 19 0 15,1-1 1-15,6 6-3 16,4 0 1-16,7-1-2 15,3 1 1-15,8 0 0 16,10-6 1-16,7-4-1 16,10-9 1-16,5-5-7 15,6-8 1-15,7-8-24 16,1-5 1-16,-1-9 4 0,-3-1 0 16</inkml:trace>
  <inkml:trace contextRef="#ctx0" brushRef="#br0" timeOffset="149298.7066">29796 16068 38 0,'0'-24'19'0,"0"16"5"0,0 16-19 16,0 6 1-16,0 7 1 16,0 26 0-16,-7 1 0 15,-1 10-6-15,1 14 1 16,0 7-3-16,-3-2 1 0,-4-3-25 15,3-3 1-15,4-10-9 16,4-19 1-16</inkml:trace>
  <inkml:trace contextRef="#ctx0" brushRef="#br0" timeOffset="149470.6338">30032 16555 44 0,'-14'40'22'0,"-4"31"1"16,15-63-23-16,-4 11-12 15,0 2 1-15,0-3-22 16,-1-2 1-16</inkml:trace>
  <inkml:trace contextRef="#ctx0" brushRef="#br0" timeOffset="149611.2129">30138 16357 56 0,'-14'-43'28'0,"7"27"1"0,7 11-27 15,-4 2-20-15,1 6 0 16,-1 2-21-16,1 3 0 16</inkml:trace>
  <inkml:trace contextRef="#ctx0" brushRef="#br0" timeOffset="150095.6429">30159 16730 44 0,'-4'18'22'0,"-3"1"8"15,7-14-22-15,0-5-4 16,4-5 1-16,3-11-2 16,4 5 0-16,10-13-3 15,0-13 1-15,7 3-1 16,-7 5 0-16,-3 2-1 15,0 14 0-15,-1 0 1 16,-3 5 0-16,-3 13 0 16,-1 6 0-16,-2 5 0 15,2 5 1-15,-3 0-1 16,0 8 0-16,4 6-1 0,3 2 1 16,4-3 0-16,3-8 1 15,0-4-1-15,4-6 1 16,3-9-1-16,7-7 0 15,4-7 0-15,0-9 0 16,-1-6-1-16,-2-1 1 16,3-4 0-16,-8 1 0 15,-6-6-1-15,-7-5 1 16,-8-3-1-16,-6 6 1 16,-11 5 1-16,-4 8 1 15,-7 5-2-15,-3 13 0 0,0 11 2 16,-4 18 0-16,1 12 4 15,6-1 0-15,11 8-2 16,7 5 0-16,7-5-2 16,11-6 0-16,6-7-11 15,12-5 0-15,6-11-56 16,-17-19 1-16</inkml:trace>
  <inkml:trace contextRef="#ctx0" brushRef="#br0" timeOffset="150220.644">31394 16857 67 0,'-25'0'33'0,"-7"-22"-45"15,22 15-34-15,3 4 25 16,-4-5 1-16</inkml:trace>
  <inkml:trace contextRef="#ctx0" brushRef="#br0" timeOffset="152595.6773">19978 15010 69 0,'10'45'34'0,"1"71"0"15,-11-66-35-15,-7 30 1 16,-11 26 1-16,-3 26-1 15,-7 13 1-15,-4 9-1 16,4-1 0-16,-7 4 0 16,-8-1 1-16,1-6-2 15,10-20 1-15,4-11 0 16,7-16 1-16,10-23-2 16,8-14 1-16,10-13 0 15,10-6 0-15,12-10 3 0,2-2 1 16,15-1-3-16,11 1 1 15,13-1-3-15,1-2 1 16,-71-32 0 0,208 34 1-16,-21-10 1 15,3-3-2-15,-6-13 0 16,6 0 0-16,-3-8 0 16,11 8-1-16,-4 5 1 15,7-2 0-15,0 5 0 16,0 5 0-16,0 8 1 15,-3-3-2-15,13 1 1 0,-2-1 0 16,9 1 1-16,1-1 0 16,7-5 0-16,14-5-2 15,7-3 1-15,14 3-1 16,-11-5 0-16,4-3 2 16,7 8 0-16,-7-8-2 15,7 8 1-15,-7-6 0 16,-7-2 1-16,0 16-1 15,0-14 0-15,0 14-1 16,-4-8 1-16,4-5 1 16,-7 5 0-16,0-6-1 15,0 6 0-15,-4-5-1 16,-3 5 0-16,4-9 2 16,-1 1 0-16,-7 0-1 15,1-5 0-15,-1 2-1 16,0-5 0-16,-3-5 1 0,0 5 0 15,-15-11-1-15,1-4 0 16,-11-1 2-16,-10-3 0 16,-15-5 0-16,-14 3 0 15,-13 0-2-15,-8 8 1 16,-21-8 0-16,0 2 0 16,-18 3 0-16,-17-2 0 15,-8-1 0-15,-10 1 0 16,-14-4 1-16,-4-4 1 15,-17 2-1-15,-11 6 0 16,-7-11 2-16,-14-8 0 0,0-6-2 16,-7-4 0-16,-10-12-1 15,6 1 0-15,-10-13 2 16,0-6 1-16,-4-5-1 16,11-8 0-16,-4 8-2 15,8-16 0-15,3-5 0 16,7 2 1-16,7-12-2 15,3-4 1-15,8 3 0 16,-4 6 1-16,4-6-1 16,7 3 0-16,-1 3-1 15,1 4 1-15,-4-1 1 16,4 4 0-16,-8 6-2 16,1 10 0-16,0 6 1 15,-11-1 1-15,0 14-1 16,-7 8 1-16,-7 8-2 15,-4 5 1-15,-6 5-1 0,-15 6 1 16,4 5-3-16,-11 2 1 16,-4 3 0-16,-10 6 1 15,4 2-1-15,-14 3 1 16,-4 2 1-16,-8 0 1 16,-2 4 0-16,6 1 0 15,-20 1-1-15,6 2 1 16,0-2 0-16,-6 0 0 15,-5 2-1-15,-6-2 0 16,10-1 0-16,-10 4 0 0,0-6-1 16,-4 0 1-16,0 0-1 15,-10 5 1-15,3-2 0 16,-4 2 0-16,-10-4 0 16,0 1 1-16,-3 4-1 15,-8 2 1-15,8 2-1 16,-8 1 0-16,-3 2 0 15,3 0 1-15,-6 1 0 16,-1 2 0-16,7 0-1 16,-3-3 0-16,0 0 0 15,7-2 0-15,-3-1 0 16,3 1 1-16,3 2 0 16,1-2 0-16,-8 2-1 15,-3 1 0-15,0 2 0 16,-4 5 1-16,0 3-2 0,-6 2 0 15,-1 1 2-15,11-1 0 16,-7-2-1-16,7-3 1 16,0-2-1-16,6-3 1 15,1-3-1-15,0-2 1 16,7 2-1-16,0-2 0 16,-7-1 0-16,11 4 0 15,-8-4-1-15,-3 1 1 16,4 0-1-16,-1-1 1 15,4-2 0-15,-3-2 1 16,10-4-1-16,-7-2 1 0,-4 0 0 16,11 1 1-16,-14-1-2 15,-3 0 0-15,3 5 0 16,-11 0 1-16,-3 3-2 16,3 0 1-16,-10 3 3 15,-7 0 1-15,3 5-1 16,-7 0 0-16,4 2 2 15,-8 3 0-15,-2 1-4 16,9-4 0-16,1-2-1 16,3-3 0-16,8-2 1 15,-1-3 0-15,4-3-1 16,-7 1 0-16,6-6 1 16,1 3 0-16,-7-1-2 15,-4 4 1-15,8 2-1 16,2-3 1-16,-2 6-2 15,17-1 1-15,-8 1-17 16,12 0 1-16,10-3-11 0,21 0 1 31,-45-11-30-31,31-2 0 16</inkml:trace>
</inkml:ink>
</file>

<file path=ppt/ink/ink40.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39.187"/>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274 31 75,'0'0'49,"24"-20"-1,1 0-8,-25 20-16,0 0-10,22 18-9,3 5-5,1 3 0,6 4 0,7 4 0,3 10 0,5 5 0,2-4 0,0-4 0,-4 1 0,-1-1 0,-6-5-3,-6-8-51,-5-8-1,0 1-1,-27-21 2</inkml:trace>
  <inkml:trace contextRef="#ctx0" brushRef="#br0" timeOffset="453">767 61 18,'0'0'42,"0"0"2,0 0-1,0 0-16,6-22-4,1-1-7,-7 23-5,-15 23 3,-2 3-4,-5 4-3,-8 2-7,-8 8 0,-9 10 0,-6 4 0,-8 2 0,-5 2 0,0-2 0,3 0 0,4 1 0,7-8 0,10-5-20,8-6-32,8-11-5,0 1 1</inkml:trace>
  <inkml:trace contextRef="#ctx0" brushRef="#br0" timeOffset="891">0 429 63,'0'0'46,"0"0"0,0 0 2,0 0-27,32-20-9,13 11-3,8 2 1,15 0-10,15 2 0,12 3 0,11 1 0,7 7 0,-2 6 0,-6-4 0,-5 2-41,-12-1-14,-15 0 2,-22-1-2</inkml:trace>
</inkml:ink>
</file>

<file path=ppt/ink/ink41.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4:32"/>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1 0 50,'13'0'50,"0"1"-1,-8 18 1,-4 5-27,-4 5-18,-2 10-37,-7-2-9,3 7-5,-5-4-4</inkml:trace>
</inkml:ink>
</file>

<file path=ppt/ink/ink42.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4:33.734"/>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345 23 45,'6'24'35,"-2"12"-3,-1 10-2,-3 10-2,-3 8-7,-3 3-4,-1 8-4,-4 3-4,-3 2-2,-1 1-2,-3-2-2,-2-4 0,1 1 0,0-1-1,0-5 0,2-4-2,4-3 0,3-8 0,3-5 0,4-10 0,3-5 0,4-9 0,5-8 0,2-5 0,3-6 0,1-6 0,3-2 0,2-3 0,0-1 0,3-2 0,0-2 0,4 1 0,2-2 0,1 2 0,1 0 0,3 1 0,2 3 0,2 0 0,5 2 0,0 0 0,5 2 0,4-1 0,3-3 0,7 1 0,6-3 0,6-1 0,5 2 0,3 0 0,2 3 0,2 2 0,-1 1 0,0 3 0,1 2 0,-2 2 0,1 1 0,0-2 0,3-1 0,5-3 0,5-2 0,5 0 0,2-2 0,3-1 0,3 0 0,3 2 0,2 0 0,3 1 0,-1 2 0,-1 0 0,-1 2 0,0 0 0,0 0 0,1-1 0,1-2 0,-2 0 0,-3 3 0,0-2 0,-2-2 0,-3 2 0,-4-1 0,-4 1 0,-6 2 0,-7-1 0,-7-2 0,-7 3 0,-9-1 0,-7-1 0,-8-1 0,-8-1 0,-9 0 0,-6 0 0,-6-1 0,-5-2 0,-3-3 0,0 2 0,-12 3 0,2-9 0,-2-3 0,-1-2 0,0-3 0,0-2 0,0-4 0,-1-3 0,2-7 0,2-6 0,2-5 0,4-3 0,3-8 0,4-5 0,4-4 0,4-3 0,4-3 0,1 1 0,2-1 0,0 3 0,-2 2 0,-3 6 0,-3 3 0,-6 7 0,-3 4 0,-4 7 0,-5 8 0,-3 3 0,-1 6 0,-1 0 0,-3 4 0,-2 4 0,-2 0 0,-4 3 0,-3-1 0,-2 1 0,-5 3 0,-3 3 0,-4-1 0,-4 2 0,-2 3 0,-3 0 0,-3-1 0,-2 2 0,-3-4 0,-4 2 0,-4 1 0,-2-2 0,-7-1 0,-2-1 0,-5 2 0,-3 0 0,-2-2 0,-4-1 0,-1-2 0,-1 1 0,-4 1 0,-3-2 0,-3 0 0,0-1 0,-3 4 0,-3 0 0,-3 2 0,-4 2 0,-2 1 0,-3 4 0,0 1 0,-6 3 0,-4 0 0,-2 2 0,-2 1 0,1 2 0,-2-2 0,-1-2 0,-2 1 0,3 0 0,1-1 0,1-2 0,4-2 0,0 1 0,4 0 0,5 0 0,4-3 0,4 0 0,4-1 0,3-1 0,3 2 0,4-2 0,1-2 0,0 0 0,2 1 0,2-1 0,4 0 0,1 0 0,4 0 0,7-1 0,7 2 0,10 0 0,9-3 0,8 1-32,10 2-20,8-3-2,0-1 0</inkml:trace>
</inkml:ink>
</file>

<file path=ppt/ink/ink43.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28.26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85 0 46,'8'16'46,"3"8"-6,0 9-6,-2 8-3,1 10-8,-3 6-3,-1 12-5,-4 6-15,-2 12 0,-6 6 0,-5 10 0,-5 5 0,-3 7 0,-4 0 0,-3-1 0,-3-3 0,0-3 0,2-12 0,5-13 0,4-12 0,3-10 0,8-10 0,4-8 0,7-7 0,2-7 0,5-6 0,2 0 0,3-4 0,3-2 0,-1-3 0,3 0 0,-2-4 0,1-4 0,2 0 0,2-5 0,2 0 0,2-1 0,3-2 0,5-5 0,3 0 0,5 0 0,4 0 0,5 1 0,6-2 0,5-4 0,6-1 0,7 1 0,7-3 0,8-2 0,8 0 0,1 4 0,6 2 0,3 4 0,1 4 0,5 4 0,0 2 0,0 6 0,1 0 0,2-4 0,2-2 0,3-2 0,3-1 0,2-2 0,2-2 0,3-5 0,1 2 0,3 2 0,3 1 0,2-2 0,2-3 0,4 0 0,3-1 0,1 0 0,2 0 0,0-2 0,-1 0 0,-1 6 0,-2 2 0,-6 1 0,-3 1 0,-5 2 0,-6 0 0,-7 3 0,-9-2 0,-7-3 0,-8 0 0,-8 1 0,-12 1 0,-10-2 0,-12 0 0,-10 0 0,-11 2 0,-10-2 0,-11 0 0,-1 0 0,-15 2 0,-14-6 0,-2-2 0,-2-2 0,-1-4 0,-1-1 0,1-6 0,0-2 0,1-5 0,4-9 0,2-7 0,2-5 0,3-6 0,4-9 0,1-7 0,7-8 0,5-5 0,1-2 0,5-1 0,0 3 0,1 2 0,-1 5 0,-3 9 0,-3 9 0,-4 9 0,-4 6 0,-3 8 0,-4 4 0,-1 1 0,-2 7 0,0 0 0,0 2 0,2 1 0,-2 2 0,-2 3 0,-1 4 0,-3 3 0,0 0 0,-4 2 0,-2 4 0,-2 0 0,-3 0 0,-1-2 0,-2 3 0,-1-2 0,-2 0 0,-2 1 0,-3-1 0,-4-2 0,-5 3 0,2 1 0,-4-2 0,-2 2 0,-2-1 0,-3 1 0,-2 0 0,-1 0 0,-3 0 0,-4-2 0,-3 1 0,-2-2 0,-2 1 0,-3-1 0,-3 3 0,-1-1 0,-1-1 0,-4 2 0,2 1 0,-4-1 0,-1 2 0,-2 1 0,0 0 0,-1 2 0,-3 1 0,1-1 0,-2 2 0,1 0 0,-3 2 0,1 0 0,0-3 0,1 2 0,-1 0 0,-1 1 0,0 2 0,-1-1 0,1-2 0,3-2 0,0-2 0,0-3 0,1-2 0,6-2 0,-1-3 0,1 1 0,1-2 0,-1 0 0,2 2 0,1 1 0,-1 1 0,-2-1 0,0-2 0,1 2 0,0 2 0,1 1 0,-1 3 0,0 0 0,-1 1 0,2 2 0,1 3 0,-2 1 0,-1-3 0,1 4 0,1-1 0,1-1 0,4 2 0,6 1 0,4-3 0,7 3 0,8 0-55,5-4-6,10 3 2</inkml:trace>
</inkml:ink>
</file>

<file path=ppt/ink/ink44.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5:35.12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139 166 8,'0'0'29,"0"0"-17,0 0 5,0 0-1,0 0 2,0 0 0,0 0 3,0 0-3,6 33 0,-1 5 1,2 8-7,-3 9 0,0 10 0,-4 8-5,-4 10 1,-1 4-2,-3 10-2,0 10-4,-1 4 0,-2 0 0,1 1 0,0 0 0,1 2 0,0-1 0,0-5 0,-1-11 0,1-7 0,1-6 0,0-7 0,2-10 0,-1-14 0,1-13 0,2-8 0,2-7 0,1-7 0,-2-6 0,2-3 0,1 1 0,-1-2 0,0 3 0,1 1 0,0-12 0,-1 10 0,0 1 0,1-11 0,0 0 0,0 0 0,0 0 0,0 0 0,-2 10 0,0 1 0,2-11 0,0 0 0,0 0 0,0 0 0,0 0 0,0 0 0,0 0 0,0 0 0,0 0 0,0 0 0,0 0 0,0 0 0,0 0 0,0 0 0,0 0 0,11-5 0,-1 1 0,-10 4 0,12 4 0,-1 0 0,4-2 0,2 0 0,4 0 0,2 1 0,4 0 0,3-5 0,2-4 0,5 5 0,3-1 0,4-8 0,2-3 0,4 2 0,3-1 0,3 2 0,3 1 0,2-4 0,1-1 0,1 7 0,-1 3 0,2-3 0,0 1 0,-1-3 0,0 0 0,2 2 0,-2 3 0,3-2 0,0-1 0,0 4 0,0 3 0,0 0 0,1 0 0,-1 3 0,-1-2 0,2 3 0,-2 1 0,1-1 0,1-1 0,1 3 0,1-1 0,2-2 0,0 3 0,1 1 0,-1-3 0,2 3 0,-4 0 0,1-2 0,-1 1 0,3 2 0,-1-3 0,0-1 0,1 0 0,2 1 0,1-3 0,2 3 0,2 1 0,3-4 0,0 2 0,4 0 0,2-3 0,2-2 0,2-1 0,2-4 0,3-3 0,3 3 0,0-5 0,4-3 0,1-3 0,3-1 0,3 3 0,2 5 0,-1 1 0,0-1 0,1 0 0,-1 3 0,0 6 0,0 1 0,-1-4 0,-3 0 0,0 2 0,-2-1 0,-1 2 0,-2 1 0,0-1 0,-2 1 0,0 4 0,0-1 0,-1-3 0,-2 2 0,0 2 0,0 2 0,0 2 0,-2-1 0,-1-5 0,-2-3 0,2 2 0,0-1 0,0 1 0,1-3 0,-1-4 0,0 2 0,0 3 0,-3 2 0,0 0 0,0 2 0,-1-3 0,1 1 0,-1 3 0,2-4 0,1 1 0,1 1 0,0 0 0,-1 1 0,3 2 0,-3-1 0,1-1 0,1 4 0,0-1 0,0 1 0,0-5 0,3-1 0,-1 2 0,0-1 0,0 1 0,1 0 0,-1 0 0,0 1 0,0 3 0,2-3 0,-2-1 0,-1 1 0,3-2 0,-2-1 0,0 1 0,0-5 0,2 0 0,-3 3 0,0 1 0,-1-2 0,-2 0 0,-1 2 0,-3 1 0,-3 3 0,-3-1 0,-3 1 0,-1-2 0,-4 1 0,-4 1 0,0-4 0,-3-1 0,-1 1 0,-3 0 0,-4 0 0,-2 0 0,-1-2 0,-1-1 0,-3 3 0,-5 3 0,-1-4 0,-3-3 0,-4 3 0,-4 1 0,-4 3 0,-1-1 0,-3-1 0,-3-2 0,1 3 0,-1-2 0,1-3 0,0-2 0,-2 2 0,0-1 0,-1-1 0,0 3 0,-1 0 0,-23 1 0,30-8 0,-4 3 0,-2-3 0,0 0 0,-24 8 0,30-15 0,-4 5 0,-4 1 0,1 0 0,-23 9 0,29-16 0,-4 0 0,1 2 0,-26 14 0,25-32 0,-3 2 0,-2 0 0,-1-7 0,-1-5 0,0-8 0,-3-3 0,2-6 0,1-6 0,0-8 0,0-3 0,0-7 0,0-3 0,3-2 0,0-6 0,2-2 0,2 2 0,1 3 0,0 2 0,-1 6 0,-3-3 0,-1 9 0,0 8 0,-7 10 0,-5 6 0,-5 2 0,-2 7 0,-6 7 0,2 1 0,2 36 0,0 0 0,-32-37 0,-1 0 0,33 37 0,-36-7 0,2 1 0,34 6 0,-43-5 0,9 4 0,0 1 0,1-7 0,-2 1 0,2 0 0,-2 2 0,-3-1 0,-2 0 0,-6-3 0,-1-1 0,-4 3 0,-4 2 0,-3-4 0,-1-4 0,-1 1 0,-4-1 0,-2 0 0,-3 0 0,-3-2 0,-1 1 0,-7 3 0,-2 4 0,-6-1 0,-4-1 0,-4 7 0,-4-2 0,-5 6 0,-7 3 0,-3 0 0,-5-4 0,-3 6 0,-5 3 0,0-3 0,-3 0 0,-2-2 0,-1 0 0,-1 0 0,1 3 0,0-3 0,0-2 0,0 1 0,1 3 0,1-7 0,0-1 0,1 2 0,0-2 0,1 2 0,0 0 0,2-2 0,-2-2 0,1 5 0,-1 1 0,0-1 0,0 1 0,1-1 0,-1 1 0,1 1 0,-2 2 0,1-1 0,3-3 0,1 4 0,-2-4 0,-3-2 0,0-1 0,1 1 0,-1-1 0,-3 5 0,-3 0 0,-5-2 0,-2 1 0,-1 7 0,-2-2 0,-3-2 0,-2 0 0,-1-4 0,2-2 0,1 0 0,1-1 0,-1-8 0,1-1 0,1 4 0,0-2 0,-2-1 0,-1 3 0,0 1 0,-5 0 0,-2 5 0,-2 5 0,-3-4 0,-1 2 0,0 4 0,-1-3 0,-1-2 0,4 2 0,4-1 0,0-5 0,3 3 0,4 1 0,4-3 0,3 4 0,1-3 0,4 0 0,1 1 0,6 3 0,5-2 0,2-2 0,3 5 0,5 1 0,3 4 0,5-1 0,2 3 0,4 6-25,5 0-33,5 0 1,10 1 0</inkml:trace>
</inkml:ink>
</file>

<file path=ppt/ink/ink4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57:57.495"/>
    </inkml:context>
    <inkml:brush xml:id="br0">
      <inkml:brushProperty name="width" value="0.05292" units="cm"/>
      <inkml:brushProperty name="height" value="0.05292" units="cm"/>
    </inkml:brush>
  </inkml:definitions>
  <inkml:trace contextRef="#ctx0" brushRef="#br0">18856 929 48 0,'-25'-8'24'0,"36"34"2"15,-4-10-25-15,0 13-2 16,7 3 1-16,4 16 3 16,-1-1 0-16,-3 9-3 15,1-3 0-15,2-8 1 16,8-8 1-16,7-19 0 0,3-10 0 15,7-21-3-15,11-16 1 16,0-14 0-16,-4-15 1 16,-6-11-1-16,-8 1 1 15,-7 2-2-15,-7 21 1 16,-6 13 4-16,-8 13 1 16,-7 19-2-16,0 16 1 15,-4 19-2-15,-3 10 0 16,-4 7-1-16,1 4 1 15,-4 15-3-15,3 11 0 16,4-13 0-16,4 3 1 0,3 2-1 16,0-8 1-16,3-10-24 15,1-1 1-15,6-21-18 16,-3-7 0-16</inkml:trace>
  <inkml:trace contextRef="#ctx0" brushRef="#br0" timeOffset="359.3244">19816 1236 40 0,'-4'-24'20'0,"-3"-29"8"0,3 53-21 15,-3 0 1-15,-3-5 0 16,-1 2-7-16,-3 0 1 16,0 6-1-16,3 21 0 15,1 2-1-15,-1 17 1 16,1 9-2-16,6 9 0 15,1-13 1-15,3 10 0 0,7-5-1 16,0-16 1 0,3-5-28-16,4-8 0 0,-3-14-1 15,-8-18 1-15</inkml:trace>
  <inkml:trace contextRef="#ctx0" brushRef="#br0" timeOffset="531.2543">19576 1455 47 0,'7'11'23'0,"31"-3"2"16,-23-14-25-16,9 1 0 15,8-8 1-15,-4-3-2 16,0-2 0-16,1-1-21 16,2 0 0-16,-2 4-2 15,-5-1 0-15</inkml:trace>
  <inkml:trace contextRef="#ctx0" brushRef="#br0" timeOffset="1640.6442">20006 1286 38 0,'-4'-8'19'0,"29"-3"-1"0,-11 6-18 15,4 2 1-15,3 3 1 16,0 3-2-16,7 2 0 16,-6 1 0-16,-5-1 1 0,-6-2 3 15,-4 5 0-15,-7 5-1 16,-11-3 1-16,-3 6-1 16,-7 0 0-16,0-5-2 15,3 5 1-15,4-1-4 16,0-1 1-16,7 7 2 15,3-3 1-15,4-2-4 16,11 3 1-16,7-3 3 16,6-6 0-16,5-5-4 15,-1-5 0-15,7 0-10 16,4-7 1-16,3-9-27 16,-3-3 0-16</inkml:trace>
  <inkml:trace contextRef="#ctx0" brushRef="#br0" timeOffset="1859.3373">20779 963 50 0,'-7'0'25'0,"21"-8"1"0,-4 0-24 16,8 0-4-16,3 0 1 15,4 0 2-15,3 0 1 16,0 3-48-16,-3 0 0 16,-7 10 41-16,-15-5 0 15</inkml:trace>
  <inkml:trace contextRef="#ctx0" brushRef="#br0" timeOffset="2000.0236">20817 1124 58 0,'0'8'29'0,"50"-13"0"16,-33 10-29-16,15-10-37 15,3 2 1-15,8-12 15 16,-1-4 1-16</inkml:trace>
  <inkml:trace contextRef="#ctx0" brushRef="#br0" timeOffset="2375.0274">21752 558 53 0,'11'24'26'0,"28"61"2"0,-25-61-28 0,0 18 0 16,-4 8 0-16,1 11-1 16,0 0 0-16,3-11-28 15,0-8 0-15,-4-7 6 16,-10-17 1-16</inkml:trace>
  <inkml:trace contextRef="#ctx0" brushRef="#br0" timeOffset="2578.1433">21646 1357 65 0,'4'-13'32'0,"70"-29"0"0,-39 26-32 15,8-11 0-15,6-4 0 16,7-4-13-16,8 1 1 15,-1-1-39-15,-3 1 0 16</inkml:trace>
  <inkml:trace contextRef="#ctx0" brushRef="#br0" timeOffset="2906.283">21985 1505 44 0,'-3'0'22'0,"41"-7"2"16,-20-1-22-16,7 2 0 16,3 4 1-16,4-6-4 15,-1 8 1-15,-2 0 0 16,-8 2 1-16,-7 6-1 16,-11 6 0-16,-10-7 9 15,-7 4 0-15,-10 13-3 16,-8 10 1-16,0-5-4 15,0 11 0-15,4-3-2 16,7 3 0-16,3-6-1 16,8-2 0-16,10-6 0 15,10-7 0-15,15-8 0 0,10-6 0 16,15-13-12-16,6-5 0 16,-3-6-43-16,3-2 0 15</inkml:trace>
  <inkml:trace contextRef="#ctx0" brushRef="#br0" timeOffset="3484.4179">22994 1032 41 0,'-7'-16'20'0,"3"-29"5"15,4 32-20-15,-3 0-2 16,-1-3 1-16,-3-3-3 16,-3-2 0-16,-4 2-1 15,0 4 0-15,-4 7 1 0,-3 8 1 16,3 8-4-16,-3 10 1 16,-11 22 3-16,0 10 0 15,4 11-1-15,-4 8 1 16,8 13-4-16,6-6 1 15,11-7 1-15,11-18 0 16,10-14 0-16,7-16 0 16,0-27 0-16,7-17 1 15,4-12-1-15,3-18 0 16,-3-8 1-16,0 3 0 16,-8-3 3-16,-2 11 1 0,-8 16 4 15,-4 7 1-15,-3 14-12 16,-3 21 0-16,-1 16 2 15,1 10 0-15,3 16-1 16,4 3 1-16,-1 8-29 16,11 5 1-16,8-13-8 15,2-13 0-15</inkml:trace>
  <inkml:trace contextRef="#ctx0" brushRef="#br0" timeOffset="3656.2933">23364 1373 48 0,'-3'24'24'0,"10"18"11"15,-3-26-25-15,-1-3-10 16,1 9 1-16,-1 4-3 0,1 6 0 16,-1 2-54-16,4-13 0 15</inkml:trace>
  <inkml:trace contextRef="#ctx0" brushRef="#br0" timeOffset="4140.6736">23791 579 39 0,'0'-7'19'0,"0"25"4"0,-3-2-20 16,-1 8 0-16,-3 10 0 15,4 16 4-15,-4 3 1 16,3 13-2-16,4 3 0 15,4 0-6-15,6 2 0 16,4-15 0-16,7-6 1 16,1-15-1-16,6-9 0 15,0-7-1-15,7-3 0 16,1-16-17-16,-8-14 1 16,0-12-23-16,-3-3 0 0</inkml:trace>
  <inkml:trace contextRef="#ctx0" brushRef="#br0" timeOffset="4312.4937">23650 979 61 0,'11'21'30'0,"42"-24"1"16,-29-2-31-16,12 0 0 15,10-8 0-15,10 2-11 16,-3 3 0-16,-4-2-39 15,1 2 1-15</inkml:trace>
  <inkml:trace contextRef="#ctx0" brushRef="#br0" timeOffset="4593.8048">24384 1230 47 0,'0'29'23'0,"0"1"11"0,0-15-25 0,-4 9-7 15,1 11 1-15,3-1-4 16,0-2 0-16,0-11-57 16,3-5 1-16</inkml:trace>
  <inkml:trace contextRef="#ctx0" brushRef="#br0" timeOffset="5000.0369">24557 452 46 0,'10'-8'23'0,"29"-2"2"0,-25 10-24 15,4 0-1-15,0 3 0 16,-1 4 1-16,-3 4 0 16,-3 5 6-16,-8 0 0 15,-3 8-3-15,-7-3 0 16,-3 5 1-16,-1 3 1 0,1-10-6 15,3-1 1-15,3-2-2 16,4 0 1-16,7-5-1 16,7-6 1-16,4-2-17 15,7-3 0-15,6-8-30 16,5 0 1-16</inkml:trace>
  <inkml:trace contextRef="#ctx0" brushRef="#br0" timeOffset="6046.901">25594 886 40 0,'-4'-8'20'0,"4"16"5"0,0 0-21 16,4 8-2-16,-4 11 0 15,0 7-2-15,0 0 1 16,4 9-2-16,-4 7 1 16,0-8-20-16,0-7 1 15,0-9-8-15,-4-2 1 16</inkml:trace>
  <inkml:trace contextRef="#ctx0" brushRef="#br0" timeOffset="6187.5756">25389 1082 62 0,'-3'16'31'0,"49"-8"0"0,-22-8-31 0,12 0 0 15,13-8 0-15,11-8-14 16,4-2 0-16,10-6-34 15,-4-3 1-15</inkml:trace>
  <inkml:trace contextRef="#ctx0" brushRef="#br0" timeOffset="6625.0801">26568 487 42 0,'-21'-8'21'0,"-11"0"5"0,25 8-21 0,-7 11 1 16,-8 20 0-16,-6 14 0 15,0 37 1-15,-4 27-5 16,4 23 1-16,3 3-3 15,8 3 0-15,10-14-1 16,7-16 0-16,10-20-1 16,11-22 0-16,8-16-33 15,9-15 1-15,12-17 10 16,-8-18 0-16</inkml:trace>
  <inkml:trace contextRef="#ctx0" brushRef="#br0" timeOffset="7093.8396">26949 1013 33 0,'3'-23'16'0,"8"-15"4"0,-8 31-16 16,-3-1 5-16,-3-6 0 15,-4 12-4-15,-7-6 0 16,-4 10-2-16,-7 12 0 16,-3 4-4-16,-4 14 0 0,1 10 2 15,-1 11 0-15,7 5-1 16,4 1 0-16,7-12 0 16,7-4 0-16,7-12-1 15,7-12 0-15,7-14 2 16,11-18 0-16,6-6-2 15,1-15 1-15,3-6 0 16,1-7 1-16,-5-4-1 16,-2 1 0-16,-8 8 2 15,-7 7 1-15,-3 4 3 16,-4 12 1-16,-7 9-7 16,-4 17 0-16,-3 15-1 15,3 12 0-15,1 8 0 16,3 6 1-16,3-6-4 15,8 1 0-15,7-6-36 0,-1-3 0 16,1-7 24-16,0-6 0 16</inkml:trace>
  <inkml:trace contextRef="#ctx0" brushRef="#br0" timeOffset="7578.1652">27259 1246 31 0,'-7'-2'15'0,"14"2"13"0,-3 7-17 16,-4 4 2-16,0 5 1 16,0 10-11-16,0 14 1 15,3-3-6-15,1-2 1 16,-1-1-33-16,4-2 0 15,-3-16 10-15,-8-16 1 16</inkml:trace>
  <inkml:trace contextRef="#ctx0" brushRef="#br0" timeOffset="8062.6005">27749 556 40 0,'-7'-3'20'0,"4"32"1"0,-1-13-19 16,1 2-2-16,-4 17 0 15,-4 15 3-15,1 8 1 16,-4 11-1-16,3 0 1 16,4 13-4-16,7-5 1 15,3-22-2-15,4-4 1 16,4-9 1-16,3-10 1 0,4-9-2 16,6-9 0-16,5-9 2 15,6-5 0-15,-3-11-12 16,-4-12 1-16,0-9-33 15,-7-5 0-15</inkml:trace>
  <inkml:trace contextRef="#ctx0" brushRef="#br0" timeOffset="8234.4496">27545 913 57 0,'7'8'28'0,"42"-19"1"15,-24 6-28-15,7 2-2 16,7-2 1-16,10 5-5 16,-3 0 1-16,0 5-48 0,0-5 0 15</inkml:trace>
  <inkml:trace contextRef="#ctx0" brushRef="#br0" timeOffset="8375.0475">28141 1302 47 0,'-11'34'23'0,"15"16"1"0,0-39-24 16,-1 8-36-16,1-1 0 15,-4-5 25-15,-4-5 1 16</inkml:trace>
  <inkml:trace contextRef="#ctx0" brushRef="#br0" timeOffset="8953.2015">28155 315 49 0,'-3'3'24'0,"41"12"1"0,-20-4-25 0,14 13 3 15,3 5 1-15,4 11-4 16,10 10 0-16,4 11 4 16,0 13 1-16,-3 2 0 15,-8 12 1-15,-7 7-1 16,-10 11 1-16,-15-11 1 16,-13 6 0-16,-11-6-7 15,-11 5 0-15,-10-10-2 16,-8-8 1-16,8-7-26 15,0-15 0-15,3-23-18 16,15-13 0-16</inkml:trace>
  <inkml:trace contextRef="#ctx0" brushRef="#br0" timeOffset="9437.5806">29104 556 38 0,'0'-8'19'0,"0"8"2"16,-3 0-20-16,-4 10 3 15,-4 11 1-15,-3 14-1 16,0 15 0-16,0 3 3 15,3 13 1-15,4 3-7 16,3 8 1-16,4-9-2 16,8-7 1-16,-1-10-1 15,7-9 0-15,3-8-1 0,8-2 1 16,0-11 0-16,3-5 1 16,0-8-3-16,4-11 1 15,3-12-22-15,0-12 1 16,-6-5-10-16,-12-2 0 15</inkml:trace>
  <inkml:trace contextRef="#ctx0" brushRef="#br0" timeOffset="9609.4904">28748 915 56 0,'-14'-2'28'0,"49"-1"0"0,-24-2-28 0,6 2 0 15,11-5 0-15,8 0-3 16,6-5 1-16,4 0-30 16,3 5 1-16,8 0 10 15,-4 0 1-15</inkml:trace>
  <inkml:trace contextRef="#ctx0" brushRef="#br0" timeOffset="9953.2229">29415 979 22 0,'14'11'11'0,"10"4"3"16,-17-15-12-16,4 8 2 16,0 0 1-16,-1 0 6 0,-3-2 0 15,-7 7-5-15,-3-5 0 16,-1 2 2-16,-6 6 1 15,-4-5-3-15,-4 13 1 16,0-1-6-16,1-4 1 16,2-1 0-16,5 1 0 15,3-6 0-15,3-2 0 16,4-3 8-16,7 0 0 16,4 0-5-16,3-8 0 15,4 7-4-15,3-7 1 16,7 3-3-16,0 2 0 0,8-5-36 15,-12-8 1-15,1 1-8 16,0-12 0-16</inkml:trace>
  <inkml:trace contextRef="#ctx0" brushRef="#br0" timeOffset="11359.5118">30445 698 43 0,'0'16'21'0,"-4"40"2"15,4-32-22-15,-3 0-2 16,-4 2 0-16,0 3 1 0,-4 8 1 15,-3-2-2-15,10-1 0 16,1-8-24-16,-1 1 1 16,1-11 7-16,3-8 1 15</inkml:trace>
  <inkml:trace contextRef="#ctx0" brushRef="#br0" timeOffset="11547.0148">30222 913 44 0,'-21'0'22'0,"25"0"0"0,-1 2-21 0,8 4-1 16,7-4 1-16,6 4-2 15,12-6 1-15,6-8-1 16,4 0 1-16,7-8-14 16,3-8 0-16,1-2-15 15,-5-3 1-15</inkml:trace>
  <inkml:trace contextRef="#ctx0" brushRef="#br0" timeOffset="11796.9617">30928 529 49 0,'0'11'24'0,"-4"81"4"0,4-57-25 16,0 4-3-16,-7-2 1 15,7 6-2-15,0 4 1 16,0-2-3-16,7-8 1 16,1 0-10-16,-5-15 0 15,-3-4-25-15,11-5 0 16</inkml:trace>
  <inkml:trace contextRef="#ctx0" brushRef="#br0" timeOffset="12047.0202">30508 1378 49 0,'-7'8'24'0,"7"-16"2"16,11 3-26-16,-4-5 2 15,17-4 1-15,8-7-3 16,11-3 0-16,2-2 0 16,15-6 0-16,-3 3-19 15,-4 5 0-15,-4 0-14 16,-7 6 1-16</inkml:trace>
  <inkml:trace contextRef="#ctx0" brushRef="#br0" timeOffset="12437.6065">30861 1381 39 0,'-11'5'19'0,"22"-5"9"0,-4 0-20 15,0 0-3-15,11 0 0 16,-4 0-4-16,-4-5 1 0,8 2-2 16,0 3 1-16,3 0-1 15,-7 0 1-15,0 0 0 16,-3 8 0-16,-4-5 1 16,-7 5 0-16,0 3-1 15,-4 4 0-15,-10 4 3 16,-4 5 0-16,-13 8-1 15,-12 2 1-15,8 0-2 16,0 1 0-16,3-1-2 16,7-7 0-16,8-1 0 15,6-2 0-15,4 0 0 16,14-8 0-16,4 2 0 16,10-2 0-16,7 2 0 15,4-7 0-15,-4 2-22 16,7-2 1-16,4-11-25 15,0-5 1-15</inkml:trace>
  <inkml:trace contextRef="#ctx0" brushRef="#br0" timeOffset="12937.6016">31612 1162 45 0,'4'-30'22'0,"3"4"10"0,-7 18-22 0,-7-8-9 16,7-2 0-16,-11-6-1 15,1 0 1-15,-11 5-1 16,3 1 0-16,-7 2 1 15,1 8 0-15,-5 16 0 16,-6 8 0-16,-14 10-1 16,6 17 0-16,8 7 2 15,0-5 0-15,3 5-2 16,18 1 0-16,3-9 0 16,8 0 0-16,6-13 1 15,15-8 0-15,14-13 0 16,3-13 1-16,7-13-3 15,8-6 1-15,-4-5 0 16,-4-14 1-16,-7 4-1 16,-7 4 1-16,-6 9 2 0,-5 10 0 15,-10 5-3-15,0 22 1 16,-7 15-1-16,-7 6 1 16,4 3-1-16,-1 7 0 15,4 3-22-15,4-3 1 16,-1-2-24-16,11-6 0 15</inkml:trace>
  <inkml:trace contextRef="#ctx0" brushRef="#br0" timeOffset="13359.4818">31810 1397 38 0,'3'-5'19'0,"22"2"0"16,-18 3-19-16,0 0 1 15,0 0 0-15,-3 0 3 16,3 3 0-16,-7 2 7 15,0-2 1-15,0 10-9 16,0-5 0-16,-7 5-1 0,0 0 1 16,-4 3-2-16,1 3 0 15,-4-1 1-15,10 1 0 16,-10-3-1-16,10-3 1 16,1 0-3-16,-1 0 1 15,8-5 2-15,-1-5 0 16,8 0-3-16,0-3 1 15,13 0-3-15,1-3 0 16,3 0-54-16,-3-5 1 16,0-5 50-16,6-5 1 15</inkml:trace>
  <inkml:trace contextRef="#ctx0" brushRef="#br0" timeOffset="14109.4953">32498 418 46 0,'-7'-32'23'0,"7"22"0"15,7 4-23-15,-4 12-1 16,4 2 1-16,1 10 0 15,-8 6 1-15,-8 13 2 16,1 16 1-16,-10 10 3 16,-1 14 1-16,0-8-6 15,-6 18 1-15,-1-2-4 16,15 8 1-16,2-19 0 0,16-11 0 16,9-5 1-16,1-7 0 15,6-9-2-15,8-8 1 16,-4-10-1-16,8-11 1 15,3-7-2-15,-4-14 1 16,0-3-27-16,0-2 1 16,-10-6-3-16,-11-7 1 15</inkml:trace>
  <inkml:trace contextRef="#ctx0" brushRef="#br0" timeOffset="14265.7985">32127 923 62 0,'-10'-2'31'0,"84"4"2"16,-53-4-32-16,21-6-2 15,15 5 0-15,6-5-22 16,4 8 1-16,0-5-17 16,-7 2 0-16</inkml:trace>
  <inkml:trace contextRef="#ctx0" brushRef="#br0" timeOffset="14625.1251">32949 1286 45 0,'25'3'22'0,"28"10"2"0,-42-13-24 15,-4 8 0-15,7-3 0 16,-11 0 1-16,-3 3 0 16,-3 3 1-16,-11-1 0 15,-4 4 2-15,0 1 1 16,-6 4-1-16,-1-3 1 16,0 2-5-16,8 1 1 0,-1-3-2 15,11 0 1-15,3 0 0 16,4-3 0-16,4 0 1 15,3 3 1-15,11-8-2 16,6 5 0-16,12 0-1 16,-5-5 0-16,-2-5-31 15,-5 2 1-15,8-7 5 16,-7-9 0-16</inkml:trace>
  <inkml:trace contextRef="#ctx0" brushRef="#br0" timeOffset="15234.5156">33045 119 53 0,'7'-16'26'0,"28"19"1"16,-21-3-28-16,7 0 2 15,4 0 0-15,7 0-2 16,-15 5 1-16,1-2 0 16,-7 2 1-16,-11 0 0 15,-4 9 1-15,-10-4 0 0,-11 1 0 16,8 2 2 0,-1-2 0-16,0 4-4 0,8 1 0 15,-4 3 0-15,14-3 0 16,0 0 0-16,7-6 0 15,3 1-6-15,4 2 0 16,15-2-23-16,-5-1 1 16,8 3 2-16,-7-2 1 15</inkml:trace>
  <inkml:trace contextRef="#ctx0" brushRef="#br0" timeOffset="20125.3531">20070 2738 37 0,'-18'-34'18'0,"0"-11"5"0,11 32-18 16,-7-3 0-16,-7 5 1 16,-7 3-1-16,-4 11 0 0,-3 13-3 15,-4 8 0-15,-3 21 1 16,-4 13 0-16,3 24-2 15,8 26 0-15,3 6-2 16,8 8 1-16,13-6-1 16,15-10 1-16,20-29 0 15,15-19 1-15,3-21-1 16,15-26 1-16,6-22 1 16,8-23 0-16,6-22-2 15,-9-10 0-15,-9-19-1 16,-9-10 1-16,-15-3 1 15,-17-10 0-15,-18-1-1 16,-21 3 0-16,-22 19-1 16,-6 16 0-16,-4 28-16 0,0 17 1 15,7 23-27-15,-3 24 1 16</inkml:trace>
  <inkml:trace contextRef="#ctx0" brushRef="#br0" timeOffset="20875.3657">21071 2916 42 0,'-10'0'21'0,"17"-6"0"15,0 4-21-15,4 2 0 16,6 0 1-16,11 0-1 16,8 0 0-16,2 0-7 15,12 0 1-15,6-6-30 16,-10-4 1-16</inkml:trace>
  <inkml:trace contextRef="#ctx0" brushRef="#br0" timeOffset="21062.8254">21089 3067 55 0,'0'15'27'0,"35"-1"0"0,-21-14-27 15,11 0-1-15,10 0 1 0,4 0-29 16,7 0 1-16,3 0 3 15,1-14 0-15</inkml:trace>
  <inkml:trace contextRef="#ctx0" brushRef="#br0" timeOffset="22734.7619">22401 2783 35 0,'-10'-15'17'0,"13"4"6"0,-3 11-19 0,0 0-4 15,4 8 0-15,3 8 3 16,0 13 0-16,-4 5-4 15,1 9 1-15,3 4 0 16,0 3 0-16,0-5-5 16,4 3 1-16,-1-3-33 15,1-8 0-15</inkml:trace>
  <inkml:trace contextRef="#ctx0" brushRef="#br0" timeOffset="22953.4617">22281 3479 44 0,'-24'-8'22'0,"34"0"1"0,1 0-23 16,10-5-1-16,4-8 1 15,10-3 0-15,11-5 1 16,3 0-2-16,11-13 0 15,0 7-42-15,-7 9 1 0</inkml:trace>
  <inkml:trace contextRef="#ctx0" brushRef="#br0" timeOffset="23312.8946">22705 3537 33 0,'3'0'16'0,"26"-5"2"15,-19 5-17-15,1 0-1 16,-1 0 0-16,1 3 1 16,-1-1 0-16,1 6 5 15,-4 6 1-15,-3 2-2 16,-8 5 1-16,1 3 1 15,-12-1 0-15,-9-2-4 0,-8 6 0 16,0-1 1-16,4 1 0 16,3-3-2-16,8-3 0 15,6 0-2-15,4 0 0 16,4-5 0-16,6 3 1 16,11-4-1-16,11-1 0 15,7-9-2-15,-1-5 1 16,8-5-41-16,14-11 0 15,-4-5 22-15,8-3 1 16</inkml:trace>
  <inkml:trace contextRef="#ctx0" brushRef="#br0" timeOffset="23844.1524">23442 3149 39 0,'-3'-30'19'0,"-5"-1"4"15,5 23-21-15,-8 0 1 0,-3 3 0 16,-7 5-3-16,-4 7 0 16,1 7 4-16,-8 15 0 15,0 5-5-15,0 9 1 16,1 12-1-16,2 11 1 16,8-2 0-16,7-6 1 15,11-8-2-15,13-10 1 16,8-16 0-16,3-16 1 15,7-14-2-15,8-17 1 16,2-15 0-16,1-1 1 0,0-9-1 16,-11-2 1-16,-3 0-2 15,-11 13 1-15,-3 7 1 16,-8 9 0-16,1 11-2 16,-4 18 1-16,-4 13 0 15,-3 16 1-15,4 16-1 16,6 5 0-16,4 3-2 15,11 2 1-15,6-12-21 16,8-12 1-16,3-15-4 16,1-16 0-16</inkml:trace>
  <inkml:trace contextRef="#ctx0" brushRef="#br0" timeOffset="23984.7619">23812 3474 48 0,'-24'34'24'0,"17"1"1"0,7-19-25 16,3 7-2-16,1 4 0 16,-1-1-44-16,4-2 0 15</inkml:trace>
  <inkml:trace contextRef="#ctx0" brushRef="#br0" timeOffset="24484.7642">24112 2926 42 0,'0'-5'21'0,"25"-19"-1"16,-18 19-20-16,0 5 0 16,-3 0 1-16,-4 5 0 0,0 11 1 15,-4 13 2-15,-3 11 0 16,0 10-2-16,4 14 1 16,-1-6-4-16,0 13 1 15,1 1 0-15,3-6 0 16,3-8 2-16,8-8 0 15,3-10-4-15,7-11 0 16,4-13 4-16,3-11 1 16,4-7-17-16,0-6 1 15,-1-13-25-15,-6-9 0 0</inkml:trace>
  <inkml:trace contextRef="#ctx0" brushRef="#br0" timeOffset="24656.6632">23978 3257 57 0,'14'21'28'0,"43"-31"1"15,-40 2-28-15,12-3-2 16,10 0 1-16,3 1-2 16,7 2 0-16,11 3-52 15,-3 5 0-15</inkml:trace>
  <inkml:trace contextRef="#ctx0" brushRef="#br0" timeOffset="24797.2884">24553 3601 53 0,'-10'63'26'0,"20"-18"2"0,-6-31-27 16,-1 2-41-16,4-1 1 15,4-4 25-15,0-6 1 16</inkml:trace>
  <inkml:trace contextRef="#ctx0" brushRef="#br0" timeOffset="25156.6686">24758 2662 42 0,'3'-14'21'0,"33"7"5"16,-26 1-21-16,4 4-6 16,1 2 1-16,-1 2 1 15,-4 4 1-15,-6 7-2 16,-4 0 0-16,-4 3 6 15,-6 5 0-15,-1 13 0 16,0 1 1-16,4-1-7 0,0-10 1 16,7-5-1-16,7-1 0 15,8-5 0-15,9-2 0 16,1-3-14-16,3-6 0 16,7-4-32-16,1-3 0 15</inkml:trace>
  <inkml:trace contextRef="#ctx0" brushRef="#br0" timeOffset="25828.5498">25463 3072 42 0,'-10'-3'21'0,"13"38"0"16,-3-20-21-16,4 15 0 15,-4 7 1-15,0 2-2 16,-4 4 1-16,1 4-1 15,-1-2 0-15,1-5-40 16,3-11 1-16</inkml:trace>
  <inkml:trace contextRef="#ctx0" brushRef="#br0" timeOffset="25969.1714">25322 3318 59 0,'-14'3'29'0,"60"4"2"0,-28-7-30 15,17 0-7-15,11 0 1 16,21 0-49-16,14-7 0 16</inkml:trace>
  <inkml:trace contextRef="#ctx0" brushRef="#br0" timeOffset="27562.9579">26748 3455 25 0,'-15'-45'12'0,"-2"-7"2"16,10 33-14-16,-7 1 3 16,-7-1 1-16,-11 3 4 15,-4 8 1-15,-2 8-5 16,-1 8 1-16,-3 0-4 15,3 8 1-15,3 8-2 16,5 10 1-16,6 8-1 16,4 11 1-16,7 8-1 15,7-10 0-15,7-6 0 16,10-11 0-16,8-8 0 16,10-10 1-16,11-10-2 15,10-14 0-15,-3-19 2 0,0-13 1 16,-4-2-2-16,-3-6 1 15,-7 3 0-15,-7 6 0 16,-8 10 6-16,-6 5 0 16,-4 8-7-16,-4 13 0 15,-3 14 0-15,0 15 0 16,0 11 0-16,0 14 1 16,0-1-2-16,4-2 1 15,7-3-1-15,3-6 0 16,7-7-34-16,4-11 0 0,10-13 18 15,-3-8 0-15</inkml:trace>
  <inkml:trace contextRef="#ctx0" brushRef="#br0" timeOffset="27703.5545">27090 3654 43 0,'-7'26'21'16,"-7"11"5"-16,10-31-22 0,-3 4-4 15,4 6 0-15,3 3 0 16,0 2 0-16,0 0-35 15,3-2 0-15,1-9 23 16,-1-5 1-16</inkml:trace>
  <inkml:trace contextRef="#ctx0" brushRef="#br0" timeOffset="28672.2837">27407 2815 27 0,'-3'-13'13'0,"-1"18"5"15,4-5-14-15,0 3 0 16,0 5 0-16,-3 8 1 16,-1 2 0-16,-3 14-4 15,-3 13 1-15,-1 5 0 16,0 24 1-16,-3-2 0 15,0 10 0-15,4 2-2 16,3 1 0-16,3-6-1 0,8-15 1 16,3-16-1-16,17-14 0 15,4-5 0-15,8-13 0 16,-1-13-2-16,0-14 1 16,1-7-45-16,-5-9 0 15</inkml:trace>
  <inkml:trace contextRef="#ctx0" brushRef="#br0" timeOffset="28844.2136">27164 3313 48 0,'-25'15'24'16,"32"4"0"-16,4-19-25 0,6 0 3 15,12 0 0-15,2 0-2 16,12-3 0-16,10-2-1 15,0 0 0-15,-4 5-31 16,4-6 1-16,-7 1 14 16,-11-3 1-16</inkml:trace>
  <inkml:trace contextRef="#ctx0" brushRef="#br0" timeOffset="29141.0722">27852 3633 53 0,'-21'31'26'0,"7"4"6"0,10-27-28 0,-3 8-4 15,0 5 1-15,0 11-3 16,0 2 0-16,3-2-53 16,4-3 0-16</inkml:trace>
  <inkml:trace contextRef="#ctx0" brushRef="#br0" timeOffset="29687.9349">28402 2961 34 0,'-10'8'17'0,"-8"37"6"15,11-24-17-15,-11 11-3 16,-3 15 1-16,-4 3 0 15,4 11 1-15,0 8-4 16,7 0 0-16,3 0-1 16,4-6 1-16,11-10-2 15,3-13 0-15,7-14 5 16,7-5 0-16,0-10-3 16,4-11 0-16,7-13-2 15,3-11 0-15,0-5-14 16,-3-6 0-16,-11-2-22 15,-10 6 0-15</inkml:trace>
  <inkml:trace contextRef="#ctx0" brushRef="#br0" timeOffset="29875.4335">28081 3326 48 0,'-28'8'24'0,"53"-6"0"0,-11-2-24 16,7 0 2-16,11 0 0 15,13 0-3-15,1 0 1 16,4 0-9-16,6-2 1 16,4-6-33-16,-7-3 1 15</inkml:trace>
  <inkml:trace contextRef="#ctx0" brushRef="#br0" timeOffset="30266.1033">28624 3556 40 0,'-3'0'20'0,"28"-8"0"0,-11 8-19 16,7 0-1-16,7 3 1 15,-7-3-1-15,-7 2 1 16,0 4 5-16,-3 2 0 16,-4 2-1-16,-7 3 0 15,-7 3-2-15,-7 3 0 16,-4-1 0-16,-3 1 1 15,3-3-2-15,4 0 0 16,4-3-3-16,6 0 1 16,4-2 0-16,11-1 1 15,10 3-2-15,0-2 0 0,7-3-50 16,8-8 1-16,6-3 41 16,0-2 1-16</inkml:trace>
  <inkml:trace contextRef="#ctx0" brushRef="#br0" timeOffset="30891.0633">29333 3321 57 0,'-10'-3'28'0,"59"0"2"16,-28 3-30-16,4 0 0 16,14 0 1-16,7-5-4 15,0 0 0-15,14-3-52 0,0-3 1 16</inkml:trace>
  <inkml:trace contextRef="#ctx0" brushRef="#br0" timeOffset="31266.1153">30374 2884 42 0,'-3'3'21'0,"3"18"8"15,3-8-21-15,-3 19-5 16,0 7 1-16,7 1-4 16,-3 13 1-16,6 0-2 15,4-5 1-15,4-1-31 0,3 1 0 16,0-3 9-16,-10-11 0 16</inkml:trace>
  <inkml:trace contextRef="#ctx0" brushRef="#br0" timeOffset="31531.7442">30155 3762 45 0,'4'-10'22'0,"31"-11"3"0,-17 7-22 0,10-7 1 16,4-11 1-16,21 1-5 15,-4-1 0-15,11 0-2 16,0 0 0-16,-3 3-21 16,-8 3 1-16,-10 7-5 15,-15 9 0-15</inkml:trace>
  <inkml:trace contextRef="#ctx0" brushRef="#br0" timeOffset="32000.4993">30515 3850 35 0,'0'-6'17'0,"0"-2"3"0,0-5-20 15,0 13 0 1,18 3 5-16,-8-11 1 16,8 0-5-16,3 0 0 0,-7 3-1 15,1 5 1-15,-5 2 4 16,-3 6 0-16,-3 3-5 15,-8 2 1-15,-3 3 2 16,4 0 1-16,-12 2-2 16,5-2 1-16,-4 3-1 15,-4 2 1-15,0 5 1 16,1-2 0-16,-8 0-3 16,0 0 1-16,8-3-2 15,3-5 0-15,3-5 0 16,8-1 0-16,6-2 2 15,11 0 1-15,4 0-3 16,7-3 0-16,3-2-2 16,14 2 1-16,0-2-38 15,1-1 0-15,6 1 15 16,-3-11 0-16</inkml:trace>
  <inkml:trace contextRef="#ctx0" brushRef="#br0" timeOffset="32938.0121">31425 3514 40 0,'4'-32'20'0,"10"-21"0"0,-14 37-20 0,-7 0 1 16,0 0 1-16,-4 3 2 15,-13 0 1-15,-1 2-3 16,-7 3 1-16,0 6-3 16,4 7 1-16,-7 16 2 15,7 11 0-15,-4 10-2 16,11 11 0-16,0-3-1 16,17-10 0-16,4-5 0 15,4-9 1-15,13-7 0 16,1-9 0-16,7 1 1 15,10-11 0-15,-3-14-2 16,-1-12 1-16,-2-3 0 16,-5-5 0-16,5-6-2 15,-5 0 0-15,-6 3 1 16,-4 5 1-16,-3 9-3 16,-4 4 0-16,7 14 2 15,-11 15 0-15,8 19 1 0,-4 22 1 16,0 12 2-16,4 9 0 15,-8 10 4-15,-3 5 0 16,-3 0 0-16,-8-7 1 16,0-1-7-16,-6-2 1 15,-1-16-3-15,-7-6 1 16,-6-7-2-16,-1-14 0 16,-3-13 0-16,-1-10 0 15,5-14-22-15,2-13 0 0,-2-10-13 16,13-6 0-16,0 8 17 15,8 9 1-15</inkml:trace>
  <inkml:trace contextRef="#ctx0" brushRef="#br0" timeOffset="34688.0345">32067 2836 48 0,'-10'3'24'0,"3"50"0"15,7-40-24-15,0 16 0 31,-11 16 0-31,1 16 0 16,-11 5 1-16,3 0 0 16,0 3 0-16,8-3-1 15,3-7 1-15,7-4 0 0,7-2 1 0,10-5 1 16,8-9 0-16,14-10-2 16,7-5 1-16,0-11-4 31,10-7 1-31,-3-12-26 0,-4-7 1 0,-10-8-1 0,-14-8 0 15</inkml:trace>
  <inkml:trace contextRef="#ctx0" brushRef="#br0" timeOffset="34875.5375">31838 3194 63 0,'60'-32'31'0,"57"26"0"0,-82 4-33 16,7-3-29-16,8-1 1 0,10-4-1 15,-11-4 1 1</inkml:trace>
  <inkml:trace contextRef="#ctx0" brushRef="#br0" timeOffset="35297.4066">32710 3524 49 0,'3'6'24'0,"-10"-1"4"0,3-3-26 0,-3 4-2 0,0 4 0 16,-3-2 0-16,3 0 1 15,-4-2-1-15,4-1 1 16,-3 0-1-16,-5 3 0 16,12 3 0-16,-4 2 1 15,7 0-2-15,-7 0 0 31,7-2 3-31,7 2 0 16,0-2-2-16,3-3 0 0,1-3 3 0,-4 0 0 16,11 1-1-16,-1-4 0 15,-3 1-2-15,4-1 0 0,-7 1-1 16,3 0 0-16,-4 2 0 16,-3-2 1-16,4-1-21 15,3 1 0-15,-3-3-15 16,3 0 1-16</inkml:trace>
  <inkml:trace contextRef="#ctx0" brushRef="#br0" timeOffset="36313.0539">32625 3564 25 0,'-7'8'12'0,"7"-21"11"15,0 7-13-15,0 1-2 32,0 0 1-32,-7-3-3 15,7-3 1-15,-7 1 0 0,7-1 0 0,-11 0-3 0,4 1 0 32,-11 2-4-32,-6 5 1 15,3 1-2-15,-4 4 1 16,0 1-21-16,0 0 0 15,1-1-18-15,13-4 0 16</inkml:trace>
  <inkml:trace contextRef="#ctx0" brushRef="#br0" timeOffset="37031.8134">32713 2387 38 0,'0'-14'19'0,"0"14"1"0,7-5-18 0,4 5-3 16,3 5 1-16,3 3 0 31,8 3 0-31,0 5 0 16,-4-6 0-16,-3 6 0 15,-4 0 0-15,-4-3 9 16,-3 0 1-16,-7 3-4 15,0-2 1-15,-10 7-5 16,-4-3 1-16,-4 6-1 16,0-5 0-16,8 4-2 15,-4-4 0-15,14 5 0 0,7-8 1 0,10 2-2 0,1 3 0 16,7 0-8-16,3-2 0 16,4 0-40-16,3-9 0 15</inkml:trace>
  <inkml:trace contextRef="#ctx0" brushRef="#br0" timeOffset="38328.7069">19808 4784 23 0,'8'-22'11'0,"16"-4"7"16,-20 15-12-16,-4 1 0 16,-4 2 0-16,-3 3-2 15,-7 5 0-15,-7 5-3 16,-18 6 1-16,0-1 2 0,4 9 0 0,0 7-3 0,3 8 0 16,7 1-2-16,11 5 0 31,14 5 2-31,11 2 0 15,17-2-2-15,14-5 0 0,4-3 1 0,4-3 1 32,-1-2-1-32,-7-3 1 15,-6 3 7-15,-12-6 1 16,-13 1-3-16,-15 2 0 16,-10 3-4-16,-11-3 1 15,-13-3-2-15,-15-5 0 16,0-7-2-16,-4-9 1 0,8-8-2 15,7-2 1-15,10 0-35 16,14-1 1-16,15 4 10 16,3 2 0-16</inkml:trace>
  <inkml:trace contextRef="#ctx0" brushRef="#br0" timeOffset="39156.8386">20306 5236 27 0,'-14'-10'13'0,"7"-30"9"0,3 35-15 16,1-1-4-16,-4 6 1 15,-8 0-1-15,1 6 1 16,-3 9-4-16,-1 15 1 16,0 4-1-16,4 14 0 15,11 4 0-15,3 1 0 16,7-5-1-16,7-6 0 15,4-10 4-15,6-16 0 16,8-11 0-16,3-10 1 0,-3-14-3 16,-4-10 1-16,-3-5-2 15,-7 0 1-15,-8-9-1 16,-13-4 1-16,-8 4-3 16,-7 4 1-16,-3-4-42 15,0 9 1-15,4 5 36 16,-8 5 1-16</inkml:trace>
  <inkml:trace contextRef="#ctx0" brushRef="#br0" timeOffset="39469.3445">20637 4628 35 0,'-7'18'17'0,"11"56"8"0,3-55-17 15,-3 26-4-15,-1 8 1 16,1 21-5-16,-1 2 0 15,-3 14-1-15,-3-5 0 16,-1 2 1-16,1-5 0 0,6-13-23 16,1-11 1-16,3-10-1 15,3-27 1-15</inkml:trace>
  <inkml:trace contextRef="#ctx0" brushRef="#br0" timeOffset="39734.9574">20803 5223 49 0,'14'47'24'0,"15"4"2"16,-22-35-25-16,3 10 2 16,1 9 0-16,6-1 0 15,1-5 1-15,3-3 1 16,0-2 1-16,1-13 5 15,-1-11 0-15,-4-16-10 16,1-13 0-16,0 0-2 0,-8-8 0 16,1-8-23-16,-4-3 1 15,0 6-26-15,0 7 0 16</inkml:trace>
  <inkml:trace contextRef="#ctx0" brushRef="#br0" timeOffset="40000.5435">21234 5384 48 0,'14'8'24'0,"28"-21"1"0,-24 2-23 0,3 1-2 16,7-9 0-16,-3-10-1 16,0 0 1-16,-11 0 2 15,-7 3 1-15,-11-1 5 16,-6 11 0-16,-8 8-4 15,-3 14 0-15,-7 17 6 16,3 17 1-16,7 13-8 16,11 5 0-16,14-5-5 15,18 0 0-15,14-13-28 16,7-17 0-16,17-17-15 16,4-19 1-16</inkml:trace>
  <inkml:trace contextRef="#ctx0" brushRef="#br0" timeOffset="40891.2383">23329 4826 45 0,'-35'-53'22'0,"7"-5"9"15,21 42-22-15,0-3-4 16,-4 4 1-16,4 7-6 15,0 10 1-15,0 19-1 16,3 17 1-16,-3 12-2 16,4 5 0-16,-1 9 1 0,1 5 1 15,-1 2-2-15,1 3 0 16,-1-13-2-16,1-5 1 16,-1-6-54-16,0-5 1 15</inkml:trace>
  <inkml:trace contextRef="#ctx0" brushRef="#br0" timeOffset="41109.992">22811 5196 54 0,'-18'-2'27'0,"29"-11"0"0,-1 10-28 0,8-2 2 16,6 2 0-16,8-2-2 15,7 2 1-15,10 0 0 16,8 1 1-16,-1-4-2 16,1 4 0-16,3-3-32 15,0 2 1-15,-4 0 12 16,-3-2 0-16</inkml:trace>
  <inkml:trace contextRef="#ctx0" brushRef="#br0" timeOffset="41359.9965">23534 5310 37 0,'-28'29'18'0,"24"-5"3"16,4-13-19-16,4 2-1 0,3 0 0 15,7 0 0-15,3-2 1 16,5-6-1-16,-1-7 1 16,0-6 0-16,0-6 1 15,-3 1 4-15,-4 0 0 16,-4-6-2-16,-3-2 0 15,-7-5-4-15,-3 5 1 16,-4-3-3-16,-7 3 0 16,-7 2-1-16,3 6 1 15,0 5-27-15,4 16 0 0,4 10 0 16,3 1 1-16</inkml:trace>
  <inkml:trace contextRef="#ctx0" brushRef="#br0" timeOffset="41844.3756">23816 5384 27 0,'-18'48'13'0,"18"15"8"0,4-49-14 16,-1-4 5-16,-3 1 0 0,4-6-1 16,3-10 0-16,0-14-9 15,4-12 1-15,3-1-3 16,7-3 0-16,14-4-1 15,8 7 1-15,9 13-1 16,12 14 1-16,10 5-46 16,7 5 1-16,11-7 33 15,-14-6 0-15</inkml:trace>
  <inkml:trace contextRef="#ctx0" brushRef="#br0" timeOffset="42391.257">25679 5300 52 0,'-11'-40'26'0,"8"-10"0"0,3 42-26 16,-4-6 0-16,-7 1 0 16,-3 3 1-16,-3 2 0 15,-4 2-2-15,-4 6 1 0,-3 3-1 16,3 10 0-16,0 11 1 15,4 8 1-15,0 5-2 16,3 11 1-16,4 2 1 16,4-3 0-16,3-2-5 15,7-8 1-15,7-15 4 16,7-9 0-16,7-13-1 16,7-19 0-16,7-15 2 15,8-11 0-15,-5-8-3 16,-2 0 1-16,-8 5 0 15,-7 11 1-15,-3 8 0 16,-8 13 0-16,-3 11 0 16,-3 16 0-16,-4 13-3 15,0 5 1-15,-4 10 0 0,4 6 1 16,4 3-16-16,7-3 0 16,3-11-19-16,7-5 0 15</inkml:trace>
  <inkml:trace contextRef="#ctx0" brushRef="#br0" timeOffset="42547.5088">26194 5435 48 0,'-14'15'24'0,"3"28"0"0,11-27-24 0,-3 2-1 15,-1 11 1-15,0 0-17 16,1 6 1-16,-1-9-14 15,4-7 0-15</inkml:trace>
  <inkml:trace contextRef="#ctx0" brushRef="#br0" timeOffset="42813.1372">26674 5125 68 0,'-11'-3'34'0,"11"-2"-26"0,3 2-34 16</inkml:trace>
  <inkml:trace contextRef="#ctx0" brushRef="#br0" timeOffset="42953.7365">26723 5487 81 0,'-60'30'40'0,"63"-36"-11"0,-3 6-40 0,0-2-47 16,4-4 1-16,3-2 46 16,-3 0 0-16</inkml:trace>
  <inkml:trace contextRef="#ctx0" brushRef="#br0" timeOffset="43985.0278">18500 6890 34 0,'-4'-35'17'0,"-14"9"7"0,15 21-16 0,-8-1-5 16,-6 1 0-16,-4 0-2 16,-4 5 0-16,0-3 0 15,-3 3 0-15,-4 8 0 16,0 8 0-16,1 5-1 16,2 3 0-16,5 5 0 15,3 11 1-15,3 5-1 16,7 2 0-16,8-4-1 15,6-6 1-15,8-11-1 16,10-10 1-16,4-8 0 16,3-11 0-16,4-15 0 15,7-17 1-15,-1 4-1 16,-2-12 0-16,-5 1 2 16,-9 2 0-16,-5 6 8 0,-6 13 1 15,-1 2-7-15,-6 14 0 16,-4 15-2-16,0 14 1 15,0 13-3-15,3 8 0 16,8 6-1-16,0-12 0 16,3 4-40-16,7-6 0 15,7-11 17-15,-3-13 1 16</inkml:trace>
  <inkml:trace contextRef="#ctx0" brushRef="#br0" timeOffset="44219.3548">18979 7181 53 0,'-7'18'26'0,"4"33"2"16,3-30-27-16,0 5-3 16,0 6 1-16,0 0-51 15,3-1 0-15</inkml:trace>
  <inkml:trace contextRef="#ctx0" brushRef="#br0" timeOffset="46906.8877">19840 6183 42 0,'-3'-13'21'0,"-4"10"5"0,3 6-20 0,-6 5-2 16,-15 16 1-16,-10 16 0 15,-4 28 1-15,-11 14 2 16,-3 35 0-16,-3 34-1 16,7 28 0-16,6 38-3 15,15 0 1-15,14-10-6 16,17-25 1-16,22-28-1 16,17-19 0-16,15-24-38 15,10-26 0-15,0-30 3 16,-4-26 1-16</inkml:trace>
  <inkml:trace contextRef="#ctx0" brushRef="#br0" timeOffset="47391.2654">20500 6466 44 0,'-21'19'22'0,"14"34"3"16,7-35-22-16,3 19-2 0,4 11 0 15,4 8-1-15,-1 7 0 16,5-13-11-16,6-2 1 16,-4 0-26-16,1-11 0 15</inkml:trace>
  <inkml:trace contextRef="#ctx0" brushRef="#br0" timeOffset="47610.0713">20200 7459 53 0,'28'-3'26'0,"43"-45"1"16,-39 32-27-16,17-13 0 16,18-8 1-16,0-2-18 15,0-1 0-15,-3 3-19 16,-19 5 1-16</inkml:trace>
  <inkml:trace contextRef="#ctx0" brushRef="#br0" timeOffset="47938.2013">20546 7549 41 0,'-7'5'20'0,"67"-16"3"0,-43 3-22 16,8 0 0-16,7-2 0 15,0 2-1-15,-1 3 0 16,-3 5 2-16,-6 2 0 15,-8 6 5-15,-7 5 0 16,-11 3-2-16,-6 3 1 16,-8 7 0-16,-3 6 1 15,0 5-4-15,-4 0 1 16,4 0-5-16,3 0 1 16,8-2 0-16,10-6 0 0,7-6-1 15,7-7 1-15,18-10-1 16,10-14 0-16,18-11-50 15,7-2 1-15,0-8 35 16,-7-11 0-16</inkml:trace>
  <inkml:trace contextRef="#ctx0" brushRef="#br0" timeOffset="48328.8313">21562 6583 41 0,'-7'16'20'0,"0"39"5"0,3-28-20 16,1 12 2-16,-4 17 1 15,-1 2-5-15,5 8 1 16,-1 3-4-16,4 3 1 16,0 7-1-16,0-5 0 0,4-5-1 15,7-8 1-15,6-14 0 16,4-10 0-16,8-10-1 15,2-19 1-15,12-16-25 16,10-13 0-16,-1-14-6 16,-2-12 1-16</inkml:trace>
  <inkml:trace contextRef="#ctx0" brushRef="#br0" timeOffset="48516.333">21336 7030 64 0,'-74'21'32'0,"70"-10"0"16,11-9-33-16,8 1 2 15,9 0 0-15,15-3-2 16,7-3 1-16,7-2-13 0,7-3 1 16,3-3-39-16,4 3 1 15</inkml:trace>
  <inkml:trace contextRef="#ctx0" brushRef="#br0" timeOffset="48672.5849">22098 7369 65 0,'-28'39'32'0,"21"22"3"0,7-42-32 15,0 5-5-15,0-1 0 16,3 9-38-16,4-3 1 0,0-10 13 15,0-14 1-15</inkml:trace>
  <inkml:trace contextRef="#ctx0" brushRef="#br0" timeOffset="49094.4612">22384 6607 46 0,'-4'-16'23'0,"18"0"2"0,-3 11-24 16,3 2-2-16,0 0 1 16,0 3 1-16,0 6 0 15,-3 4 2-15,0 3 1 16,-4 6 3-16,-7 2 0 16,-4 3 0-16,-7 2 1 15,1-4-3-15,-1-4 1 16,1-2-8-16,3 2 1 0,7 6 4 15,7-5 1-15,7-6-5 16,11-10 0-16,6-3-10 16,12-8 0-16,2-3-50 15,5-5 0-15</inkml:trace>
  <inkml:trace contextRef="#ctx0" brushRef="#br0" timeOffset="49610.0576">23329 7099 52 0,'0'13'26'0,"7"35"2"16,-3-27-27-16,-1 8-3 16,-3 5 1-16,4 1 0 15,-4-1 1-15,3 3-51 16,1-5 1-16</inkml:trace>
  <inkml:trace contextRef="#ctx0" brushRef="#br0" timeOffset="49781.9713">23223 7250 69 0,'-7'18'34'0,"36"-5"0"0,-15-13-34 16,10 0 0-16,12-2 0 16,13-12-6-16,18-4 0 15,7-3-26-15,18-11 1 16,10-8 1-16,11 3 0 15</inkml:trace>
  <inkml:trace contextRef="#ctx0" brushRef="#br0" timeOffset="50078.8127">24296 6564 48 0,'-4'0'24'0,"15"53"4"15,-8-21-23-15,1 13-3 16,-4 18 0-16,0 4-1 0,0 7 0 15,0-3-5-15,3-2 1 16,12-3-48 0,-1-8 0-16</inkml:trace>
  <inkml:trace contextRef="#ctx0" brushRef="#br0" timeOffset="50938.2362">24292 6744 27 0,'-17'6'13'0,"10"7"4"15,7-11-15-15,0 4-1 16,3-1 0-16,1 3 2 15,3 0 0-15,-4 5 5 0,1 3 1 16,-1 8-4-16,-3 5 1 16,-7 8-1-16,0 13 1 15,0 6-4-15,4 5 0 16,3-3-1-16,7-11 0 16,10-4-1-16,11-11 1 15,8-14 0-15,3-10 0 16,-1-13-2-16,5-11 1 15,-4 0-9-15,-4-3 1 16,-7-2-40-16,-7 0 1 0</inkml:trace>
  <inkml:trace contextRef="#ctx0" brushRef="#br0" timeOffset="51172.6135">24116 7001 50 0,'-28'18'25'0,"24"-7"2"15,11-8-24-15,4-1-2 16,10-7 0-16,14-3-1 16,15-3 1-16,10-2-3 15,0-3 1-15,0-5-24 16,-4 0 0-16,-3 0-2 15,-11 8 0-15</inkml:trace>
  <inkml:trace contextRef="#ctx0" brushRef="#br0" timeOffset="51344.4416">24807 7186 59 0,'-10'24'29'0,"6"16"1"0,4-25-29 16,-3 9-3-16,3 0 0 0,-4 0-55 15,8 2 0-15</inkml:trace>
  <inkml:trace contextRef="#ctx0" brushRef="#br0" timeOffset="52578.8323">25372 6562 30 0,'0'2'15'0,"-11"9"5"0,8-1-14 16,-4 17-5-16,-4 13 1 15,0 10-1-15,1 13 1 0,3 6 0 16,3 11 0-16,4-6-2 16,4 5 0-1,3-15 0-15,3-12 1 0,1-7-1 16,0-15 0-16,6-7 0 15,1-9 0-15,7-12-8 16,3-12 1-16,0-6-26 16,-3-5 1-16</inkml:trace>
  <inkml:trace contextRef="#ctx0" brushRef="#br0" timeOffset="52781.9914">25114 6977 48 0,'-14'0'24'0,"39"-3"0"0,-11 3-23 15,11 0-1-15,10 0 1 16,4-2-1-16,7-1 0 16,6-2-1-16,8 0 1 15,0-1-48-15,-3 1 1 16</inkml:trace>
  <inkml:trace contextRef="#ctx0" brushRef="#br0" timeOffset="53203.8896">25742 7154 22 0,'4'3'11'0,"27"2"6"16,-20-5-10-16,3 0 0 16,7 0 0-16,0 0-5 15,4 3 0-15,-4 0 2 16,-7-1 0-16,-3 1 2 15,-7 2 0-15,-8 0-6 16,-7 6 0-16,-3 5 7 16,-3 2 0-16,3 1-6 15,-1 2 0-15,1-5 0 0,7 0 1 16,0-3-2 0,4 0 1-16,3 1-1 0,0-4 1 15,7-2-2-15,7-3 0 16,11 3-1-16,6-5 1 15,5-3-54-15,6-8 1 16</inkml:trace>
  <inkml:trace contextRef="#ctx0" brushRef="#br0" timeOffset="53828.8488">26081 6331 36 0,'32'32'18'0,"49"82"5"0,-57-77-18 0,19 21 2 16,6 16 1-16,4 8 3 15,4 14 1-15,-8 2-4 16,-7 13 1-16,-21 2-3 16,-14 9 0-16,-24 16-3 15,-15 10 1-15,-21 3-3 16,-3-6 1-16,-8-13-3 15,-3-15 0-15,11-27-16 16,6-24 1-16,12-18-45 16,13-19 0-16</inkml:trace>
  <inkml:trace contextRef="#ctx0" brushRef="#br0" timeOffset="54422.6545">27174 7162 50 0,'32'8'25'0,"42"-16"0"0,-45 6-26 16,6-4-32-16,4-2 0 0,-1-5 17 15,-6 0 0-15</inkml:trace>
  <inkml:trace contextRef="#ctx0" brushRef="#br0" timeOffset="54594.534">27171 7340 51 0,'-21'23'25'0,"49"-9"2"15,-10-14-26-15,10-3-1 16,11 0 0-16,10 1-16 16,4-6 0-16,3-6-20 15,-3-7 1-15</inkml:trace>
  <inkml:trace contextRef="#ctx0" brushRef="#br0" timeOffset="54891.4109">28145 6562 42 0,'-4'-6'21'0,"4"6"12"0,4 6-21 0,-4 10-5 16,3 13 0-16,1 2-7 15,3 6 0-15,0 8 0 16,3 6 1-16,1-6-25 16,0 0 0-16,3-3-13 15,-4-5 0-15</inkml:trace>
  <inkml:trace contextRef="#ctx0" brushRef="#br0" timeOffset="55110.166">27933 7321 52 0,'18'-13'26'0,"52"-35"0"0,-42 32-25 16,15-2-4-16,13-3 0 16,-3-6-20-16,0 3 0 15,-4 1-3-15,-6 4 0 16</inkml:trace>
  <inkml:trace contextRef="#ctx0" brushRef="#br0" timeOffset="55438.2928">28145 7469 45 0,'-4'0'22'0,"36"-13"6"16,-15 8-24-16,12-1 1 16,2 1 0-16,5 2-5 15,-1 1 0-15,-3-1 0 16,-4 1 0-16,-7 2 0 15,-10 2 1-15,-8 6-1 16,-6 3 1-16,-8 2 0 16,-7 3 0-16,-10 5 6 15,-3 0 0-15,2 3-3 16,1 2 1-16,3 3-5 16,8 1 0-16,3-1 0 15,10-5 1-15,8-3-1 0,10-5 0 16,10-3-6-16,8-5 1 15,11-8-56-15,6-6 0 16</inkml:trace>
  <inkml:trace contextRef="#ctx0" brushRef="#br0" timeOffset="56094.5509">29005 7019 37 0,'-7'-29'18'0,"7"5"4"16,0 19-20-16,-3-5-1 16,-8 10 0-16,-3 2 0 15,-4 4 1-15,-6 9-2 16,-1 12 1-16,4 7 1 0,3 3 0 15,4 3-1-15,0 0 0 16,7-3-1-16,3-11 0 16,4-7 1-16,8-9 1 15,6-4-3-15,3-12 1 16,8-4 0-16,3-6 0 16,0-5 0-16,1-6 0 15,-5-5 0-15,1-2 1 16,-7 5-1-16,-8 2 0 15,-3 6 0-15,-3 8 1 0,-1 5-2 16,-3 11 1-16,7 15 1 16,0 17 0-16,4 12 3 15,3 9 0-15,0 2 3 16,0 8 1-16,-3 6 0 16,-8 4 0-16,-6 4-1 15,-8-11 0-15,-13 2-4 16,-12-2 0-16,-6-6-3 15,-4-7 0-15,4-14-2 16,3-13 1-16,-7-7-30 16,4-12 0-16,7-15-14 15,10-14 1-15</inkml:trace>
  <inkml:trace contextRef="#ctx0" brushRef="#br0" timeOffset="56547.6824">29923 6390 36 0,'17'-3'18'0,"11"72"3"0,-31-48-18 0,-4 5 4 15,-11 19 1-15,1 16 2 16,-12 16 1-16,-2 0-6 15,-1 5 0-15,7-3-4 16,8-7 1-16,9-1-1 16,8-7 1-16,11-6-1 15,10-16 1-15,4-5-2 16,10-16 1-16,11-2-1 16,-4-14 0-16,4-13-7 15,-3-10 0-15,-8-6-20 16,-3-5 0-16,-11-8-5 15,-14 0 0-15</inkml:trace>
  <inkml:trace contextRef="#ctx0" brushRef="#br0" timeOffset="56703.8798">29609 6919 48 0,'-36'8'24'0,"79"-3"2"0,-29-8-25 15,7 1 2-15,21-9 1 16,15-2-5-16,10 5 1 15,-4 0-5-15,4 5 0 16,-7 3-42-16,-3 6 1 16</inkml:trace>
  <inkml:trace contextRef="#ctx0" brushRef="#br0" timeOffset="57047.632">30293 7181 41 0,'7'2'20'0,"25"4"3"16,-22-4-21-16,5 1-2 15,9 5 1-15,-10-3 0 16,0 8 0-16,-7 6 3 16,1 0 0-16,-16-1 1 15,1 3 0-15,-10-2-2 16,-4-1 1-16,-1 1-1 15,1-3 0-15,4-3-3 0,3 0 0 16,6-2 1-16,5 2 0 16,3-2-1-16,7-4 0 15,4 1 0-15,-1-2 0 16,15-1-1-16,3 3 1 16,4-3-3-16,0-5 0 15,-4-2-45-15,7-9 1 16,-3 0 38-16,0-2 0 15</inkml:trace>
  <inkml:trace contextRef="#ctx0" brushRef="#br0" timeOffset="57438.2615">30833 6265 42 0,'35'-5'21'0,"7"-6"-1"15,-28 9-20-15,-3 2 0 16,3 0 1-16,-3 2 0 15,-1 4 1-15,-3 4 4 16,-7 6 0-16,-3 3 0 16,-8-1 0-16,-6 14 0 0,-1 5 0 15,0 0-5-15,8-10 1 16,3-4-2-16,14-1 1 16,3-4-1-16,8-5 0 15,7-2-2-15,14-6 1 16,3 0-35-16,0-2 1 15,4-3 9-15,-7-5 0 16</inkml:trace>
  <inkml:trace contextRef="#ctx0" brushRef="#br0" timeOffset="59750.8505">23026 9424 38 0,'-4'-13'19'0,"-3"3"1"0,7-1-20 0,-3-5 0 15,-4-5 0-15,-4-3 5 16,-3 0 0-16,0 1-4 16,-4-1 0-16,1 5 0 15,-1 3 1-15,4 6-2 16,-4 5 1-16,4 5-1 16,0 10 1-16,0 19-3 15,0 8 1-15,-4 3 2 16,0 18 0-16,1 3-1 15,-4 18 0-15,3-2 0 16,4 2 1-16,7-7-2 16,7-17 0-16,10-12 1 15,8-22 1-15,3-21-1 16,14-13 0-16,8-30 0 0,3-10 1 16,0-10 0-16,-1-8 0 15,-9 15 0-15,-5 3 1 16,-9 11 5-16,-5 18 1 15,-6 11-7-15,-11 13 0 16,-4 16 1-16,-3 15 0 16,4 9-2-16,-1 10 0 15,8 3-1-15,6-13 1 16,4-3-3-16,11-5 1 16,3-9-55-16,1-9 1 15</inkml:trace>
  <inkml:trace contextRef="#ctx0" brushRef="#br0" timeOffset="60360.2333">23541 9800 40 0,'-11'8'20'0,"4"45"9"16,7-37-20-16,0 8-6 15,0 5 0-15,0-5-4 16,0 2 1-16,4 6-2 16,-1-6 0-16,1-2-33 15,6-16 0-15,1-11 21 16,0-12 1-16</inkml:trace>
  <inkml:trace contextRef="#ctx0" brushRef="#br0" timeOffset="60532.0499">23834 9565 48 0,'0'-8'24'0,"28"-8"9"0,-14 11-25 15,11-1-8-15,10 6 1 16,4 0-1-16,0 6 0 16,3-1-11-16,0 0 1 15,-3-2-36-15,-11-6 1 16</inkml:trace>
  <inkml:trace contextRef="#ctx0" brushRef="#br0" timeOffset="60657.1095">23996 9734 49 0,'7'21'24'0,"53"-10"2"15,-39-11-26-15,11-3-49 16,7 3 0-16</inkml:trace>
  <inkml:trace contextRef="#ctx0" brushRef="#br0" timeOffset="61500.871">27365 9472 38 0,'14'-21'19'0,"0"-8"3"16,-14 24-18-16,-7-1 0 15,-3 4 0-15,-1-4-1 16,-7 1 0-16,-6 2 0 0,-8 3 1 15,-3 3-4-15,3 0 0 16,4 10-1-16,-1 11 1 16,1 10-2-16,3 8 1 15,11 6 1-15,7 0 0 16,7-9 0-16,7-4 1 16,7-17-2-16,8-4 1 15,6-14 2-15,7-14 0 16,-3-4-5-16,7-6 1 15,0-10 4-15,-1-6 1 0,-2-5-5 16,-5 10 0-16,-6 4 3 16,-7 7 1-16,-8 5-2 15,1 11 0-15,-4 11 0 16,3 21 0-16,1 16 2 16,3 20 0-16,-3 12 1 15,3 18 1-15,-4 5 6 16,1 8 1-16,-11-10-3 15,-7 2 1-15,-4-10-5 16,-17-3 0-16,-14-8-4 16,-11-11 0-16,-7-12-2 15,0-14 1-15,7-21-17 16,0-16 1-16,7-14-43 16,11-12 0-16</inkml:trace>
  <inkml:trace contextRef="#ctx0" brushRef="#br0" timeOffset="61985.2528">28208 8856 42 0,'4'29'21'0,"6"40"0"15,-10-51-21-15,0 16 1 16,-3 11 0-16,-4 11 1 16,-4 13 0-16,-3 2 1 15,-4 14 1-15,1 0-1 16,3-3 0-16,6-8-3 0,8-19 0 15,4-15 1-15,7-8 0 16,10-11-1-16,11-11 1 16,6-18-4-16,1-10 0 15,3-6-47-15,-3-5 1 16</inkml:trace>
  <inkml:trace contextRef="#ctx0" brushRef="#br0" timeOffset="62157.101">27940 9403 49 0,'-4'11'24'0,"29"-14"2"0,-7 1-25 0,14-4-1 16,10-2 0-16,7 0 0 16,11-2 0-16,-3 7-27 15,-4-5 1-15,-4 0 3 16,-7 0 1-16</inkml:trace>
  <inkml:trace contextRef="#ctx0" brushRef="#br0" timeOffset="62469.6333">28617 9586 41 0,'14'13'20'0,"18"11"5"15,-21-19-22-15,-1 8-2 0,-3 3 0 16,0 0 7-16,-7 0 0 16,-3 3-2-16,-8-1 0 15,-3-5-5-15,0 1 0 16,-4-4 0-16,1 1-1 16,17-11 0-1,-11 13 1-15,4 0 1 16,4 0-1-16,6-2 0 15,4 2-2-15,7-5 1 16,15 0-2-16,2-3 1 16,1-5-47-16,0-5 1 0,3-3 33 15,0-5 1-15</inkml:trace>
  <inkml:trace contextRef="#ctx0" brushRef="#br0" timeOffset="62844.62">29129 8734 38 0,'28'8'19'0,"25"-6"1"16,-46 1-19-16,7 0-1 0,-7-3 0 15,-3 5 6-15,-1 3 1 16,-6 5-4-16,-4-5 0 16,-11 11 1-16,0-1 1 15,-3-2-3-15,4 3 1 16,2-6-4-16,8 3 1 15,11 2 2-15,7-2 0 16,6-8-2-16,4 3 0 16,4-3-3-16,7-3 0 15,7-5-50-15,-1-5 0 0</inkml:trace>
  <inkml:trace contextRef="#ctx0" brushRef="#br0" timeOffset="63860.2762">25612 9745 44 0,'0'0'22'0,"14"-22"1"0,-7 25-23 0,3 2 0 16,12 3 0-16,9 3 1 15,8-1 1-15,18 4 0 16,13-6 1-16,25 0 4 15,25-3 0-15,25-2-2 16,17-1 1-16,25 3-2 16,21-5 1-16,18 3-3 15,10 0 1-15,15-3-2 16,17 2 0-16,-3 1-1 16,-1 5 0-16,15-3 5 15,-7-2 0-15,-8 2-5 16,-6-5 1-16,-1 3-1 15,-10-3 1-15,-21-3-2 16,-21 3 1-16,-18 0 0 16,-29-5 0-16,-20 0-27 15,-29 2 1-15,-28 0-21 0,-24 3 0 16</inkml:trace>
  <inkml:trace contextRef="#ctx0" brushRef="#br0" timeOffset="64875.9128">25513 10853 40 0,'21'-29'20'0,"46"13"1"0,-39 11-19 16,11 2-1-16,-4 3 1 15,1 6 1-15,-5-1 0 16,1 3-2-16,-4 5 0 16,-6 0 4-16,-8 8 0 15,-14 6-5-15,-7 2 0 16,-8 3 0-16,-13 5 1 16,-11 5 1-16,-3-2 0 0,0-1-1 15,7-7 1-15,6 0-3 16,8 0 1-16,7-3 0 15,7-5 0-15,10-6 1 16,8 1 0-16,10-9 0 16,15-4 0-16,-1-9-2 15,7 0 1-15,8-5-5 16,2-2 0-16,-2-3-47 16,3-3 1-16</inkml:trace>
  <inkml:trace contextRef="#ctx0" brushRef="#br0" timeOffset="65204.0445">26649 10229 43 0,'-14'-5'21'0,"-11"-6"7"0,14 14-23 16,-6 7 1-16,-4 11 1 15,-8 19-1-15,-2 16 0 16,-12 20 1-16,-6 27 1 16,3 32 3-16,-3 6 0 15,-1 12-7-15,15 1 0 0,21-1-5 16,17 3 1-16,12-29 0 15,13-13 0-15,14-19-25 16,4-21 0-16,10-16-33 16,1-26 1-16</inkml:trace>
  <inkml:trace contextRef="#ctx0" brushRef="#br0" timeOffset="65969.6761">26977 10541 35 0,'-14'-13'17'0,"14"18"2"0,0 0-17 16,-7 9 1-16,-4 4 1 15,1 14 0-15,-1 13 0 16,4 5-2-16,0 6 0 16,3 5-3-16,1-11 1 15,3 0 2-15,3-5 0 16,8-8-1-16,0-8 0 0,6-2-1 15,8-11 0-15,0-9 0 16,3-7 0-16,0-7-6 16,0-7 1-16,-3-4-38 15,-4-6 1-15</inkml:trace>
  <inkml:trace contextRef="#ctx0" brushRef="#br0" timeOffset="66141.5578">26776 10829 38 0,'-18'11'19'0,"32"7"1"16,-3-15-19-16,3 0-1 15,7-3 0-15,4 0-1 16,10 5 1-16,7 6-32 16,-3-3 0-16,0 0 26 15,0-3 0-15</inkml:trace>
  <inkml:trace contextRef="#ctx0" brushRef="#br0" timeOffset="66282.1338">27266 11025 50 0,'0'19'25'0,"4"5"8"0,-4-14-25 15,3 9-7-15,-3 4 0 16,4 4-2-16,-1-3 0 16,1 5-41-16,-1-5 1 15,1-6 25-15,-4-15 1 16</inkml:trace>
  <inkml:trace contextRef="#ctx0" brushRef="#br0" timeOffset="66735.3134">27693 10382 43 0,'-3'-8'21'0,"10"3"2"16,-4 8-23-16,1 2 3 0,-4 6 0 15,0-1-1-15,3 3 1 16,1 9 0-16,-1-4 0 16,1-2-1-16,-1 2 1 15,1-2 0-15,-4 0 0 16,0-8 0-16,0 0 1 16,3-3-2-16,4-2 1 15,4-3-3-15,0 3 1 16,3-3-2-16,0 0 0 0,0 0 2 15,-4 0 0 1,1 0-2-16,0 0 1 0,-4 0-10 16,0 0 0-16,0 0-22 15,-4 0 1-15,1 5 9 16,-8 3 1-16</inkml:trace>
  <inkml:trace contextRef="#ctx0" brushRef="#br0" timeOffset="67641.5725">27711 10403 32 0,'-11'-2'16'0,"1"-11"9"15,6 10-15-15,0 0-3 16,1 3 0-16,-4 0-7 16,-4 3 1-16,-6 2-1 15,-1 0 0-15,0 1-1 16,4-1 1-16,0 3-2 16,4 0 0-16,3 0-44 15,7-3 1-15</inkml:trace>
  <inkml:trace contextRef="#ctx0" brushRef="#br0" timeOffset="68344.6571">27125 11496 30 0,'-3'-2'15'0,"3"2"5"0,0 2-14 16,-4 1-1-16,0-1 1 16,4 1-3-16,0 0 1 0,0-3 4 15,8-3 1-15,6-7-1 16,14-4 1-16,11-10-3 16,14-15 1-16,14-9-3 15,14-13 1-15,18-10-5 16,17 2 0-16,0-13-3 15,1 8 1-15,-15 10-5 16,-10 6 1-16,-22 13-41 16,-13 8 1-16,-22 13 30 15,-17 9 0-15</inkml:trace>
  <inkml:trace contextRef="#ctx0" brushRef="#br0" timeOffset="68954.0319">27774 11456 37 0,'21'-7'18'0,"29"-9"1"15,-33 13-18-15,1 0-1 16,0 6 1-16,-1-3 0 15,-3 3 1-15,-7 5 3 16,-7 5 1-16,-3 5 2 16,-11 9 1-16,-11 2-3 0,-3 0 0 15,3 5-4-15,1 1 1 16,6-3-2-16,4-6 0 16,7-2-2-16,7-6 0 15,3-4 1-15,15-4 1 16,10-5-2-16,0-5 1 15,11 3-23-15,11-11 0 16,6-2-16-16,11-14 1 16</inkml:trace>
  <inkml:trace contextRef="#ctx0" brushRef="#br0" timeOffset="69250.9687">28991 10814 53 0,'-10'2'26'0,"31"43"1"16,-18-24-27-16,1 8 0 16,-4 1 1-16,0 7-2 15,0 5 0-15,0 3-12 0,0-5 0 16,0-3-26-16,0-6 0 16</inkml:trace>
  <inkml:trace contextRef="#ctx0" brushRef="#br0" timeOffset="69391.597">28741 11086 60 0,'3'5'30'0,"57"-5"0"0,-35-5-30 0,17-3-10 16,15-5 0-16,10 2-40 15,3-10 1-15</inkml:trace>
  <inkml:trace contextRef="#ctx0" brushRef="#br0" timeOffset="69704.098">29693 10549 38 0,'7'-5'19'0,"4"2"7"15,-8 8-20-15,-3 9-1 16,-3 4 1-16,-4 14 1 16,-4 10 1-16,4 6-3 15,0 21 0-15,-7-6-5 16,0 6 1-16,10 2-1 0,1-5 0 16,6-5 0-16,1-8 1 15,-4-8-1-15,7-13 0 16,4-14-1-16,6-12 0 15,8-6-25-15,0-11 1 16,6-10-11-16,-6-5 0 16</inkml:trace>
  <inkml:trace contextRef="#ctx0" brushRef="#br0" timeOffset="69860.3494">29460 10835 55 0,'-3'5'27'0,"42"0"2"0,-18-5-29 0,11 3 0 16,-1-3 0-16,5 5-17 15,6 0 0-15,4 1-21 16,-4 2 0-16</inkml:trace>
  <inkml:trace contextRef="#ctx0" brushRef="#br0" timeOffset="70016.5999">30039 11152 63 0,'-35'53'31'0,"24"11"1"15,8-41-32-15,3 7-2 0,0-7 0 16,3 4-50-16,1-1 0 16,3-2 43-16,0-16 1 15</inkml:trace>
  <inkml:trace contextRef="#ctx0" brushRef="#br0" timeOffset="70594.7317">30660 10626 36 0,'-14'2'18'0,"10"1"7"0,1 2-17 16,-4 6-5-16,-4 7 1 16,-7 6-2-16,8 8 1 15,-4 10 4-15,-4 11 0 16,8-5-4-16,-1 2 0 16,0 6-3-16,8-1 1 0,3-7-1 15,3-6 0 1,8-7 0-16,7-6 0 0,6-13-1 15,8-6 1-15,0-10-8 16,7-5 1-16,-4-8-37 16,-7-6 1-16,4-2 35 15,-15 0 0-15</inkml:trace>
  <inkml:trace contextRef="#ctx0" brushRef="#br0" timeOffset="70782.2101">30268 11007 54 0,'4'0'27'0,"49"-27"0"15,-29 22-26-15,15-3-1 16,4 0 1-16,10-5-2 0,3 2 1 16,0 9-14-16,1-6 0 15,-4 2-26-15,0 1 0 16</inkml:trace>
  <inkml:trace contextRef="#ctx0" brushRef="#br0" timeOffset="71125.9886">30942 11115 35 0,'4'0'17'0,"17"-13"6"0,-14 10-17 0,-4 1-4 16,8-1 1-16,-4 0 2 15,-7 3 0-15,-3 3 0 16,-5 2 1-16,-2 3 0 16,-11 3 0-16,3 7-1 15,-7 3 1-15,8-2-4 16,10 0 0-16,3-1-2 15,8 1 0-15,3-4 1 16,10-7 1-16,5-5-4 16,-1-6 1-16,14-2-11 15,-3 0 1-15,-1 0-29 16,-6-1 1-16,-7 1 23 0,-8 0 1 16</inkml:trace>
  <inkml:trace contextRef="#ctx0" brushRef="#br0" timeOffset="71766.6124">28900 11057 31 0,'0'-8'15'0,"10"-5"7"0,-3 10-15 0,4 3-2 16,-1-5 0-16,4 5-1 15,4 0 0-15,3 0-5 16,4 0 1-16,7-3-5 16,3-5 0-16,0-5-35 15,1-5 0-15</inkml:trace>
  <inkml:trace contextRef="#ctx0" brushRef="#br0" timeOffset="72876.0108">31013 11036 17 0,'3'0'8'0,"-3"-3"13"0,0 0-9 16,-3 3 0-16,-4 0 0 15,-4 3-1-15,4-3 0 16,-4 0-7-16,-3 3 1 0,0-1-5 16,-3 4 1-16,-5-4-5 15,12 1 0-15,-4 0-43 16,3-1 1-16,4 4 40 16,11-4 0-16</inkml:trace>
  <inkml:trace contextRef="#ctx0" brushRef="#br0" timeOffset="73719.7703">31189 10226 30 0,'-7'-5'15'0,"14"-6"4"0,-7 11-15 16,4-2-3-16,3 2 0 15,7 2 7-15,7 12 0 16,7 12-2-16,4 11 1 16,0 5 5-16,3 22 0 0,-3-1-2 15,3 17 0-15,-10 4-4 16,-8 17 1-16,-10-6 1 16,-14 8 1-16,-3-5-8 15,-15 8 1-15,-10-13-3 16,-15-1 1-16,4-10-1 15,1-8 0-15,-1-7-20 16,3-12 0-16,12-15-37 16,6-22 1-16,7-12 49 15,15-14 1-15</inkml:trace>
  <inkml:trace contextRef="#ctx0" brushRef="#br0" timeOffset="74610.3842">23396 12708 40 0,'-10'0'20'0,"27"-16"3"15,-6 11-20-15,6-3 1 16,12 0 1-16,6 3-4 15,4 5 0-15,-4 2-1 16,0 1 0-16,1 0-11 16,-5-1 1-16,-2 1-27 0,-8 2 0 15</inkml:trace>
  <inkml:trace contextRef="#ctx0" brushRef="#br0" timeOffset="74735.3858">23428 12880 52 0,'0'10'26'0,"63"-2"0"0,-31-5-26 15,3-3-3-15,11 0 0 0,11-5-46 16,6-3 1-16</inkml:trace>
  <inkml:trace contextRef="#ctx0" brushRef="#br0" timeOffset="76094.7727">25908 12584 36 0,'-7'-11'18'0,"-4"-15"4"0,8 15-18 16,-1 0 1-16,-3-4 0 16,0 4-1-16,0-2 0 15,-3-3-1-15,-1 0 0 16,4 0-3-16,-7 0 0 15,0 3-2-15,-4 2 0 16,0 6 3-16,-6 8 1 16,-1 5-2-16,-3 5 1 15,-4 8-1-15,-3 11 0 16,-1 10 0-16,5 0 0 16,-1 9 0-16,4 4 0 0,3 1 1 15,7 2 1-15,8 0-3 16,3-10 1-16,10-8-1 15,8-11 0-15,10-8 1 16,11-5 1-16,7-14-1 16,14-20 1-16,-1-9-3 15,1-4 1-15,0-4 2 16,-7 4 0-16,-11 4-1 16,-10 9 0-16,-11 12 3 15,-10 14 1-15,-11 11-1 16,-4 7 1-16,1 19-5 15,-1-8 0-15,4 0 0 16,0 3 0-16,3-3-11 16,4-5 0-16,7-3-33 15,7-11 0-15</inkml:trace>
  <inkml:trace contextRef="#ctx0" brushRef="#br0" timeOffset="76250.9968">26289 13062 57 0,'-25'3'28'0,"22"-6"2"0,3 3-30 16,0 0-2-16,3-2 1 15,4 2-25-15,4 0 0 16,3 0-4-16,4 0 1 16</inkml:trace>
  <inkml:trace contextRef="#ctx0" brushRef="#br0" timeOffset="76672.9338">26857 12660 52 0,'-18'-5'26'0,"-10"-6"-2"15,18 6-26-15,-8-3 4 16,-3 6 0-16,0-1-3 15,3 3 1-15,0 5 0 16,1 0 0-16,6 9-2 16,4 10 1-16,7 10 1 15,4 3 0-15,6 3 2 16,4 7 0-16,4-2 0 16,-1-5 0-16,1-6 2 0,-7-5 0 15,-4 1-1-15,-7-1 0 16,-7 0-2-16,-4 3 1 15,-3-3-2-15,0-6 1 16,0 1-2-16,3-8 1 16,1-8 0-16,3-8 1 15,3-8-2-15,8-10 1 16,10-9 1-16,7-2 0 16,7-21-1-16,4 0 0 15,0 2-1-15,-4 0 1 0,0 3-18 16,-3 3 0-16,-4 2-26 15,-7 11 0-15</inkml:trace>
  <inkml:trace contextRef="#ctx0" brushRef="#br0" timeOffset="77391.676">25806 12613 6 0,'0'-14'3'15,"17"-17"1"-15,-10 25-3 0,0-4-1 16,0-1 1-16,1 3 10 16,-5-2 0-16,-3-1-1 15,0 3 0-15,-3 3-1 16,-1 0 1-16,0 2-9 15,4 0 0-15,0 3-1 16,4 3 0-16,3-3 0 16,0 0 0-16,0 0 0 15,0 0 0-15,0 8 3 16,-3 3 0-16,-1 7 0 16,-3 3 1-16,-3 3-1 0,-1 5 0 15,1 5 0-15,-1 9 0 16,1-3-3-16,3-3 1 15,0 5-3-15,0 0 0 16,0 3 3-16,-4-8 1 16,-3 3-2-16,-3 0 1 15,-1-1-4-15,-3 1 1 16,-4 2 2-16,1-7 1 16,-5-1-20-16,12-2 1 15,3-6-13-15,7-12 0 16</inkml:trace>
  <inkml:trace contextRef="#ctx0" brushRef="#br0" timeOffset="78297.9564">26811 12965 26 0,'-10'-3'13'0,"10"6"4"0,0-3-13 16,3-6-1-16,-3 6 1 16,7-2-1-16,0 2 0 15,4 0-1-15,-1 2 1 16,4 4-2-16,1 4 0 16,-1 1-1-16,-4 2 1 15,1-2 2-15,-8 4 0 16,1 7 0-16,-4 1 1 15,-4 4-3-15,-3-1 0 16,0 1-1-16,-3-1 1 0,-4-7-2 16,-4-1 1-16,-3-2 6 15,0-3 0-15,-1-5-3 16,-2-2 1-16,3-4-1 16,-1 4 0-16,5-1-2 15,3-5 1-15,3-3-6 16,8-5 1-16,3-5-55 15,7-8 1-15</inkml:trace>
  <inkml:trace contextRef="#ctx0" brushRef="#br0" timeOffset="79969.851">27771 12245 40 0,'-25'8'20'0,"-7"0"5"15,22 0-20-15,-12 16 0 16,-2 13 0-16,-4 21 1 16,-1 16 0-16,5 16-3 15,-5 13 1-15,5-2-3 16,6 2 0-16,7 0-1 15,15-16 1-15,3-5-3 16,4-8 1-16,3-15-17 16,7-14 0-16,4-14-23 0,3-17 1 15</inkml:trace>
  <inkml:trace contextRef="#ctx0" brushRef="#br0" timeOffset="80344.8579">28109 12668 39 0,'-7'-8'19'0,"-7"3"4"0,11 5-19 0,-8 5 0 16,-3 11 1-16,-4 13-2 15,-3 8 0-15,3 19 1 16,4 2 1-16,0 3-5 15,7 2 0-15,7-4 0 16,7-9 0-16,7-8 0 16,4-13 1-16,7-5 4 15,3-11 1-15,4-13-4 16,-1-10 0-16,-2-11 1 16,-8-3 1-16,-7 3-3 15,-11 5 0-15,-10-8-1 16,-10 8 0-16,-8 8-1 15,-7 8 0-15,1 3 0 16,2 7 1-16,8 6-18 16,7 3 0-16,7-3-29 15,7-6 1-15</inkml:trace>
  <inkml:trace contextRef="#ctx0" brushRef="#br0" timeOffset="80766.7359">28519 12316 43 0,'10'29'21'0,"40"43"10"15,-33-43-22-15,11 16-3 16,8 5 1-16,-1 14-1 15,-10 5 0-15,-4 5 1 16,-7 8 1-16,-14 2-5 16,0 1-3-16,0-85 0 15,-53 95 1-15,14-21 1 16,4-18-25-16,3-22 1 16,7-10-30-16,8-21 1 15</inkml:trace>
  <inkml:trace contextRef="#ctx0" brushRef="#br0" timeOffset="81094.866">28924 12311 36 0,'21'-8'18'0,"11"11"0"16,-25-1-18-16,0 4 6 16,-7 2 1-16,0 5 0 15,-7 5 1-15,-3 1-1 16,-4-1 1-16,-4 4-5 16,4 1 0-16,3 4-1 15,1-3 1-15,6 2-2 16,4-2 1-16,11-3-3 15,6-2 1-15,8-9 0 16,3-2 1-16,11-3-27 16,0-10 0-16,0-3-12 0,-4-2 1 15</inkml:trace>
  <inkml:trace contextRef="#ctx0" brushRef="#br0" timeOffset="82344.8803">24726 13539 23 0,'0'5'11'0,"25"14"8"0,-11-14-13 0,11 3 2 16,13 0 0-16,12 0-1 15,24 0 0-15,25 2 1 16,17 1 1-16,22 2-6 15,20-5 1-15,26 0 0 16,17-8 0-16,35 5-2 16,11-10 0-16,18-8-1 15,31-3 0-15,1-8-1 16,9-3 0-16,-6 4 0 0,7-1 0 16,-17 8 2-16,-19 5 0 15,-20 6-2-15,-22 5 0 16,-28 3 0-16,-25 2 1 15,-17 3-2-15,-25 0 0 16,-14 0-35-16,-18-3 1 16,-13-2 6-16,-12-6 1 15</inkml:trace>
  <inkml:trace contextRef="#ctx0" brushRef="#br0" timeOffset="83391.7134">24472 14097 41 0,'-14'3'20'0,"32"10"1"0,-11-13-20 16,7 8 0-16,7-6 0 0,11 6-2 15,3 0 1-15,0-5 1 16,-3 10 0-16,-4-5 0 16,-7 3 1-16,-3 5 2 15,-7 2 0-15,-11-2-3 16,-7 3 0-16,-11 4-2 16,-3 1 1-16,-7 0 0 15,-1 0 1-15,5-3-1 16,6 0 1-16,0 0 2 15,8-5 1-15,3-3-5 16,0-2 1-16,3-3 0 16,11 2 1-16,4-7 0 15,10 0 0-15,7-3-2 16,8-3 1-16,-1-2-2 16,7-6 0-16,4-2-49 15,0-6 0-15</inkml:trace>
  <inkml:trace contextRef="#ctx0" brushRef="#br0" timeOffset="83719.8952">25404 13809 34 0,'3'-40'17'0,"8"8"7"0,-11 32-17 0,0-5-1 16,0 5 1-16,-4 5-3 16,-3 8 1-16,0 9 1 15,-11 1 1-15,-6 14 0 16,-12 14 0-16,-2 12 1 16,-8 19 0-16,-4 21-3 15,1 19 0-15,7 2-5 16,10 3 0-16,18-15-1 15,14-4 1-15,17-18-2 16,12-16 1-16,13-16-57 16,14-15 1-16,4-14 39 15,-3-21 0-15</inkml:trace>
  <inkml:trace contextRef="#ctx0" brushRef="#br0" timeOffset="84485.5331">25862 14044 37 0,'-18'3'18'0,"8"15"6"0,6-15-20 15,1 2-1-15,-1 8 0 16,1 1-2-16,-1 4 1 0,1-5 0 16,-1 3 0-16,1-3 1 15,-1 1 1-15,1-1-3 16,3 0 0-16,-4 0 0 16,4-2 0-16,4 0 2 15,-1-3 0-15,4-3 0 16,4 0 1-16,3 0-3 15,7-2 0-15,4 0-2 16,7-3 1-16,-1-3 0 16,-3 0 0-16,4-2-33 15,0-5 0-15,-7-6 6 16,-1-6 0-16</inkml:trace>
  <inkml:trace contextRef="#ctx0" brushRef="#br0" timeOffset="84673.0361">26024 13949 40 0,'-10'2'20'0,"-1"12"3"0,11-1-19 15,-3 5 1-15,-4 9 1 16,0 18-2-16,-4 3 1 16,0-1-3-16,1 6 0 15,-1-3-3-15,4-2 1 16,4-11-3-16,3-5 1 15,7-8-50-15,3-11 1 16</inkml:trace>
  <inkml:trace contextRef="#ctx0" brushRef="#br0" timeOffset="85032.4154">26215 13888 41 0,'-7'-3'20'0,"28"3"4"16,-14-2-22-16,4-1 0 15,6 0 0-15,4 1-3 16,1-1 1-16,-5 6 0 16,-3-1 0-16,-3 4 6 15,-8 4 1-15,-6 6-3 16,-4 5 0-16,-7 3 0 15,0 3 0-15,-4-1-1 16,4 1 0-16,3-1-3 0,1 0 0 16,6-4-2-16,4-4 1 15,4-2 1-15,3-8 0 16,7-3 1-16,7-2 1 16,7-6-7-16,4-2 0 15,0-8-52-15,-4-1 0 16</inkml:trace>
  <inkml:trace contextRef="#ctx0" brushRef="#br0" timeOffset="85376.1689">25852 14766 42 0,'-4'0'21'0,"43"-29"7"16,-18 16-21-16,14-8 3 15,15-6 0-15,10-12-7 16,7-4 0-16,10-4-3 0,4-3 1 16,4 2-3-1,-11 8 0-15,-14 11-18 0,-14 5 0 16,-14 8-20-16,-8 8 1 16</inkml:trace>
  <inkml:trace contextRef="#ctx0" brushRef="#br0" timeOffset="85798.0327">26490 14663 33 0,'4'3'16'0,"24"-1"11"16,-18-4-18-16,5 2-5 16,2 0 0-16,1 2-1 15,-1 1 1-15,1 2 0 16,-4 3 0-16,-3 0 1 16,-4 3 0-16,-4 2-5 15,-3 3 1-15,-3 3-2 16,-11 4 1-16,-4 4 0 15,-3-3 0-15,-4 2 3 16,4 3 0-16,0 3-1 0,3 0 0 16,8-6-1-16,3-5 1 15,7-5-1-15,7-3 1 16,10-5-1-16,8 0 0 16,7-10-3-16,3-4 0 15,4-7-33-15,3-5 0 16,0-4 5-16,-3-4 0 15</inkml:trace>
  <inkml:trace contextRef="#ctx0" brushRef="#br0" timeOffset="86235.4977">27531 14195 40 0,'-4'29'20'0,"1"-8"1"0,3-10-20 15,0 5-2-15,0 5 1 16,0 5-1-16,0 6 1 16,0-3-9-16,0 0 0 15,3 0-21-15,1-2 0 16</inkml:trace>
  <inkml:trace contextRef="#ctx0" brushRef="#br0" timeOffset="86391.8077">27333 14388 52 0,'-3'11'26'0,"49"-3"0"15,-22-8-25-15,4 0-1 16,11-6 0-16,11-4-18 16,6-6 0-16,11-3-16 15,-7 1 1-15</inkml:trace>
  <inkml:trace contextRef="#ctx0" brushRef="#br0" timeOffset="86813.6737">28268 14071 43 0,'-21'21'21'0,"-14"10"5"0,28-15-22 0,0 0-4 15,-1 5 1-15,1 1 0 16,0-4 0-16,4 1 5 16,-1-1 0-16,8-2-2 15,3-3 1-15,7 0-4 16,7-2 0-16,7 0-1 16,1-6 0-16,-1-2 0 15,0-3 0-15,0-3-29 16,-3-2 1-16,0-6-3 15,-1-5 1-15</inkml:trace>
  <inkml:trace contextRef="#ctx0" brushRef="#br0" timeOffset="86969.9397">28427 14049 67 0,'-35'27'33'0,"24"50"5"0,11-54-35 16,-4 6-1-16,4 14 1 15,-3 7-4-15,3 3 0 16,0 8-3-16,0-6 1 16,3-4-38-16,4-9 0 15,8-8 14-15,2-10 0 16</inkml:trace>
  <inkml:trace contextRef="#ctx0" brushRef="#br0" timeOffset="87391.8228">28991 13809 37 0,'-17'-16'18'0,"-19"21"11"16,26 0-19-16,-8 9 2 0,-3 4 0 16,0 14-4-16,-11 13 0 15,0 5-5-15,1 16 0 16,-1-5-2-16,7 8 1 15,4 5-2-15,10 3 0 16,8 2-3-16,3-10 1 16,7 2-10-16,7-2 1 15,7 0-16-15,4-16 1 16,3-11 24-16,7-10 0 16,4-11-18-16,0-13 1 0,0-13 10 15,0-14 0-15</inkml:trace>
  <inkml:trace contextRef="#ctx0" brushRef="#br0" timeOffset="87860.577">29203 14179 34 0,'-14'0'17'0,"0"8"5"0,7-8-18 16,-7 8 1-16,-4 8 0 15,0 0-3-15,-3 7 0 16,3 12 0-16,4 5 0 16,7-3-1-16,4 0 1 15,10-3-1-15,7-5 0 16,7-10 1-16,7-6 1 16,-3-8 2-16,0-7 1 15,-1-4-5-15,-6 1 0 16,0-3 5-16,-11 3 0 0,-7-1-5 15,-4 4 0-15,-6-1-2 16,-8 3 1-16,-3 0-2 16,-4-3 0-16,4 1-22 15,3-3 1-15,8-1-17 16,6-2 1-16</inkml:trace>
  <inkml:trace contextRef="#ctx0" brushRef="#br0" timeOffset="88501.1549">29446 13824 35 0,'-7'-7'17'0,"28"33"11"16,-13-13-18-16,6 19-1 16,0 13 0-16,3 5 2 15,1 14 0-15,0-6-3 0,-8 5 1 16,-6 4-8-16,-4-4 1 15,-4-2-2-15,-10 0 0 16,-4-8-1-16,-3-8 1 16,0-8-12-16,0-8 1 15,3-8-21-15,8-8 1 16,6-5 0-16,4-8 1 16</inkml:trace>
  <inkml:trace contextRef="#ctx0" brushRef="#br0" timeOffset="89016.84">29916 13838 42 0,'24'26'21'0,"54"38"5"0,-57-38-20 16,4 14 5-16,-4 15 0 15,11 62 0 1,-22-3 1-16,-3-11-8 16,-14-13 0-16,0-8-6 15,-14-6 1-15,-11-15-5 16,4-16 1-16,-4-10-24 16,1-9 1-16,6-13-10 15,4-10 1-15</inkml:trace>
  <inkml:trace contextRef="#ctx0" brushRef="#br0" timeOffset="89579.3477">30533 13126 57 0,'3'-3'28'0,"36"6"2"16,-21-3-29-16,10 3-2 0,4 2 0 15,3-2-15-15,15-1 1 16,-5-2-26-16,-2 0 1 16</inkml:trace>
  <inkml:trace contextRef="#ctx0" brushRef="#br0" timeOffset="89751.2097">30628 13319 47 0,'-28'21'23'0,"42"-18"1"0,0 0-25 0,4-3 0 15,6 2 1-15,8 1-41 16,4-3 0-16,2 0 37 16,-6-5 0-16</inkml:trace>
  <inkml:trace contextRef="#ctx0" brushRef="#br0" timeOffset="90829.3607">31051 12488 42 0,'-14'-10'21'16,"28"-6"2"-16,-3 11-21 0,7 5-2 15,6 0 1-15,8 2 1 16,14-2 1-16,-4 6-3 16,1-1 1-16,-1 3-1 15,-7 0 0-15,-10 2 5 16,0 6 1-16,-11-3-4 16,-11 6 1-16,-6 2-4 15,-11-2 1-15,-4-6-1 16,-14 0 1-16,4 0 0 15,-4 0 0-15,11 1 0 16,0-4 0-16,14 4 0 0,3-1 0 16,11 5-1-16,11 1 1 15,3 2 1-15,0 0 1 16,1 3 2-16,-5 2 0 16,-3 4-1-16,-3-4 0 15,-8 3-3-15,-6-5 0 16,-8-3 0-16,-6 0 0 15,-8-2-2-15,0-6 1 16,4-2-19-16,0-3 1 16,0-3-22-16,0-5 1 0</inkml:trace>
  <inkml:trace contextRef="#ctx0" brushRef="#br0" timeOffset="91204.3087">31683 12536 52 0,'-11'-21'26'0,"-10"10"1"16,18 11-27-16,-4 0-1 16,-4 3 1-16,-3 5 0 15,-4 2 0-15,8 12 0 16,-4-1 0-16,10-3 0 15,4-2 1-15,11 3 0 16,6-4 0-16,8 4 3 0,10 2 0 16,-3-2-1-16,-4-1 1 15,-3 1 0-15,-7-1 0 16,-4 1-2-16,-11 2 1 16,-3 0-4-16,-10 3 1 15,-8-3-2-15,-7 3 1 16,1-3-9-16,-1 0 0 15,0-10-13-15,-3-3 1 16,10-8-10-16,1-8 0 16</inkml:trace>
  <inkml:trace contextRef="#ctx0" brushRef="#br0" timeOffset="91391.8665">31574 12533 63 0,'38'6'31'0,"47"-22"2"16,-57 13-33-16,8-7-1 15,6 4 0-15,14 1-23 16,-10 0 0-16,4 2-14 16,-1 0 1-16</inkml:trace>
  <inkml:trace contextRef="#ctx0" brushRef="#br0" timeOffset="91969.9473">32233 12605 42 0,'4'-13'21'0,"38"2"2"16,-24 3-20-16,6 3 4 16,1 5 1-16,0 10-5 15,3 1 1-15,-7-1-3 16,-3 1 1-16,-8 5-1 15,-10 5 0-15,-7 6-1 16,-10 4 1-16,-8 1-2 16,-10 5 1-16,3 5 2 15,-7-5 1-15,0 3-3 16,15-5 1-16,3-9-1 0,6-2 1 16,15-8 0-16,15 0 1 15,-5-6-3-15,15-2 1 16,3-3-2-16,4 1 1 15,10-1-7-15,1-5 0 16,-1 3-11-16,0-1 0 16,1 4-14-16,-15-4 0 15</inkml:trace>
  <inkml:trace contextRef="#ctx0" brushRef="#br0" timeOffset="92141.8768">32660 13118 81 0,'4'-5'40'0,"52"-30"1"16,-31 27-42-16,3-2-19 15,-3-1 1-15,-1-7-19 16,1-1 1-16,-7 3 14 16,-1-2 1-1</inkml:trace>
  <inkml:trace contextRef="#ctx0" brushRef="#br0" timeOffset="92719.9531">33154 12666 41 0,'0'-8'20'0,"7"-3"7"0,-7 3-22 15,-7 5-2-15,0-4 1 16,3-1-4-16,-3 8 0 15,0 0-1-15,0 5 0 16,-10-2 0-16,6 2 0 16,-14 3 2-16,8 8 1 15,-8 7 2-15,7 12 0 16,8 2 0-16,10 13 0 16,10 0-4-16,8-5 1 0,0 3-1 15,6-3 0-15,1-5 1 16,-7-1 0-16,-1-7 1 15,1-3 0-15,0-2-1 16,-11-9 1-16,0-2-2 16,-4-3 1-16,-3 1-1 15,0-6 0-15,-3 2 0 16,-4-2 1-16,-4-5-2 16,-3-1 0-16,-4 1 0 15,-6-3 0-15,-1-3 2 16,4-5 0-16,0-5-1 15,3-8 0-15,7 0-2 16,1-6 1-16,3 6 2 16,7 3 1-16,10 2 0 15,-3 0 0-15,11-8-1 16,0-2 1-16,6-3-2 0,1-6 1 16,0-2 2-16,-8 0 0 15,1 0-1-15,0 3 1 16,-8 5-8-16,-10 2 0 15,0 6-12-15,0 5 0 16,-10 3-4-16,3 0 0 16,7 2-7-16,0 0 0 15</inkml:trace>
  <inkml:trace contextRef="#ctx0" brushRef="#br0" timeOffset="92798.1354">33112 12636 26 0,'-11'16'13'0,"22"-8"-25"0,-4-8-13 0</inkml:trace>
  <inkml:trace contextRef="#ctx0" brushRef="#br0" timeOffset="93469.9809">30843 13398 52 0,'-14'-5'26'0,"50"8"0"16,-19-8-26-16,11 2 3 15,29-5 0-15,13 0 4 16,33-5 1-16,31 0-2 0,21 2 0 16,25 6-6-16,-4-1 1 15,4 4-1-15,-10 2 0 16,-19-3-2-16,4-7 1 15,-28-1-12-15,-10 3 0 16,-29 0-15-16,-21 0 0 16,-25 3 2-16,-17 0 0 15</inkml:trace>
  <inkml:trace contextRef="#ctx0" brushRef="#br0" timeOffset="94173.0981">31962 13568 42 0,'3'-21'21'0,"15"5"3"0,-18 16-22 15,-4-3 0-15,-3 3 1 0,-10 5-2 16,-1 6 0-16,-7 5 4 16,-3 10 1-16,-11 11-5 15,-3 14 0-15,0 2 0 16,6 13 1-16,1 5-2 16,3 9 1-16,15-4-2 15,10-15 1-15,7-11 1 16,14-7 1-16,7-12 1 15,4-12 0-15,-1-8 2 16,1-9 0-16,0-12 3 16,-8-6 0-16,-3-8-6 15,-3-3 1-15,-8-2-4 16,-3 3 0-16,-3 2-3 16,-8 8 1-16,-10 6-11 0,-3 10 0 15,-5 2-1-15,1 6 1 16,0 8-29-16,0 3 1 15</inkml:trace>
  <inkml:trace contextRef="#ctx0" brushRef="#br0" timeOffset="94516.9056">32364 13737 50 0,'-25'-2'25'0,"7"15"0"15,18-8-25-15,-10 6-1 16,-4 7 1-16,3 3 0 15,-3 6 1-15,-4 2 2 16,15-3 1-16,-4-2 0 16,14 0 0-16,-4-6-4 15,19-2 1-15,-1-5-2 16,18-8 1-16,-1-6-12 16,8-8 0-16,7-5-33 15,0-2 1-15</inkml:trace>
  <inkml:trace contextRef="#ctx0" brushRef="#br0" timeOffset="94673.1508">32713 13600 56 0,'-49'39'28'0,"-4"57"6"0,42-67-27 31,-28 79-9-31,4-2 0 16,0-11-32-16,10-5 1 15,0-16 6-15,8-8 1 0</inkml:trace>
  <inkml:trace contextRef="#ctx0" brushRef="#br0" timeOffset="95891.8968">19477 15862 41 0,'-7'-29'20'0,"-4"-40"6"15,4 58-22-15,0 1 0 16,-3 2 1-16,-1 0-2 16,-3 3 1-16,-7-1-4 15,-8 4 1-15,1 7-1 16,0 11 0-16,-4 13 0 16,4 0 1-16,0 13-2 15,3 14 0-15,7-1 2 16,4 12 0-16,7-1-2 0,4-3 1 15,3-10-1-15,7-8 1 16,10-10 1-16,5-6 0 16,6-16-1-16,7-18 0 15,-3-11 0-15,3-21 0 16,4-8-1-16,7-19 0 16,-4 1 2-16,-3 2 0 15,-11 8 0-15,-7 16 0 16,-7 10 0-16,-3 17 1 15,-7 10-3-15,-4 16 1 16,-4 10-1-16,-3 9 1 0,3 7-1 16,4 6 1-16,0-1-2 15,4 3 0-15,3-5-11 16,4-2 1-16,6-14-7 16,4-8 0-16,4-10-3 15,-4-9 1-15</inkml:trace>
  <inkml:trace contextRef="#ctx0" brushRef="#br0" timeOffset="96110.6756">20024 16317 42 0,'0'10'21'0,"7"14"6"15,-4-8-22-15,1 3-1 0,-4 4 0 16,0 1-4-16,0-5 0 16,3 5-12-16,1-1 0 15,-1-4-27-15,-3-1 0 16</inkml:trace>
  <inkml:trace contextRef="#ctx0" brushRef="#br0" timeOffset="96485.6812">20754 15952 46 0,'10'-6'23'0,"40"-7"0"0,-36 11-23 16,7-1 0-16,7 0 0 15,4 1-45-15,0-4 0 16</inkml:trace>
  <inkml:trace contextRef="#ctx0" brushRef="#br0" timeOffset="96657.5352">20775 16132 46 0,'-3'13'23'0,"48"-3"2"0,-30-10-24 0,9-2-2 16,11-6 1-16,8 3-26 15,-1-6 1-15,0-5 4 16,1-5 1-16</inkml:trace>
  <inkml:trace contextRef="#ctx0" brushRef="#br0" timeOffset="99298.2197">21636 15798 37 0,'-4'0'18'0,"-3"19"3"0,7-6-19 15,-3 0 1-15,-1 14 0 16,-6 15-1-16,3 3 1 16,-4-8-3-16,4 13 0 15,0-2-1-15,0-3 0 0,3-8 0 16,1 0 1-1,3-37 0-15</inkml:trace>
  <inkml:trace contextRef="#ctx0" brushRef="#br0" timeOffset="99516.9712">21463 15989 45 0,'-32'10'22'0,"32"-7"2"16,7-3-23-16,7 0 1 16,4-3 1-16,10-2-2 15,8-3 0-15,6 0-2 16,7 0 1-16,8-2-14 16,3-1 1-16,-4 0-22 15,-3-4 0-15</inkml:trace>
  <inkml:trace contextRef="#ctx0" brushRef="#br0" timeOffset="100141.9371">22377 15626 31 0,'-4'0'15'0,"4"-10"12"0,0 7-15 15,-3-2-10-15,-4 5 1 16,-4 0-1-16,-10 8 0 15,-7 0-2-15,-4 5 0 16,0 0 3-16,0 3 0 16,8-5-1-16,2 2 0 15,12 3-2-15,10 5 1 16,10 3-1-16,19 5 0 16,13 0 1-16,-3 0 0 15,3 3 3-15,1-1 0 0,-5 1 3 16,-6 3 1-16,-7-4-4 15,-8-4 1-15,-10-1-2 16,-10 9 1-16,-11-4-6 16,-4 1 1-16,-7 0 2 15,-10-8 1-15,-4-6-6 16,1-10 0-16,-1-8-28 16,-4-18 1-16,5-6-6 15,2-11 1-15</inkml:trace>
  <inkml:trace contextRef="#ctx0" brushRef="#br0" timeOffset="100329.4276">22102 15547 45 0,'38'-34'22'0,"26"26"11"16,-39 8-24-16,10 2-4 0,0 4 0 15,7-1-4-15,4 0 0 16,4 0-2-16,3-2 0 15,7-3-40-15,-4-5 0 16,-3-1 23-16,-21-7 1 16</inkml:trace>
  <inkml:trace contextRef="#ctx0" brushRef="#br0" timeOffset="100516.9261">22758 16118 60 0,'-18'35'30'15,"11"7"0"-15,11-39-30 0,3-3 0 16,3-3 0-16,1 0-6 16,-1-4 1-16,4-9-49 15,4 0 1-15</inkml:trace>
  <inkml:trace contextRef="#ctx0" brushRef="#br0" timeOffset="101063.8071">23333 15658 23 0,'0'-11'11'0,"3"-7"8"0,-3 13-12 0,0-1 1 16,-3 4 1-16,-8 2-4 15,1 2 0-15,-5 4-1 16,1 4 1-16,0 3-5 16,0-2 1-16,0 5-1 15,7 5 1-15,3 6-2 16,8 2 0-16,10 2 5 15,7-1 1-15,7-1-3 16,8 0 1-16,6 0-2 16,0-3 1-16,-3 1 2 15,-4-6 0-15,-6 0 2 16,-12 0 0-16,-13 0-6 16,-11 1 1-16,-11 4-1 15,-7 3 0-15,-10 3-1 0,-4 0 1 16,1-11-22-16,2-8 0 15,1-13-22-15,-4-13 0 16</inkml:trace>
  <inkml:trace contextRef="#ctx0" brushRef="#br0" timeOffset="101235.6919">23227 15661 59 0,'14'-3'29'0,"46"-5"6"0,-35 5-31 0,6-2-4 16,15 0 0-16,11 0-1 16,-4-6 0-16,3 0-61 15,1 1 0-15</inkml:trace>
  <inkml:trace contextRef="#ctx0" brushRef="#br0" timeOffset="102345.0793">23985 15565 39 0,'-10'43'19'0,"3"33"8"0,3-44-19 16,-3 5-6-16,-3 8 1 15,-1 11-3-15,-3 7 1 16,3-2-2-16,1 3 1 15,3-3-1-15,3-14 1 16,1-2-22-16,3-8 0 16,0-10-4-16,14-11 1 0</inkml:trace>
  <inkml:trace contextRef="#ctx0" brushRef="#br0" timeOffset="102923.2654">24469 15700 41 0,'-11'-5'20'0,"25"2"3"0,-3 1-20 16,-1-1 0-16,4-2 1 16,8 0-4-16,2 2 1 15,5 0-1-15,-5 6 0 16,-3 0 0-16,-3 2 1 0,-7 13 0 16,-8 6 0-16,-10 3-1 15,-7 4 0-15,-7 4 3 16,0 2 0-16,-8 3 0 15,-2 2 1-15,-5-2-2 16,1-6 1-16,7 0-2 16,3-2 1-16,11 0 0 15,11 0 0-15,3-3-1 16,10-3 0-16,8-7-1 16,6-6 0-16,5-3 0 15,6-7 0-15,7-6-10 16,4-4 1-16,7-9-43 15,0-3 0-15</inkml:trace>
  <inkml:trace contextRef="#ctx0" brushRef="#br0" timeOffset="103485.7705">25188 15624 39 0,'-3'-16'19'0,"-11"8"9"16,10 8-20-16,-6 0-4 15,-8 2 1-15,-3 6-1 16,0 3 1-16,-1 0-4 16,5 4 0-16,6 1-1 15,8 8 0-15,6 8-1 0,11 0 1 16,7-3 0-16,4-3 1 16,7-2-1-16,0-5 0 15,-4 2 1-15,-3 3 0 16,-8-1 3-16,-6 1 1 15,-8 0-5-15,-6 0 0 16,-11-3 0-16,-4 0 0 16,-3-5-3-16,0 0 0 15,-4-3-43-15,-3-10 1 16,3-3 32-16,4-8 0 0</inkml:trace>
  <inkml:trace contextRef="#ctx0" brushRef="#br0" timeOffset="103642.0223">25075 15650 55 0,'29'-10'27'0,"45"-17"3"15,-50 22-27-15,12-3-3 16,3 3 0-16,3-3-3 16,4 2 1-16,0 1-52 15,3 2 0-15</inkml:trace>
  <inkml:trace contextRef="#ctx0" brushRef="#br0" timeOffset="104376.4062">25904 15864 41 0,'-7'-5'20'0,"14"32"4"0,-7-17-21 0,0 6 0 15,0 5 0-15,0 8-3 16,0 0 0-16,0 1-1 16,0 1 1-16,0-4 0 15,0 7 1-15,0-15-2 16,0-3 1-16,4-11 0 15,7-10 1-15,3-9 0 16,3-10 0-16,4-10-3 16,8-8 1-16,6 2 1 15,4 6 1-15,-4-3-2 16,-7 8 1-16,-3 10 1 0,-7 8 0 16,-8 14-2-16,-3 0 0 15,-7 10 2-15,-3 3 0 16,-1 2-2-16,1 6 1 15,-1-5 0-15,4-6 1 16,0-5-1-16,7-6 1 16,0-4-2-16,0-3 0 15,4-1 2-15,-4 4 1 16,0 2-2-16,0-3 0 16,0-2 7-16,4-3 0 15,6-6-3-15,1 1 0 0,3 0-2 16,-3 0 1-16,-1 8 4 15,1 5 0-15,-4 7 2 16,-3 15 1-16,-4 9-8 16,3 6 0-16,-3 3-3 15,1 2 0-15,2-2-6 16,1-5 1-16,6-9-66 16,1-15 0-16</inkml:trace>
  <inkml:trace contextRef="#ctx0" brushRef="#br0" timeOffset="104751.4118">26257 16674 45 0,'-17'0'22'0,"24"-21"3"0,0 8-24 0,3-3 8 16,11-13 0-16,18-11-5 15,18-16 1-15,13-2-4 16,15-24 0-16,21 11-2 16,14-11 0-16,-11 8-3 15,-7 10 0-15,-13 17-40 16,-12 12 0-16,-13 9 33 16,-18 12 0-16</inkml:trace>
  <inkml:trace contextRef="#ctx0" brushRef="#br0" timeOffset="105079.5244">27153 16275 34 0,'-24'10'17'0,"-8"6"10"0,21-13-18 15,1 2-6-15,3 0 0 16,3-2-4-16,8 5 1 16,3 0 2-16,3 2 0 15,4 4 7-15,4 1 0 16,0 4 0-16,-4 5 0 16,-4-3-6-16,-3 5 1 15,-3 6-2-15,-8-5 1 16,-3 7-6-16,0-5 0 0,0-5-3 15,0-6 1-15,0-12-45 16,4-1 1-16,3-18 35 16,3-8 1-16</inkml:trace>
  <inkml:trace contextRef="#ctx0" brushRef="#br0" timeOffset="105360.7934">27316 16155 45 0,'7'-13'22'0,"46"-8"10"16,-32 18-24-16,3-2-8 16,-2 5 0-16,-1 0 0 15,-4 5 1-15,1 3 2 16,-7 3 1-16,-4 7-1 16,-7 4 1-16,0-4 1 15,0 3 0-15,-7-5-3 0,-4 5 0 16,0 1-2-16,8-1 1 15,3-3-1-15,7-2 1 16,0-5-2-16,4-9 1 16,6-7-31-16,4-3 1 15,4 0-7-15,0-10 0 16</inkml:trace>
  <inkml:trace contextRef="#ctx0" brushRef="#br0" timeOffset="106251.4145">22849 17457 41 0,'-14'-37'20'0,"11"-29"2"16,3 55-21-16,-4-4 0 15,1-1 0-15,-1 2 2 16,-6 1 1-16,-8 11-4 16,-3 4 1-16,-4 6 0 15,-3 0 0-15,3 11 1 16,0 12 0-16,1 6-2 0,3 14 0 15,3 10 0 1,7-6 0-16,8-2 2 0,6 0 0 16,8-5-4-16,7-22 0 15,6-7 5-15,8-19 1 16,-4-8-2-16,4-19 0 16,0-15-1-16,3-1 0 15,-3-9 3-15,-4 7 0 16,-3-3-3-16,-8 16 0 15,-3 11 2-15,-6 8 0 16,-5 13-3-16,1 13 1 0,-4 3-3 16,0 10 1-16,0 9-8 15,3 2 1-15,8 5-26 16,3-7 0-16,3-12 14 16,8-7 0-16</inkml:trace>
  <inkml:trace contextRef="#ctx0" brushRef="#br0" timeOffset="106376.4321">23227 17693 39 0,'7'10'19'0,"0"14"10"16,-7-24-20-16,0 8-8 16,4 11 0-16,-4 4-1 15,3-4 0-15,1 7-13 16,-1-4 0-16,4-4-22 16,0-15 0-16</inkml:trace>
  <inkml:trace contextRef="#ctx0" brushRef="#br0" timeOffset="106892.0656">22574 17079 44 0,'-24'16'22'0,"31"-8"2"15,3-8-21-15,4 2 2 0,11-2 1 16,17 0-5-16,-3 3 0 16,7-6-1-16,7 1 1 15,3-12-2-15,1 7 0 16,-1-9-18-16,-3 2 0 16,-3-7-14-16,-15 11 0 15</inkml:trace>
  <inkml:trace contextRef="#ctx0" brushRef="#br0" timeOffset="107095.1913">23022 16917 33 0,'0'11'16'16,"21"-6"7"-16,-6-5-17 0,-1 6 2 16,0 2 1-16,0 7 0 15,-4-1 1-15,1 4-4 16,-11-2 0-16,-3 3-6 15,-12-1 1-15,-2 1 0 16,-1 4 0-16,-3 1-6 16,7-3 0-16,3-5-54 15,11-8 0-15</inkml:trace>
  <inkml:trace contextRef="#ctx0" brushRef="#br0" timeOffset="107813.9499">23837 17473 36 0,'4'8'18'0,"35"-8"4"0,-18 0-18 0,7-3-3 16,7-2 0-16,-3 2-2 15,0-2 0-15,-1-3-39 16,-2 3 1-16</inkml:trace>
  <inkml:trace contextRef="#ctx0" brushRef="#br0" timeOffset="108001.4364">23950 17640 44 0,'-11'37'22'0,"68"-21"1"0,-36-16-23 0,4 0 0 0,7 0 0 15,6-8-23-15,8-3 1 16,11-5 1-16,-1-2 0 16</inkml:trace>
  <inkml:trace contextRef="#ctx0" brushRef="#br0" timeOffset="109095.2158">24994 17166 38 0,'-7'-2'19'0,"-10"9"9"0,13-4-19 16,-7 2-4-16,-10 9 0 0,-7 1-4 16,-4 9 1-16,1-5-1 15,2-1 1-15,8 9-3 16,7-3 1-16,11 2 0 15,10 3 0-15,17-2 0 16,8-6 1-16,10-5-2 16,8 2 1-16,-1-5 2 15,-3-2 0-15,-7 8 7 16,-7-4 0-16,-11 9 0 16,-7-5 0-16,-7 7-7 15,-7-2 0-15,-11 0-2 16,-6 0 0-16,-4-3 0 15,-4-8 0-15,0-5-9 16,0 3 1-16,1-9-26 16,-4 3 0-16,-1-12 0 15,1-12 1-15</inkml:trace>
  <inkml:trace contextRef="#ctx0" brushRef="#br0" timeOffset="109267.0346">24857 17129 54 0,'-7'0'27'0,"49"21"11"0,-28-7-27 16,7-7-8-16,7 1 0 15,11-2-2-15,7-6 0 16,11 0-8-16,6-3 1 16,-3-8-56-16,4-2 1 15</inkml:trace>
  <inkml:trace contextRef="#ctx0" brushRef="#br0" timeOffset="109642.0406">25516 17719 61 0,'-21'8'30'0,"21"-8"1"0,0 0-31 16,0 0-2-16,7-3 0 16,0-5-57-16,4-5 1 15</inkml:trace>
  <inkml:trace contextRef="#ctx0" brushRef="#br0" timeOffset="110079.5998">26077 17174 42 0,'-42'16'21'0,"-11"8"4"0,35-19-21 15,-3 3-2-15,0 8 1 16,3 0-3-16,4-6 1 15,7 6-1-15,11-3 0 16,13 6 1-16,12 0 1 16,13-4-3-16,11 4 1 15,-4-3 3-15,-3 2 0 16,-7 9 5-16,-7-6 1 16,-8 5-3-16,-6 3 1 15,-7 11-4-15,-8-5 1 0,-6-1-4 16,-1-8 0-16,-6 1-3 15,-5-11 1-15,-6 0-23 16,-3-8 0-16,-1-6-19 16,-3-10 1-16</inkml:trace>
  <inkml:trace contextRef="#ctx0" brushRef="#br0" timeOffset="110235.8321">26091 17251 59 0,'43'5'29'0,"17"-18"0"16,-46 5-29-16,11-3-1 15,10-5 1-15,4 6-58 16,-1-3 1-16</inkml:trace>
  <inkml:trace contextRef="#ctx0" brushRef="#br0" timeOffset="111423.3489">27153 17465 41 0,'-17'8'20'0,"13"5"2"0,8-5-22 16,-4 5 0-16,3 3 0 15,1 11 0-15,3 5 1 16,0-1-1-16,-4-4 1 16,1-6-2-16,3 3 1 15,0-8 0-15,0-8 1 16,4-6-2-16,-1-10 0 16,8-13 2-16,3-11 1 15,4 3-3-15,3-2 1 16,4-1 0-16,-1-3 0 0,-2 17 0 15,-5-1 0-15,-6 11 0 16,-4 8 1-16,0 3-1 16,-7 10 0-16,-3 0 1 15,-1 3 1-15,1 3-1 16,-1-3 0-16,1 0-1 16,3-8 1-16,0-6 0 15,0-7 0-15,0-8 0 16,4 2 0-16,-1-2 5 15,1 0 0-15,-1-1-2 16,-2 6 0-16,-1 1-4 16,0 4 1-16,0 3 4 15,0 5 0-15,0 14-1 16,0 10 1-16,3 11-5 16,1-6 0-16,3-8-1 15,4 1 0-15,3-3-23 16,4-16 0-16,3-8-18 0,-3-11 0 15</inkml:trace>
  <inkml:trace contextRef="#ctx0" brushRef="#br0" timeOffset="111626.4937">27573 18111 54 0,'-42'50'27'0,"77"-108"2"0,-14 29-28 0,11-6 1 16,10-12 1-16,15-14-3 15,3 0 0-15,3-5-2 16,4 2 1-16,-7 9-55 16,-10 18 1-16</inkml:trace>
  <inkml:trace contextRef="#ctx0" brushRef="#br0" timeOffset="111970.1933">28300 17838 38 0,'-18'-2'19'0,"-28"2"6"0,32 0-20 15,-7 0 3-15,-7 2 1 16,0 6-7-16,3 5 1 16,7-7-3-16,11 7 0 15,7-3-1-15,11-2 1 16,6 3 1-16,5 2 1 16,2-2 4-16,-3 7 1 15,-3 6-2-15,-11 3 0 16,-3-1-3-16,-8-2 0 15,-6 2-2-15,-5 6 0 0,-2-5-1 16,-1-9 0-16,1 3-14 16,2-10 0-16,5-11-38 15,6-11 1-15</inkml:trace>
  <inkml:trace contextRef="#ctx0" brushRef="#br0" timeOffset="112282.7001">28356 17709 40 0,'11'-6'20'0,"3"-4"12"16,-3 10-21-16,3-8-10 15,0 8 1-15,3 0 0 16,5 5 0-16,-5-2-3 16,1 5 1-16,-8 0 3 15,1 2 1-15,-7 3-3 16,-4 6 1-1,-11 5 4-15,0-6 1 16,4 1-7-16,4-3 1 16,3 0-1-16,7-6 1 15,3-5-1-15,8-5 1 16,0-5-20-16,3-3 0 16,4-2-29-16,3-14 1 31</inkml:trace>
  <inkml:trace contextRef="#ctx0" brushRef="#br0" timeOffset="112454.6166">29009 17693 59 0,'10'26'29'0,"5"16"8"15,-12-23-30-15,-3 5-5 16,0 2 0-16,-3 6-3 15,-12 5 0-15,-6 5-12 16,-3-2 1-16,-1-13-42 16,4-4 0-16</inkml:trace>
  <inkml:trace contextRef="#ctx0" brushRef="#br0" timeOffset="113110.8872">29647 17507 31 0,'-7'0'15'0,"11"-5"9"16,-4 5-16-16,0 3-5 15,0-1 1-15,0 6-1 16,0 16 0-16,3 3 0 15,1 7 0-15,-4 0-2 16,0 6 1-16,11-11 0 0,-1 3 0 16,8-6-3-16,6-7 1 15,5-19 0-15,6-11 1 16,4-4-1-16,10-20 0 16,4-7 5-16,-7-1 0 15,-4 1-5-15,-3 8 0 16,-7-1 3-16,-7 14 0 15,-8 5-1-15,-10 16 0 16,4 3-2-16,-11 13 1 16,-4 2-3-16,-3 9 0 0,7 5-22 15,0-6 0-15,0 0-12 16,7-4 0-16</inkml:trace>
  <inkml:trace contextRef="#ctx0" brushRef="#br0" timeOffset="113563.9758">30473 17566 41 0,'-14'13'20'0,"10"21"7"16,4-20-21-16,0 7 0 16,4 0 1-16,-4 13-6 15,0 9 0-15,-4-1-1 16,1 0 0-16,-1 9 0 15,1-4 0-15,3-5-1 16,-4-4 1-16,1-12-7 16,-1-2 1-16,-3-6 4 0,-4-10 1 15,8-16 0-15,-4-10 1 16,0-9 1-16,0-4 1 16,3-20-2-16,4-2 1 15,7-5-1-15,7 0 1 16,8 5 0-16,-1 8 0 15,3 5-1-15,1 14 0 16,10 2-1-16,-3 6 1 16,0 2 1-16,-4 5 0 0,-10 1 4 15,-1 2 0-15,-2 2 6 16,-12 6 0-16,-6 0-4 16,-12 8 0-16,-2 11-7 15,-1 13 0 1,-14 26-5-1,8-13 0-15,6-11-62 16,4-26 1-16</inkml:trace>
  <inkml:trace contextRef="#ctx0" brushRef="#br0" timeOffset="116204.6764">22306 16700 51 0,'-14'-5'25'0,"21"53"2"16,-7-19-27-16,0 13 3 16,-3 30 0-16,-8 20 0 0,-7 19 0 15,-10 22-3 1,-7 7 1-16,-11 21 1 0,0-10 0 16,7-13-3-16,4-1 1 15,3-12 0-15,4-14 0 16,7-24 0-16,7-10 1 15,14-19-2-15,3-16 0 16,8-2 1-16,10-13 0 16,11-9 0-16,7 1 1 15,6-11-2-15,12-1 1 16,-1-7 0-16,4-7 0 0,11-1 1 16,-1 0-1-1,-70 8 0-15,166-14 0 16,-21 1 0-16,-4 11 0 15,-14-4 1-15,0 6-1 16,11-2 1-16,-11-6-2 16,7 0 1-16,7 0 0 15,-11-8 0-15,4 3 0 16,7-1 1-16,-7 7-1 16,1 4 0-16,-5-2 3 15,4 5 0-15,-3 0-2 16,3-8 0-16,7 5-1 15,-4-8 1-15,5-2-1 16,6 3 0-16,-4 2 0 16,1-3 0-16,0 6 0 15,-8 5 0-15,-3 0-1 16,7 5 1-16,-14-2 1 0,4 5 1 16,-1-8-3-16,-10 8 0 15,0-8 1-15,-3 8 1 16,6-6-2-16,-13 6 1 15,-1 0 1-15,-3 3 0 16,3 5 1-16,-7-9 0 16,-3 7-1-16,0-4 0 15,0 1-1-15,3-6 0 16,-10-2 3-16,3 5 1 16,0-8-2-16,15 0 0 0,-12-3-1 15,5-2 1-15,-1 2-2 16,7-2 1-16,-10 5-2 15,0-3 0-15,0 3 1 16,3 0 1-16,-3 0-1 16,-7 3 0-16,6-3 0 15,-2 5 0-15,9-5 1 16,-13 0 0-16,3-5-3 16,1 5 1-16,-1-8 1 15,0 0 1-15,-7-3-1 16,0-4 1-16,4-4-1 15,-4 3 0-15,-6-2 0 16,-12 2 0-16,-10-3 0 16,-11 3 1-16,-6 0 2 15,-8 6 1-15,-7-6-2 0,-3 8 1 16,-4 0-2-16,-3 0 0 16,-1-10-1-16,1-9 1 15,0 3-2-15,-1-10 1 16,1-8 0-16,3-9 1 15,-3-9-2-15,3-7 1 16,4-9 1-16,10-4 0 16,-3-2-2-16,-1-13 0 15,-2 10 2-15,6-7 0 16,-3 15-2-16,3 0 0 16,-10 14 1-16,-8 7 0 0,-6 6 1 15,-11 8 0-15,-11 7-1 16,4 14 0-16,-7-3-1 15,-11 8 1-15,-13 0 0 16,-5 6 0-16,-3-1 0 16,-10 6 0-16,-4 2 1 15,0 3 0-15,-11 0-1 16,-3-5 0-16,-10 5-1 16,6 0 0-16,4 5 0 15,-7-5 1-15,0-5 0 16,0 5 1-16,-1 0-1 15,5-3 0-15,-4 3 0 16,-7 0 0-16,10 0 0 16,-7 0 0-16,4-5 0 15,0 10 1-15,-4-5-2 16,1 0 0-16,-5-5 1 16,5 5 1-16,-1 0-1 0,-7 0 1 15,4 0-2-15,-4 0 1 16,8 0 0-16,-4 5 0 15,-1-5 0-15,1 3 0 16,-3-6 0-16,9 3 1 16,-6-5-1-16,4 3 1 15,-5-4-2-15,1 1 0 16,0 0 0-16,-7 5 1 16,-4 0 0-16,-7 2 1 0,7 4-1 15,-7-1 1-15,1 0-1 16,-1-5 0-16,11-2-1 15,-1 4 1-15,-2-4 0 16,2-1 1-16,-3 3-1 16,11 3 1-16,-14-3-1 15,3 2 0-15,-7 3-1 16,11-2 1-16,-4 2 0 16,1-2 1-16,-1-3-2 15,4-3 1-15,10-2 0 16,-3-8 1-16,-1-8-2 15,1 2 1-15,4 1 0 16,2-3 1-16,-9 5-1 16,-1-3 0-16,-3 11 0 15,7-2 0-15,-4-1 0 16,-3-2 1-16,3 7-1 16,0-4 0-16,8 5 1 0,-5-3 0 15,-2-6-2-15,-1 9 0 16,0-8 1-16,7 5 0 15,-10 8 0-15,-7 0 1 16,0 5 0-16,3-5 0 16,-18 6 0-16,1-1 0 15,3 3 2-15,-7 0 0 16,0 0-1-16,-7-6 1 16,14 4-4-16,-10-6 1 15,-1-6 0-15,8-2 0 16,7 0-2-16,-4-2 1 0,3-6-2 15,5 3 1-15,16 0-45 16,1-3 0-16,7-6 5 16,-4-9 1-16</inkml:trace>
</inkml:ink>
</file>

<file path=ppt/ink/ink5.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52:38.589"/>
    </inkml:context>
    <inkml:brush xml:id="br0">
      <inkml:brushProperty name="width" value="0.05292" units="cm"/>
      <inkml:brushProperty name="height" value="0.05292" units="cm"/>
    </inkml:brush>
  </inkml:definitions>
  <inkml:trace contextRef="#ctx0" brushRef="#br0">6378 14459 40 0,'-56'6'20'0,"56"-12"-39"0,3 1-19 0,1-8 37 0,-11 0 0 16</inkml:trace>
  <inkml:trace contextRef="#ctx0" brushRef="#br0" timeOffset="1171.9281">2526 14184 43 0,'-32'6'21'0,"14"2"0"0,18-8-22 16,0-3-10-16,8 0 0 0,2-2-2 16,-6-3 1-16,-1 0-6 15,8-8 1-15</inkml:trace>
</inkml:ink>
</file>

<file path=ppt/ink/ink6.xml><?xml version="1.0" encoding="utf-8"?>
<inkml:ink xmlns:inkml="http://www.w3.org/2003/InkML">
  <inkml:definitions>
    <inkml:context xml:id="ctx0">
      <inkml:inkSource xml:id="inkSrc0">
        <inkml:traceFormat>
          <inkml:channel name="X" type="integer" max="9600" units="cm"/>
          <inkml:channel name="Y" type="integer" max="7200" units="cm"/>
          <inkml:channel name="F" type="integer" max="256" units="dev"/>
          <inkml:channel name="T" type="integer" max="2.14748E9" units="dev"/>
        </inkml:traceFormat>
        <inkml:channelProperties>
          <inkml:channelProperty channel="X" name="resolution" value="278.90762" units="1/cm"/>
          <inkml:channelProperty channel="Y" name="resolution" value="371.90082" units="1/cm"/>
          <inkml:channelProperty channel="F" name="resolution" value="0" units="1/dev"/>
          <inkml:channelProperty channel="T" name="resolution" value="1" units="1/dev"/>
        </inkml:channelProperties>
      </inkml:inkSource>
      <inkml:timestamp xml:id="ts0" timeString="2014-09-22T15:54:31.825"/>
    </inkml:context>
    <inkml:brush xml:id="br0">
      <inkml:brushProperty name="width" value="0.05292" units="cm"/>
      <inkml:brushProperty name="height" value="0.05292" units="cm"/>
    </inkml:brush>
  </inkml:definitions>
  <inkml:trace contextRef="#ctx0" brushRef="#br0">1644 13570 37 0,'-18'3'18'0,"4"-8"2"0,14 5-18 0,0-3-3 16,0 3 1-16,0 0 1 15,0 0 0-15,14 0 0 16,-7 3 1-16,11 2-1 16,3 0 1-16,4 1-2 15,0 2 0-15,-1 0 0 16,4 0 0-16,11-1 0 15,-3 7 1-15,6-4-1 16,7 3 1-16,11-2-1 0,-7 0 1 16,-3-3-1-16,10 0 1 15,-1 2 2-15,1 3 0 16,11-2 5-16,10 2 0 16,-14-2-8-16,11-1 0 15,-1 1 0-15,8 2 0 16,3 3 1-16,-14-5 0 15,11-1 3-15,0-2 1 16,-1 0-5-16,8-5 0 16,-11 2 1-16,4 0 0 15,-4 3-1-15,7 3 1 16,0-1-1-16,-10 4 1 0,0-6-1 16,3-3 0-16,-7-3 0 15,0-4 0-15,0-1 0 16,-14 1 0-16,-7-4-1 15,-7 1 0-15,-4 2-34 16,-3-2 0-16,-4 2 11 16,-10 3 1-16</inkml:trace>
  <inkml:trace contextRef="#ctx0" brushRef="#br0" timeOffset="2828.1267">2730 13687 15 0,'0'-8'7'0,"4"21"6"0,-4-10-8 0,0-3 0 16,0 0 1-16,0 0-2 15,0 0 1-15,0 0-4 16,0 0 1-16,0 0 2 16,0 0 0-16,0 0 0 15,0 0 0-15,7-3 3 16,-7 3 0-16,0-2 0 15,0-4 0-15,4-4-5 16,-4-6 1-16,3-5-2 16,-3-6 1-16,4-5-1 15,3-2 1-15,-7 5-1 16,0-19 0-16,7 9 0 16,-7-1 0-16,0-10-1 15,0-3 1-15,0-5 0 16,0 7 0-16,0-12 0 0,0 5 0 15,0-11-2-15,0-13 0 16,0 16 1-16,3-1 1 16,1 1 0-16,-1-3 0 15,4-7-2-15,-7-4 0 16,4 1 2-16,3 0 0 16,0 2-2-16,0-8 1 15,-3 3 0-15,3-5 1 16,0 8 0-16,-4 12 0 15,1-1-2-15,-1-4 1 0,4 1 1 16,0-6 0-16,-3 6-1 16,-1 10 1-16,1 0-2 15,3-5 0-15,-7 0 2 16,7 13 0-16,4-6-1 16,-11 4 0-16,3 7 2 15,-3 17 1-15,4 4 1 16,-4 3 0-16,0 8 2 15,0 8 0-15,0-2-3 16,0 2 1-16,0 8-4 16,0 3 0-16,-4 2-1 15,1 3 1-15,3-6 0 16,-7 6 1-16,3-2-1 16,1 2 0-16,-1 2 0 15,-7 3 0-15,1 1 0 0,-4-1 0 16,0 5 0-16,3 4 0 15,-7 4 1-15,1 0 0 16,3 1-2-16,3-3 0 16,4-6 1-16,-4-2 0 15,8-3-1-15,-1 3 0 16,4-10 0-16,-7-6 0 16,7-6 2-16,0-2 0 15,0-5-2-15,0-5 1 16,7-4-1-16,0-9 1 15,4-4 0-15,7-10 1 0,-8 6-2 16,8-6 1-16,3 0 0 16,-3 0 0-16,-1 2 0 15,-6 9 1-15,3 5-1 16,-7 5 0-16,4 5-1 16,-11 9 1-16,3-1 0 15,1 3 0-15,-1 3 0 16,1-3 0-16,6 5 0 15,1 6 0-15,3 0 0 16,4 5 1-16,-1 10-2 16,8 9 1-16,0 4 1 15,-4 20 0-15,4 10 0 16,-1 5 0-16,1 0-2 16,3-5 0-16,4-14-33 15,-4-12 1-15,-3-14-14 0,-7-16 0 16</inkml:trace>
  <inkml:trace contextRef="#ctx0" brushRef="#br0" timeOffset="4515.6811">3531 13475 35 0,'-10'-5'17'0,"17"-43"3"0,-4 32-18 0,4-2-2 16,4-3 1-16,3 0-1 15,4 7 0-15,-1 6 0 16,1 3 1-16,0-3 5 15,-1 3 1-15,-3 5-3 16,0 13 0-16,1 11-3 16,-8 2 1-16,0 3-1 15,3 9 1-15,1 1-2 16,-1 4 1-16,1-4-1 16,7-10 0-16,3-2-1 15,0-6 1-15,0-8-2 16,4-2 1-16,0-11 3 15,-11-11 1-15,0-10-4 16,0-8 1-16,-7-5 0 0,0-11 1 16,-7-8-2-16,-7 18 1 15,0 3 1-15,-4 11 1 16,4 3-1-16,0 5 1 16,4-1-2-16,6 4 0 15,8 4-1-15,3 1 1 16,-4 0 0-16,8 2 0 15,3-2-3-15,7 0 1 16,1-3-34-16,-5 2 1 16,-2 4 19-16,-8 2 0 15</inkml:trace>
  <inkml:trace contextRef="#ctx0" brushRef="#br0" timeOffset="4796.9042">4180 13581 34 0,'-3'0'17'0,"6"5"0"15,1-5-16-15,-1 3 2 16,-3 8 1-16,8 2-1 0,-1 8 0 16,3-3-4-16,-3-7 1 15,4-3-4-15,3-5 0 16,0 5-32-16,0 0 0 16</inkml:trace>
  <inkml:trace contextRef="#ctx0" brushRef="#br0" timeOffset="4906.3125">4279 13388 57 0,'-28'8'28'0,"10"2"-8"0,18-7-29 0,0 0-39 16,4 5 1-16</inkml:trace>
  <inkml:trace contextRef="#ctx0" brushRef="#br0" timeOffset="5203.1899">4523 13470 46 0,'0'5'23'0,"0"6"12"0,3-6-24 15,-3 8-10-15,4 3 1 16,-1 5-3-16,-3 6 0 16,0-1-23-16,4-5 1 15,-1-5-11-15,-3-5 1 16</inkml:trace>
  <inkml:trace contextRef="#ctx0" brushRef="#br0" timeOffset="5593.8222">4900 13295 48 0,'11'6'24'0,"24"-9"1"0,-21 0-25 16,0 3-1-16,0 0 0 15,4 6-28-15,3-1 0 16,-3-10 11-16,-8-3 1 15</inkml:trace>
  <inkml:trace contextRef="#ctx0" brushRef="#br0" timeOffset="5750.0775">4907 13454 47 0,'0'-3'23'0,"39"-15"2"0,-25 10-25 0,4-8-1 16,-1 0 1-16,12 0-46 16,-1 0 0-16</inkml:trace>
  <inkml:trace contextRef="#ctx0" brushRef="#br0" timeOffset="6062.5237">5327 13285 51 0,'-14'24'25'0,"14"-9"0"15,0 7-26-15,3 9 2 0,4 12 1 16,4 2-2-16,7 0 0 16,-1-6 0-16,4-10 1 15,8-7 8-15,2-12 0 16,5-10-3-16,-1-18 0 15,-3-9-4-15,-4-10 1 16,-7-8-1-16,-7-2 1 16,-10 9-3-16,-18-1 0 15,-11 7 0-15,-7 6 1 16,-7 12-1-16,-3 12 0 16,0 2-16-16,3 8 1 0,11 2-42 15,7 11 1-15</inkml:trace>
  <inkml:trace contextRef="#ctx0" brushRef="#br0" timeOffset="7234.4496">1619 14515 37 0,'0'-21'18'0,"0"-8"5"16,-7 21-19-16,-3 0 2 16,-8 3 0-16,-14 5-4 15,-3 2 0-15,-7 6 0 16,-11 3 1-16,-7 2-1 0,10-8 0 16,15 3-2-1,3 13 0-15,15 3-2 0,10 0 0 16,21 10 0-16,14-2 1 15,7 3 1-15,11-4 0 16,7-4 0-16,-4 2 0 16,4 0 2-16,-3-3 0 15,-8 4 3-15,-7-12 0 16,-17 6-1-16,-11 8 0 16,-14 2-4-16,-7-5 0 15,-14-8-1-15,-8-7 0 0,-2-14-6 16,-1-16 1-16,-4 0-8 15,19 10 1-15,-1-4-26 16,7-6 0-16</inkml:trace>
  <inkml:trace contextRef="#ctx0" brushRef="#br0" timeOffset="7546.9158">1877 14864 48 0,'24'21'24'0,"36"-5"0"16,-45-18-23-16,9 2-1 16,1-8 1-16,3-8-1 15,4-5 0-15,-14-6 6 16,-1-4 1-16,-17 1-7 16,-10 7 1-16,-5-4-2 0,-20 6 1 15,0 13 8-15,3 3 0 16,-3 18-5-16,3 24 0 15,15 3-3-15,-1-1 0 16,18 12-1-16,0-9 0 16,18-2 1-16,6-9 1 15,19-7-30-15,9-13 0 16,5-3-8-16,-4-19 1 16</inkml:trace>
  <inkml:trace contextRef="#ctx0" brushRef="#br0" timeOffset="8250.0897">2589 14796 37 0,'0'-3'18'0,"-7"-34"7"0,7 24-19 15,-3-1-5-15,-8 1 1 16,-3 5-1-16,-11 3 1 16,1 2 5-16,-5 9 1 15,5 9-8-15,-1 15 0 16,0 7-1-16,8 0 1 15,6 10-1-15,4-4 1 0,7-1-1 16,7-13 0-16,0-3-4 16,11-12 1-16,0-12 2 15,6 6 1-15,4-21-3 16,-3-11 0-16,0 6 3 16,-4-9 0-16,-3-10 1 15,3-2 1-15,-11 7-1 16,1 5 1-16,3 6-1 15,-3 13 0-15,3 11 2 16,-7 10 0-16,3 11 2 16,-3 0 0-16,4 15 6 15,-4-2 1-15,-3 14-2 16,-4 12 0-16,0 6 2 16,-4-16 0-16,-14 5-10 15,-6-2 1-15,-12-17-3 16,-2-7 0-16,-5-3-17 0,-3-5 0 15,4-19-14-15,7-15 1 16,10-11 2-16,18-1 1 16</inkml:trace>
  <inkml:trace contextRef="#ctx0" brushRef="#br0" timeOffset="9015.7173">2946 14878 52 0,'0'2'26'0,"-14"25"0"15,10-19-26-15,4-8 3 16,-7 7 1-16,0 1-3 16,3-2 1-16,4-1-2 15,0-5 1-15,0-5-2 16,0-6 1-16,7-15 0 16,11-17 1-16,10 4-1 15,4 2 0-15,-4 5-2 0,4 0 1 16,-11 14 2-1,0 10 0-15,1 5-2 0,-8 6 1 16,-4 7 1-16,-3 9 1 16,0 5-1-16,-14 7 1 15,7-2-2-15,-3 1 0 16,-1-12 0-16,4-2 0 16,0-8-1-16,4-3 0 15,6-13 1-15,1-13 0 16,7-8-1-16,3 3 1 15,0 2 0-15,-3 5 0 0,-1 9 0 16,-3 12 1 0,-3 17-1-16,3 15 1 0,-7-7-2 15,7 12 1-15,7 6 0 16,-3-8 0-16,0-5-1 16,10-11 1-16,-3-5 1 15,-4-5 1-15,3-11 1 16,5-6 0-16,-5-15-2 15,5 3 0-15,2-19 0 16,-10-11 1-16,1-2-5 16,-15 0 1-16,-4 5 3 15,-6 5 0-15,-4 11-1 16,-11 18 1-16,4 14-2 16,3 10 0-16,-3 16 1 15,4 13 1-15,6 3-2 16,4 8 1-16,4-2 0 15,6-4 0-15,8-7-1 0,3-11 0 16,4-8-16-16,-1-10 1 16,5-14-29-16,2-7 0 15</inkml:trace>
  <inkml:trace contextRef="#ctx0" brushRef="#br0" timeOffset="9281.3662">3948 14724 43 0,'-4'29'21'0,"-10"32"10"0,14-42-22 16,-4 2-5-16,4-11 1 0,0 6-2 16,4 3 1-16,-1 4-4 15,1-4 0-15,0-11 5 16,3-16 0-16,0 3-4 16,3-11 1-16,8-11-1 15,7-4 1-15,3-1 1 16,4 8 1-16,-11 8-1 15,0 19 0-15,-4 18-3 16,-9 5 1-16,-8 25-2 16,-4 4 1-16,4-2-35 15,4-8 1-15,3-13-5 16,-4-19 0-16</inkml:trace>
  <inkml:trace contextRef="#ctx0" brushRef="#br0" timeOffset="9578.2464">4473 14256 41 0,'11'-8'20'0,"6"26"15"0,-13-7-21 16,-1 18-7-16,1 8 0 0,-4 5-4 15,-4 19 0-15,-3 11-3 16,-7 12 0-16,4-2 0 16,-1-8 0-16,1-5-28 15,3-13 0-15,-1-14-8 16,1-21 0-16</inkml:trace>
  <inkml:trace contextRef="#ctx0" brushRef="#br0" timeOffset="9734.4741">4142 14729 70 0,'35'22'35'0,"85"-30"-1"15,-85-3-35-15,18-5-3 16,14-2 1-16,14-9-29 15,-3-7 0-15,-1-1-1 0,-3-4 1 16</inkml:trace>
  <inkml:trace contextRef="#ctx0" brushRef="#br0" timeOffset="10062.6255">5242 14100 43 0,'-3'0'21'0,"3"23"10"0,0-1-22 0,-4 9 3 16,-3 20 0-16,0 10-2 16,0-6 1-16,0 11-10 15,-4 3 0-15,4 5-2 16,0 0 0-16,0 6-24 16,4-33 1-16,3-2-25 15,3-16 0-15</inkml:trace>
  <inkml:trace contextRef="#ctx0" brushRef="#br0" timeOffset="10422.0084">5588 14555 68 0,'-21'16'34'0,"17"-16"-6"16,4 5-35-16,0-5-54 16,-7 8 1-16</inkml:trace>
  <inkml:trace contextRef="#ctx0" brushRef="#br0" timeOffset="10547.0077">5574 14907 64 0,'-25'-3'32'0,"15"16"-63"0,10-13-32 16</inkml:trace>
  <inkml:trace contextRef="#ctx0" brushRef="#br0" timeOffset="11750.1129">2247 15430 26 0,'0'-15'13'0,"-7"4"1"16,7 11-12-16,0 0 6 16,0 0 1-16,0 0-1 15,0 8 0-15,7 8-6 16,-7 5 0-16,0 11-1 15,0 10 0-15,0 6-1 16,0 2 0-16,-7 13 0 16,7 4 0-16,0 12 0 15,0 3 1-15,0-26-1 0,7-3 0 16,-3 2-1-16,10-10 0 16,3-16 2-16,8-5 0 15,0-16-1-15,0-5 1 16,-1-17-2-16,4 4 1 15,-3 2-11-15,-4-8 0 16,0-8-25-16,-13 3 1 16</inkml:trace>
  <inkml:trace contextRef="#ctx0" brushRef="#br0" timeOffset="11968.8483">1983 15864 59 0,'10'11'29'0,"40"-11"1"15,-29-5-30-15,18-1 0 16,-4 4 1-16,7-9-1 16,8-2 0-16,2-3-22 15,5-2 1-15,3-1-16 16,-7-5 0-16</inkml:trace>
  <inkml:trace contextRef="#ctx0" brushRef="#br0" timeOffset="12328.2794">2794 16121 52 0,'0'5'26'0,"7"38"2"16,-7-25-27-16,7 3-2 16,-7 1 1-16,0 4-23 15,4 3 1-15,-1-5-8 16,-3-8 0-16</inkml:trace>
  <inkml:trace contextRef="#ctx0" brushRef="#br0" timeOffset="12640.7849">3260 15745 49 0,'7'8'24'0,"35"-21"0"0,-21 8-24 0,4 2-1 16,10-2 0-16,-3 21-5 16,-4-24 1-16,-3 2-36 15,0-1 0-15</inkml:trace>
  <inkml:trace contextRef="#ctx0" brushRef="#br0" timeOffset="12812.6598">3263 15970 63 0,'4'21'31'0,"38"-7"0"16,-24-17-32-16,10-5-21 0,11 8 0 16,-4-11-17-16,4 1 0 15</inkml:trace>
  <inkml:trace contextRef="#ctx0" brushRef="#br0" timeOffset="13359.5234">4053 15491 39 0,'-7'-2'19'0,"7"-1"8"15,0-2-20-15,0 5-3 0,-3 0 0 16,-1 5-3-16,-3 6 1 15,0 7 2-15,-7 6 1 16,3 2-4-16,1 4 1 16,3-4-2-16,-4-5 1 15,8 0-1-15,-1-5 0 16,8 0 0-16,3-3 0 16,7 1 1-16,4-4 1 15,6-2-2-15,12 3 1 16,-12-11-2-16,15-6 1 15,3 1-3-15,-3 8 0 0,0-14-53 16,-7-10 1-16</inkml:trace>
  <inkml:trace contextRef="#ctx0" brushRef="#br0" timeOffset="13531.4185">4293 15364 55 0,'-21'43'27'0,"28"52"6"15,-7-58-29-15,0 5-4 16,0 14 0-16,0 13 0 16,-3 13 1-16,3 2-13 15,0-15 1-15,7 0-37 16,0-21 1-16</inkml:trace>
  <inkml:trace contextRef="#ctx0" brushRef="#br0" timeOffset="13687.623">4537 15938 67 0,'-18'14'33'0,"18"-12"-3"0,4 1-33 15,-1 0-47-15,8-1 0 16,-1-4 37-16,1-1 13 16,-11 3 0-1</inkml:trace>
  <inkml:trace contextRef="#ctx0" brushRef="#br0" timeOffset="14125.1774">4882 15314 36 0,'-21'0'18'0,"7"5"1"15,11 1-18-15,-1 12 1 0,1 17 1 16,3 12 0-16,0 14 0 15,0-5-3-15,3 15 1 16,4-5-1-16,4-10 0 16,6-9 4-16,5-15 1 15,2-11 3-15,1-13 1 16,0-10-6-16,-1-14 1 16,1-21-3-16,-7-29 1 15,-1-14-1-15,-17 9 0 16,-7-3-2-16,-10 0 1 15,-12 7-1-15,-2 20 1 0,2 20-19 16,5 27 1-16,3 8-24 16,-1 24 1-16</inkml:trace>
  <inkml:trace contextRef="#ctx0" brushRef="#br0" timeOffset="14562.6835">5722 15608 46 0,'-28'2'23'0,"10"-2"1"0,11-2-23 16,-11 2-1-16,-10 2 1 15,-3 1-2-15,2 5 0 16,8 0 1-16,3 0 0 16,8 2-1-16,10 4 1 15,10-1 0-15,8-8 0 16,3 3 6-16,4 0 1 15,-4 5 1-15,-3 8 1 16,-4 1 0-16,-7-4 0 0,0 6-6 16,-7-3 0-16,-11-5-7 15,-10 0 1-15,-3-6-3 16,-5 1 1-16,5-3-33 16,2-3 0-16,5-2 13 15,-1 0 0-15</inkml:trace>
  <inkml:trace contextRef="#ctx0" brushRef="#br0" timeOffset="16093.948">1651 17140 38 0,'-25'10'19'0,"18"25"2"16,7-30-19-16,0-2 1 16,0-3 0-16,0 0 3 15,0-8 1-15,7-11-1 16,-3-7 0-16,3-19-7 15,7 2 1-15,-3-20 0 16,3-14 1-16,3 19-1 16,-6-6 0-16,-1 6 0 0,5 19 0 15,-8 7 0-15,3 8 1 16,1 16-1-16,3 19 0 16,4 20 0-16,-8 20 0 15,11-1 0-15,8 13 1 16,-5-4-1-16,1-9 1 15,3-5-2-15,-3-8 0 16,0-8 2-16,-8-10 1 16,1-6 5-16,-1-13 1 0,-2-5-5 15,-5-30 0-15,-3-15-4 16,-3-27 1-16,-1-18-2 16,-3 13 0-16,4 2-6 15,-4 20 1-15,7 20-17 16,3 24 1-16,5 11-11 15,-8 18 1-15</inkml:trace>
  <inkml:trace contextRef="#ctx0" brushRef="#br0" timeOffset="16453.3278">2374 17066 42 0,'25'8'21'0,"10"-19"0"16,-24-5-21-16,3 8 0 0,3-8 0 15,1-2 3-15,-14 2 1 16,3 8-4-16,-7-11 1 16,-7 4-1-16,3-4 1 15,-14 8-2-15,1 4 1 16,-4 1 3-16,0 14 0 15,3 0 2-15,4-3 0 16,3 11-5-16,11 13 1 16,0-2-1-16,4 5 1 15,10 2-1-15,-4 0 1 0,8 1-1 16,7-9 1-16,6 1-2 16,12-19 0-16,-8-11-47 15,7-13 1-15,1 0 40 16,-11-5 1-16</inkml:trace>
  <inkml:trace contextRef="#ctx0" brushRef="#br0" timeOffset="16859.5524">2716 17058 36 0,'25'13'18'0,"21"-10"1"0,-32-3-18 16,4-8 3-16,-1 0 1 15,4-11-2-15,-3 11 0 16,0-8-3-16,-1-2 0 15,-17 18 0 1,-17-29 0-16,3 2 1 16,-8 11 2-16,-2 11 0 15,3 13 1-15,-1 8 0 16,5 18-2-16,10-2 1 16,7 5-4-16,3 11 0 0,15-6 1 15,3-8 0-15,7-12-2 16,11-7 1-16,3-17-24 15,1-11 0-15,-8-9-1 16,0 1 0-16</inkml:trace>
  <inkml:trace contextRef="#ctx0" brushRef="#br0" timeOffset="17265.8413">3228 16947 41 0,'-4'-6'20'0,"-3"1"4"16,0 2-22-16,0-2-1 16,-3 10 0-16,-8-5 2 15,4 3 1-15,0 8-2 0,0 12 0 16,-4 4-3-16,4-9 1 16,3 6 0-16,4 8 0 15,7 5 0-15,4 0 0 16,-1-5-1-16,4-8 0 15,4-9 1-15,3-12 1 16,4-16-1-16,3-14 0 16,4-7-1-16,-1-22 1 15,1-28 0-15,0-1 0 16,-15-13-2-16,1-2 0 0,-4 4 4 16,-4 25 0-16,-3 23 1 15,-3 27 1-15,-1 24 3 16,1 18 0-16,-8 29-6 15,4 30 1-15,7 10-3 16,4-8 1-16,10-3-31 16,7-8 1-16,7-12 1 15,4-22 1-15</inkml:trace>
  <inkml:trace contextRef="#ctx0" brushRef="#br0" timeOffset="17937.673">4357 16814 44 0,'-18'-21'22'0,"-7"-13"0"0,18 26-21 0,-7 0-1 15,-3 0 0-15,-1 5 1 16,0 6 0-16,1 10 1 16,-1 11 0-16,4 5-2 15,3 3 0-15,4 13 0 16,4 5 0-16,3 0 0 15,3-2 0-15,1-8-1 16,3-9 1-16,7-12 0 16,4-6 1-16,3-18-1 15,0-11 1-15,4-5-1 16,-4-8 0-16,0-19 0 16,-7-10 0-16,4 0 0 0,-8 13 0 15,1 8 1-15,-4 10 0 16,0 6 5-16,-3 5 1 15,-1 11-7-15,1 13 0 16,-1 16 0-16,1 10 0 16,-1-8 0-16,4 22 0 15,0 2-6-15,0-7 1 16,4-4-35-16,0-7 0 16,3-5 30-16,-4-6 1 15</inkml:trace>
  <inkml:trace contextRef="#ctx0" brushRef="#br0" timeOffset="18109.5823">4798 17145 54 0,'0'34'27'0,"-11"30"1"16,11-43-28-16,-3-8-3 15,3 14 0-15,-4 5-48 16,1-1 0-16</inkml:trace>
  <inkml:trace contextRef="#ctx0" brushRef="#br0" timeOffset="22265.8595">3231 9411 22 0,'0'3'11'0,"15"0"3"16,-8 2-11-16,0 8 1 15,0 8 0-15,3 11 1 16,-3 2 0-16,4 19-4 16,-4 13 1-16,-3 24 0 15,-1 19 1-15,-6 23-1 16,-1 6 0-16,-7 23-2 0,1 3 1 16,-4 19 0-16,0 5 1 15,-4 7-2-15,0 12 0 16,1-17 0-16,3 14 0 15,3-21 0-15,0-1 0 16,4 3-1-16,0-34 1 16,4-3 1-16,-1 0 0 15,4-28-1-15,0-12 0 16,0-2 0-16,4-6 0 0,-1-7 0 16,-3-11 0-16,0-3 0 15,0 1 0-15,-3-1 0 16,-1 8 0-16,1-7 1 15,-1-9 1-15,1-13-4 16,3-15 0-16,0-22-22 16,7-21 1-16,3-37 5 15,1-21 1-15</inkml:trace>
  <inkml:trace contextRef="#ctx0" brushRef="#br0" timeOffset="22828.4075">3073 9657 48 0,'-11'24'24'0,"-10"29"0"16,24-40-24-16,-3 0 0 16,0-5 1-16,0 0-2 15,4-5 1-15,3 0 0 16,4-14 0-16,-4-13 1 16,3-10 0-16,11-11 1 15,8-11 1-15,13 1-5 16,0-6 0-16,4-3 2 15,0 17 0-15,-4 12 0 16,-6 14 1-16,-5 21 7 16,-2 11 0-16,-12 18-6 15,-3 13 1-15,0 6-4 0,1-1 1 16,-8 6 0-16,7-2 1 16,0 2-38-16,0 0 37 15,-14-53 0 1</inkml:trace>
  <inkml:trace contextRef="#ctx0" brushRef="#br0" timeOffset="23469.0438">3535 10837 34 0,'-7'-5'17'0,"10"8"4"0,1 2-16 16,-1 0 1-16,8 22 1 15,-4 7-6-15,7 6 0 16,7 5-1-16,-3-3 1 16,7 0-2-16,-4-15 0 15,0-9 3-15,4-10 1 16,3-10-3-16,-3-12 1 16,3-7 0-16,0-16 1 15,0 0-2-15,-3-2 0 0,-4-4-1 16,-3-2 0-16,-4 6 2 15,-4 7 0-15,1 8 3 16,-4 5 0-16,0 9 3 16,-7 15 1-16,4 11-6 15,-8 11 1-15,-3 20-2 16,-7 25 0-16,-4 10-3 16,4-3 1-16,0 0 0 15,11 6 0-15,-5 2-22 16,8-10 0-16,8-19-16 15,2-15 0-15</inkml:trace>
  <inkml:trace contextRef="#ctx0" brushRef="#br0" timeOffset="23765.9225">4205 11197 40 0,'-18'-21'20'0,"11"-21"3"0,4 31-20 15,-4-2 0-15,0 2 0 16,0 3 3-16,0 3 0 16,0 5-5-16,3 11 1 15,4 12-2-15,0 9 0 0,4-5 1 16,3 12 0-16,0 9-2 15,-4-8 1-15,8 2-7 16,-11-2 0-16,3-3-4 16,1-6 0-16,-4-9-25 15,-4-9 1-15</inkml:trace>
  <inkml:trace contextRef="#ctx0" brushRef="#br0" timeOffset="23953.4251">3983 11324 45 0,'0'0'22'0,"25"-5"1"15,-15 0-23-15,4 2 0 16,7-5 0-16,4 0 0 0,0 5 0 16,3-2-4-16,4 0 1 15,3 0-38-15,0-1 0 16</inkml:trace>
  <inkml:trace contextRef="#ctx0" brushRef="#br0" timeOffset="24172.1766">4427 11168 36 0,'0'8'18'0,"7"16"10"0,0-16-18 0,-3 5-7 16,0 0 0-16,3 11-5 16,-4 8 1-16,1 0-1 15,-4 5 0-15,0 5-41 16,0 0 1-16,0-5 39 16,0-10 1-16</inkml:trace>
  <inkml:trace contextRef="#ctx0" brushRef="#br0" timeOffset="27312.8424">3066 9401 25 0,'-4'-6'12'0,"-3"6"12"0,7 0-14 0,0 0 1 16,0 0 0-16,0 0-4 15,0 0 1-15,0-2-4 16,-14 4 0-16,-4-10-2 15,-6 11 1-15,-5-6-2 16,-6-5 0-16,-11-13-2 16,0-8 1-16,-7 11-1 15,4-1 0-15,7 1-1 16,6 4 1-16,15 4-33 16,11 5 1-16,6 5 9 15,8-6 0-15</inkml:trace>
  <inkml:trace contextRef="#ctx0" brushRef="#br0" timeOffset="27719.0875">2953 9157 41 0,'-7'11'20'0,"7"-6"0"0,7-2-20 0,0 2-1 16,14-2 1-16,4 7 1 15,-1 1 1-15,-6-6-2 16,0 3 0-16,-4-3 1 16,3-2 0-16,-10 16 9 15,4-6 0-15,-11 3-9 16,0 7 0-16,-18-1 2 16,-3-14 1-16,-14 7-4 15,-4 9 0-15,-3 5-9 16,-1-2 1-16,12-3-40 15,-1-11 0-15</inkml:trace>
  <inkml:trace contextRef="#ctx0" brushRef="#br0" timeOffset="28578.482">758 8453 24 0,'-7'-2'12'0,"7"-1"10"0,0-2-12 16,7 8-4-16,-7 4 0 16,0 17 0-16,0-5 0 15,0 13-4-15,0 15 1 16,0 9 2-16,-7-6 0 0,0 13-4 16,4-12 0-16,-4-4-1 15,7-4 0-15,0-4-1 16,7-4 1-16,-4-6-1 15,11-8 1-15,4-10-1 16,7-9 1-16,10-10 0 16,-10 0 0-16,-1 3-1 15,5-8 0-15,-5 10 1 16,-6-5 0-16,7 0 0 16,-8 6 1-16,-10-4 0 15,4 4 0-15,-4-3 1 16,0-3 1-16,-7-8-1 15,-7-3 0-15,0 1-1 16,-4-4 0-16,4-4-1 16,-10 2 1-16,-1 0 0 15,0 3 0-15,-13 5-2 0,2 8 1 16,5 6-6-16,-1 4 1 16,7 6-45-16,1 3 0 15,10 0 46-15,-4-11 1 16</inkml:trace>
  <inkml:trace contextRef="#ctx0" brushRef="#br0" timeOffset="29015.9872">1295 8795 28 0,'-25'-3'14'0,"7"11"8"15,11-5-15-15,0 5-3 16,4 5 0-16,-4-5-2 15,-4 13 0-15,11 8-2 16,0-5 0-16,0 0 0 16,11 0 0-16,6-3 0 15,8-3 1-15,-7-7 0 16,6-1-1-16,-24-10 0 16,18-10 5-16,-4-11 1 15,-3-6-6-15,-1 9 0 16,-10-4 0-16,-10 1 0 15,-8 3-1-15,-7 2 1 16,-6 5-18-16,9 3 1 16,8 6-13-16,-3-1 1 15</inkml:trace>
  <inkml:trace contextRef="#ctx0" brushRef="#br0" timeOffset="29281.6161">1489 8446 26 0,'-4'-6'13'0,"18"-2"8"16,-14 8-13-16,7 0 3 15,4 11 1-15,-4 15-8 16,0-2 0-16,4 13-3 15,-4 11 1-15,3 5-1 16,-3-8 0-16,4 5-4 16,-4 8 1-16,-4-16-14 15,5-4 1-15,-1-1-19 16,0-11 1-16</inkml:trace>
  <inkml:trace contextRef="#ctx0" brushRef="#br0" timeOffset="29500.369">1746 8406 50 0,'-10'8'25'0,"27"10"0"0,-6-15-25 16,-4 13 3-16,-4 2 1 15,5 9-4-15,-1 7 0 0,0 14-1 16,3 7 1-16,-10-10-3 15,7 14 1-15,-7-4-27 16,7-10 0-16,-3-13 8 16,3-6 0-16</inkml:trace>
  <inkml:trace contextRef="#ctx0" brushRef="#br0" timeOffset="29640.995">1693 8689 53 0,'0'3'26'0,"53"-9"3"15,-35 1-28-15,0-3-2 16,6-5 1-16,8-3-26 16,3 0 0-16,1 5-2 15,-19 6 1-15</inkml:trace>
  <inkml:trace contextRef="#ctx0" brushRef="#br0" timeOffset="30500.3815">2656 8588 43 0,'-7'-16'21'0,"-3"22"1"16,10-17-22-16,0-7 0 15,-7-6 1-15,-4 0 0 16,-3 13 1-16,-4-2-1 16,1 3 1-16,-1 4 4 15,0-2 0-15,1 6-5 16,10-3 1-16,-7 12-2 16,10 15 0-16,-6-1 0 15,6 8 0-15,4 11-2 16,4 7 1-16,6 6-5 0,1-11 1 15,3 3-12-15,-4 3 1 16,5-8-14-16,-5-11 0 16</inkml:trace>
  <inkml:trace contextRef="#ctx0" brushRef="#br0" timeOffset="30687.864">2265 8755 48 0,'-11'3'24'0,"50"-11"0"0,-18 2-23 0,7-1-2 15,8-1 0-15,13 0 0 16,8-3 1-16,-12-2-30 16,5-3 0-16,-8-3 14 15,0 6 0-15</inkml:trace>
  <inkml:trace contextRef="#ctx0" brushRef="#br0" timeOffset="31016.0136">2829 8599 36 0,'-21'13'18'0,"7"11"1"16,10-16-18-16,1 10-1 16,-1 6 0-16,4 3 0 15,-7 2 1-15,7 3 0 16,0 2 1-16,7-5-3 0,-3-8 1 15,3-10 0-15,7-11 1 16,-7-11 0-16,4-2 0 16,6-13-1-16,-10-9 1 15,4-7 0-15,-4 0 1 16,0 7 0-16,4 14 0 16,-11 5 5-16,0 0 1 15,0 8-8-15,0 14 1 16,0 12-2-16,0 16 1 15,0 4-2-15,0-9 1 0,7 10 0 16,3 1 0-16,1-3-34 16,3-8 0-16,4-8 22 15,-8-15 0-15</inkml:trace>
  <inkml:trace contextRef="#ctx0" brushRef="#br0" timeOffset="31219.1406">3101 8342 43 0,'-4'-5'21'0,"8"10"2"15,-4 6-21-15,3 5-1 16,-3 13 0-16,0 13 0 16,0 1 1-16,0 7-2 15,4 5 0-15,3 1-4 16,-7-14 1-16,7-5-40 0,4-10 1 15</inkml:trace>
  <inkml:trace contextRef="#ctx0" brushRef="#br0" timeOffset="31390.9884">3242 8255 49 0,'-14'16'24'0,"3"34"8"0,11-34-26 15,0 3-6-15,0 18 0 16,0 0-1-16,4 5 1 0,-1 6-10 16,4-1 1-16,4 1-36 15,0-8 0-15</inkml:trace>
  <inkml:trace contextRef="#ctx0" brushRef="#br0" timeOffset="31672.2471">3538 8588 41 0,'-14'-2'20'0,"14"-22"6"15,-3 24-20-15,-8 3-6 16,-3-3 1-16,7 2 0 16,-11-4 1-16,11 9-2 15,0 9 1-15,14 11-3 16,0 2 1-16,11-3 2 0,-11-2 1 15,4-3 7-15,-1 1 1 16,-3-4-1-16,-7 1 0 16,4 2-10-16,-15 3 1 15,-6-3-13-15,-8-8 0 16,-3 0-41-16,-8-5 1 16</inkml:trace>
  <inkml:trace contextRef="#ctx0" brushRef="#br0" timeOffset="32187.9028">991 9639 35 0,'-3'26'17'0,"13"64"3"0,-3-71-19 16,4 5-3-16,3-1 1 15,4-4 7-15,6-9 0 16,-6-10-1-16,7-13 0 15,-8 0 0-15,1-16 1 16,-7-6-3-16,-4 9 0 16,-7-3-1-16,-7 2 0 0,-11 4-3 15,0 4 1-15,-6 9-3 16,-1 7 1-16,7 8-22 16,8-2 1-16,10 13-6 15,0 0 0-15</inkml:trace>
  <inkml:trace contextRef="#ctx0" brushRef="#br0" timeOffset="32484.737">1506 9279 37 0,'-24'-27'18'0,"10"-7"4"16,10 24-19-16,-3-1 5 15,0 3 0-15,0 0-1 16,3 8 1-16,-3 8-8 0,0 3 0 16,4 12 1-16,3 14 1 15,-7 0-2-15,7 16 0 16,-7 14-1-16,3 1 0 16,4 9 1-16,-7-13 0 15,7-1-3-15,0-5 1 16,0-13-20-16,0-8 1 15,0-16-10-15,-7-15 0 16</inkml:trace>
  <inkml:trace contextRef="#ctx0" brushRef="#br0" timeOffset="32640.9745">1330 9663 24 0,'11'10'12'15,"27"-31"0"-15,-27 21-11 0,3-5-2 16,14-9 1-16,-3-1 0 15,10-7 0-15,8-1-1 16,9-4 1-16,5 3-23 16,-15 3 1-16,1 3 22 15,-8 7 0-15</inkml:trace>
  <inkml:trace contextRef="#ctx0" brushRef="#br0" timeOffset="32922.2332">1834 9237 41 0,'-17'-3'20'0,"17"-16"6"0,0 12-21 15,-4-4-1-15,4 3 0 16,-7 0 4-16,0 3 1 16,-3 5-5-16,-1 2 0 15,4 4-4-15,0 4 0 16,-4 9 0-16,-3 18 0 15,7-5 1-15,4 18 0 16,3 19-2-16,0-11 1 16,7 21-1-16,10-10 1 0,-6 0-2 15,-1-6 1-15,5-10-22 16,-8-10 1-16,3-14-16 16,-3-16 1-16</inkml:trace>
  <inkml:trace contextRef="#ctx0" brushRef="#br0" timeOffset="33062.9146">1651 9678 53 0,'0'6'26'0,"53"-12"3"16,-35-1-28-16,6 1-2 16,1 1 0-16,0-3-52 15,-1 0 0-15</inkml:trace>
  <inkml:trace contextRef="#ctx0" brushRef="#br0" timeOffset="33187.9149">2170 9784 70 0,'-25'11'35'0,"18"-16"-5"0,7 7-35 16,0-2-59-16,7-2 0 15</inkml:trace>
  <inkml:trace contextRef="#ctx0" brushRef="#br0" timeOffset="35906.6966">12090 9612 27 0,'-11'-16'13'0,"-17"3"10"0,21 11-15 16,-4 2-5-16,1 5 0 16,-1 0-2-16,0 6 0 15,1-3-1-15,3 2 1 16,3 3-2-16,4 6 0 16,7 0 1-16,0-6 0 15,4-8 0-15,3 0 0 16,0-10 3-16,0-3 0 0,0 0-3 15,-3-2 0-15,0-4 0 16,-4-2 1-16,-4-2-1 16,-3 2 0-16,-3 3 2 15,-8 2 0-15,-3 9-2 16,-7 10 1-16,3 2 0 16,1 1 1-16,2 5-3 15,8 2 0-15,4 3 0 16,10-2 0-16,3-3 2 15,8-6 0-15,0-10 1 16,-4-2 1-16,0-6-2 16,0-3 0-16,-3-2 0 15,-4-3 0-15,-4-5 0 16,-3-3 1-16,0 3 2 16,-7 2 0-16,0 3 0 15,-3 9 0-15,-5 9-4 0,1 6 0 16,4 5 0-16,6 1 0 15,4-1 0-15,4 0 0 16,3-8-2-16,0 3 1 16,3-2-21-16,1-6 1 15,-4-6-15-15,-3-2 0 16</inkml:trace>
  <inkml:trace contextRef="#ctx0" brushRef="#br0" timeOffset="39906.7463">12037 9435 8 0,'0'8'4'0,"-4"-21"-1"16,11 10-4-16,0 0 4 15,-3 1 0-15,3-1 4 16,-7-2 0-16,3 2 2 16,1 1-9-16,-4 2 0 15,0-14 10 1,0 6 0-16,0-2-8 15,0-1 1-15,0-7-3 16,0-1 0-16,0-2 0 0,4 10 0 16,-1 1 1-16,1-6 0 15,-4-3 1-15,0-2 1 16,0-2-1-16,0-1 1 16,0-5-3-16,-4-1 1 15,4 4 0-15,-3 0 1 16,3-4-3-16,-4-4 1 15,-3-3 1-15,3 8 0 16,1-3 0-16,-1 0 1 16,-3 1-1-16,0-6 1 0,0-3-3 15,0 3 1-15,-3-3 0 16,2 3 1-16,-2-5-1 16,-4-1 0-16,3 6 0 15,-3 0 0-15,0-5 0 16,3 2 1-16,-3-2-1 15,0 2 1-15,0 6-1 16,0-3 0-16,0 0 0 16,0 2 1-16,-4 1-1 15,0 0 0-15,1 2 0 16,-4 0 1-16,-1 0-2 16,5 3 0-16,-1 3 1 15,-3 2 0-15,0 3 0 16,-4 2 1-16,-3 4-1 15,0-1 0-15,0 5 1 16,-1 6 0-16,5 2 0 16,-5 3 1-16,1 3-2 0,0 2 0 15,0 6 0-15,3 2 0 16,0 5-1-16,4 4 0 16,4-1 1-16,-1 3 1 15,-3 5-2-15,0 5 1 16,-1 0 0-16,1 1 1 15,-3-1-2-15,2 6 1 16,1 2 0-16,4 1 0 16,2-9 0-16,5 8 1 15,-1 3-1-15,1-2 0 16,-1 2-1-16,1 2 1 0,-1 6 0 16,4 3 0-16,0-9 0 15,-4 9 1-15,1 5-2 16,-1-3 1-16,0 5 0 15,4 6 1-15,0-3-1 16,0-5 0-16,0 5 0 16,-3 3 0-16,3 5 0 15,0 0 1-15,0-15-2 16,-1 12 0-16,1 0 1 16,0 6 1-16,0 5 0 15,0-13 0-15,4 8-2 16,-4-3 0-16,0 5 1 15,0 3 1-15,3-2-1 16,0-20 0-16,1 12 0 16,-1 2 0-16,1 5 0 0,-1 3 1 15,1-18-2-15,-1 15 1 16,1 1 0-16,-1 7 0 16,1 0 0-16,3-23 1 15,0 18-1-15,-4-3 0 16,1 3 0-16,-1 5 0 15,4-15 0-15,-7 2 0 16,0 3 0-16,4-11 0 16,-5 11 1-16,5-1 1 15,-4-15-2-15,0 3 0 16,0 2-2-16,0-5 1 0,0 7 1 16,0 7 0-16,0-4 0 15,3-10 0-15,0-3-1 16,1 0 1-16,-4 0 0 15,3 1 0-15,1-4 2 16,3-2 1-16,-4-5-3 16,1-6 0-16,3-2-2 15,0 7 0-15,0-7 2 16,3 0 0-16,-3 5 0 16,0 5 0-16,0-2 0 15,0-1 0-15,0-12-1 16,4-1 1-16,-4 0 0 15,0-2 1-15,3-3-1 16,-3 6 0-16,4-11 0 16,-1-6 0-16,1 6 0 15,3 8 0-15,-3 5 0 0,-1 2 1 16,1-2-2-16,-1-2 1 16,1-11-1-16,-4-6 1 15,0-5 2-15,3 3 1 16,1-8 0-16,-4 3 0 15,0-6-2-15,-4 0 1 16,4-5-3-16,-3-2 1 16,-4-4 1-16,0 4 0 15,3 2-2-15,0 0 0 16,1 5 1-16,-1 3 0 0,4-5 0 16,0 5 0-16,0-8 0 15,0 7 0-15,4-9 0 16,-8 7 1-16,1-8-1 15,-1-2 1-15,-3-8-1 16,-3-6 0-16,-1-2 0 16,1 0 0-16,-1 3 0 15,0-1 0-15,1 1 0 16,3-4 0-16,0 4 0 16,0-1 1-16,3 3-2 15,1 9 1-15,-1-7 0 16,1 4 1-16,-1 4-2 15,4 6 1-15,-4-2 0 16,1-9 0-16,-1 1 0 16,1-4 0-16,-1-2 0 15,1 3 1-15,-1 3-1 16,4-6 0-16,-3 8-1 0,3-5 1 16,0 10 0-16,0-2 1 15,0 2-1-15,0 6 0 16,0 5-1-16,0-3 1 15,0 8 1-15,3 0 0 16,-3 1-1-16,0-4 0 16,4 3 0-16,3 3 0 15,-4 5-1-15,4 6 1 16,4 2 0-16,-4 0 0 16,7 0 0-16,0-2 1 0,0-1-2 15,1-5 1-15,-1-7 0 16,3-4 1-16,1-2 3 15,0-5 1-15,-1-3-3 16,1-8 1-16,3-13-3 16,4-11 1-16,-1-3-15 15,5 6 1-15,-5 6-38 16,-6-4 0-16</inkml:trace>
  <inkml:trace contextRef="#ctx0" brushRef="#br0" timeOffset="40719.2562">9765 13777 35 0,'-7'-11'17'0,"32"-26"3"0,-11 35-18 16,7-1-3-16,11-5 1 16,-4 13-1-16,7-5 1 15,7 6 1-15,8 4 0 16,6 1 3-16,11 2 1 16,0 0-3-16,4-5 0 15,13 0 1-15,15-16 1 0,0-2-2 16,14-1 1-16,10-5-3 15,4 3 1-15,11 2 1 16,10 6 1-16,-7 5 0 16,7-5 0-16,4 13 2 15,-11 0 0-15,4-3-1 16,0-2 1-16,-15 2-5 16,-3-3 0-16,-3-15 0 15,3 0 1-15,-18 2-19 16,-7-2 0-16,-10 3-29 15,-11 2 1-15</inkml:trace>
  <inkml:trace contextRef="#ctx0" brushRef="#br0" timeOffset="42078.5957">11945 8030 29 0,'-11'-13'14'0,"19"-3"6"0,-1 3-15 15,3-8-2-15,8-8 1 16,3-3-3-16,4-3 0 16,3-10 0-16,7-8 1 15,7 3-3-15,4-5 0 16,0-4-1-16,0 6 1 16,-7 11-12-16,-7 10 1 15,-11 6-12-15,-14 7 0 16</inkml:trace>
  <inkml:trace contextRef="#ctx0" brushRef="#br0" timeOffset="42406.7778">11970 7662 26 0,'-7'-2'13'0,"7"-14"3"16,3 13-13-16,1 3 2 15,3 5 0-15,0 9 1 16,-4 4 1-16,-3 3-6 16,0 3 0-16,-3 11 4 15,-4 4 0-15,0 1 0 16,-4 0 0-16,4-9-4 0,4-7 0 15,3-5-1-15,7-6 0 16,7-8 0-16,7-5 0 16,4-5-3-16,3-3 1 15,4-3-48-15,6-2 1 16</inkml:trace>
  <inkml:trace contextRef="#ctx0" brushRef="#br0" timeOffset="42984.8842">12838 7387 31 0,'3'-13'15'0,"-6"-35"5"16,-1 30-15-16,1-3-3 15,-8 2 1-15,0 3-2 16,-3 3 0-16,0 2-1 15,-4 3 0-15,1 6 1 0,-4 10 0 16,3 13-1-16,-3 8 0 16,3 13 0-16,1 17 0 15,2 1 0-15,5 9 1 16,3 0-2-16,7-19 0 16,7-10 1-16,7-14 1 15,4-7-1-15,3-16 0 16,0-25 0-16,4-4 0 15,3-22 0-15,4-7 1 0,-4-3-2 16,-7-11 1-16,-3 11 1 16,-4 15 0-16,-7 9 4 15,0 10 1-15,-4 13-6 16,1 17 1-16,-4 18-1 16,0 13 0-16,0 13-1 15,3 3 1-15,8 5-1 16,0 8 0-16,-1-18-41 15,4-9 1-15,4-9 38 16,0-15 0-16</inkml:trace>
  <inkml:trace contextRef="#ctx0" brushRef="#br0" timeOffset="43281.791">13120 7549 41 0,'-4'0'20'0,"29"-11"1"16,-14 8-20-16,3 1-1 0,3-1 0 16,-3 3 0-16,1 3 1 15,-8 2 1-15,0 0 1 16,-4 6-2-16,-3-3 0 16,-3 2 6-16,-4 6 1 15,0 3-3-15,-4-1 0 16,4 9-5-16,0-1 0 15,3-5-1-15,4-5 1 16,4-3 1-16,6-5 0 16,5 0-2-16,6-2 0 15,0-6-29-15,7-3 0 0,0-5 3 16,1-8 1-16</inkml:trace>
  <inkml:trace contextRef="#ctx0" brushRef="#br0" timeOffset="43578.6708">13705 7411 43 0,'11'-3'21'0,"49"-18"3"0,-46 19-23 16,4-6-2-16,3 2 0 16,4-4-21-16,-4 2 1 15,-4 0 0-15,-6 3 0 16</inkml:trace>
  <inkml:trace contextRef="#ctx0" brushRef="#br0" timeOffset="43719.2623">13787 7530 60 0,'-15'13'30'0,"40"-15"0"15,-14-1-31-15,6-2-12 16,8-3 0-16,10-3-33 15,1-2 1-15</inkml:trace>
  <inkml:trace contextRef="#ctx0" brushRef="#br0" timeOffset="44094.3015">14189 7416 53 0,'-14'0'26'0,"49"-5"2"0,-25 2-26 0,8 1 1 16,10-1 0-16,8-2-5 15,2-1 1-15,8 1-9 16,11 3 1-16,-1-12-37 15,-3-2 1-15</inkml:trace>
  <inkml:trace contextRef="#ctx0" brushRef="#br0" timeOffset="44813.0606">15028 7191 37 0,'-10'-8'18'0,"10"-26"4"16,0 23-19-16,0-7 0 16,-4-1 0-16,-6-2-3 15,-1 3 1-15,-3-1 0 16,-4 9 0-16,1 2-1 16,-5 8 0-16,1 5 0 15,-3 11 0-15,-5 8 0 16,5 5 0-16,-1 13 0 15,4 6 0-15,3-3-1 16,4-3 1-16,7-5 0 16,7-8 0-16,7-8 0 0,4-10 0 15,6-6 0-15,4-7 1 16,4-12-2-16,7-7 1 16,3-11 1-16,4 1 1 15,-4-1-2-15,-3 0 0 16,-11 6 0-16,-3 7 1 15,-4 6 7-15,-3 8 0 16,-4 10-5-16,-7 8 1 16,-4 14-2-16,-3 10 0 15,-4 2-2-15,-3 9 0 0,4 2-3 16,3-2 1-16,7-6-54 16,3-13 1-16,4-10 54 15,0-19 1-15</inkml:trace>
  <inkml:trace contextRef="#ctx0" brushRef="#br0" timeOffset="44969.3016">15265 7437 80 0,'-32'14'40'0,"32"-12"-1"16,0-2-40-16,0 0-13 15,3 3 0-15,5 0-50 16,2-6 0-16</inkml:trace>
  <inkml:trace contextRef="#ctx0" brushRef="#br0" timeOffset="45500.5358">15617 7086 24 0,'11'-22'12'0,"-4"-9"12"0,-7 23-11 0,-3 0-8 16,-4 0 1-16,-4 0-2 15,-3 3 1-15,0 2-4 16,0-2 0-16,-1 2-1 15,1 3 0-15,4 3-1 16,3-1 0-16,3 9 1 16,4 7 0-16,4 6 0 15,-1 5 0-15,4 6 1 16,4 7 0-16,7 8-2 16,3-5 0-16,0 0 1 15,0-2 1-15,0-4-1 16,-7-4 0-16,-3-4 0 15,-8-7 1-15,-6-3-1 16,-4-7 1-16,-7-9-1 16,-4-10 1-16,-3-14 2 15,3-5 1-15,-3-5 2 16,0-5 1-16,7-3-3 0,0 2 0 16,10 6-4-16,4 3 1 15,4-1-2-15,3 1 1 16,10-1-1-16,5-4 0 15,6-1-31-15,4 0 1 16,3-5 2-16,0-5 0 16</inkml:trace>
  <inkml:trace contextRef="#ctx0" brushRef="#br0" timeOffset="46156.7882">16023 7213 37 0,'0'13'18'0,"4"40"5"0,-4-35-18 16,0 1-2-16,0 5 0 16,0-1-3-16,0 4 1 15,0-6-1-15,3-2 1 16,-3-6 2-16,4-5 0 15,-1-8 0-15,4-11 1 16,4-5-4-16,3-8 0 16,4-5 0-16,3-8 0 15,-4 5-2-15,-2 11 0 16,2 3 1-16,-3 5 1 16,-3 5 2-16,-1 2 0 0,-2 9-1 15,-5 5 0-15,1 5-1 16,-4 3 1-16,0 0-2 15,3-3 1-15,1-2-1 16,3-1 1-16,0-4 1 16,0 2 0-16,0-8 2 15,3-6 0-15,1-7-1 16,7-6 0-16,-1-4-2 16,4-1 1-16,-6 3-1 15,-1 2 0-15,-4 9 5 16,1 4 0-16,-1 12 0 15,-2 12 0-15,-1 9-1 16,-4 2 1-16,4-3-6 16,0 3 1-16,4-2-21 15,-4-3 0-15,3-6-30 16,1-5 1-16</inkml:trace>
  <inkml:trace contextRef="#ctx0" brushRef="#br0" timeOffset="46406.8132">15963 7959 54 0,'-25'23'27'0,"29"-33"4"0,3-1-27 0,11-10-2 16,17-8 0-16,18-3-2 15,17-7 0-15,8-4 0 16,7 4 0-16,-4-1-3 16,0 8 0-16,-14 8-36 15,-11 6 0-15,-17 5 22 16,-14 7 0-16</inkml:trace>
  <inkml:trace contextRef="#ctx0" brushRef="#br0" timeOffset="46719.2797">16517 7906 38 0,'-11'0'19'0,"-6"-3"5"16,10 3-19-16,-4 5 0 16,-3 3 0-16,0 3-3 0,3 0 0 15,1 4 0-15,3-1 1 16,3-4-4-16,1 3 0 15,10 6 5-15,3 2 0 16,8 8 1-16,3 0 0 16,0 3 0-16,-3 0 0 15,0 2-3-15,-4-2 0 16,-7-3-2-16,-4-2 1 16,-6-6-2-16,-8-3 0 15,-3-7-2-15,-4-6 1 16,1-10-24-16,-1-11 1 0,4-5-13 15,3 0 0-15</inkml:trace>
  <inkml:trace contextRef="#ctx0" brushRef="#br0" timeOffset="47000.5886">16676 7784 44 0,'17'3'22'0,"15"7"1"15,-21-7-21-15,3 2 4 16,-4 6 1-16,1-3-3 16,0 0 1-16,-4 2-2 15,-4 3 1-15,-3 1-1 16,0 2 1-16,-3 2-3 16,3 3 0-16,0-5-1 15,3 3 1-15,1-9-3 0,-1-2 1 16,4-3 1-16,4-2 0 15,-1-8-34-15,5-11 1 16,2-5 3-16,-6 2 1 16</inkml:trace>
  <inkml:trace contextRef="#ctx0" brushRef="#br0" timeOffset="49172.4555">12072 9800 25 0,'-3'11'12'0,"13"2"6"0,-6-2-13 0,-1 10 0 16,1 10 1-16,-1 4-3 16,4 13 0-16,-3 7-3 15,-1 6 1-15,1 8-1 16,-1 5 1-16,1 0 2 15,-4 11 0-15,0 7-2 16,0 3 0-16,3-13-1 16,1 11 0-16,-1 2-1 15,1 6 1-15,0-24 0 16,-1 7 0-16,1-4 0 16,-1 4 0-16,1 1 0 15,-1-8 0-15,1 7-1 16,-4-12 1-16,0 2 0 15,0 8 1-15,0 0 3 0,0-8 1 16,-4 5-5-16,1-15 1 16,-1 10 0-16,-3 8 0 15,0-5 0-15,3 10 0 16,1-24 1-16,-1 1 0 16,1 2-4-16,-1 3 0 15,1-11 4-15,-1 11 0 16,4-8-2-16,-3-6 1 15,-1-2-1-15,1 3 1 16,-1-3-1-16,4 2 0 16,0-10 0-16,0-2 0 0,0-1 0 15,4-2 1-15,-4-9-1 16,0 1 0-16,0-5 0 16,3-12 0-16,-3 1 0 15,0 0 1-15,0-3-2 16,0-2 1-16,0 0 0 15,0-6 1-15,0 0-2 16,0-2 1-16,0-1-1 16,0 1 1-16,4 0-1 15,-4-1 0-15,0 1-14 16,0 2 1-16,0-2-23 16,0 0 1-16</inkml:trace>
  <inkml:trace contextRef="#ctx0" brushRef="#br0" timeOffset="49797.4995">11956 10208 29 0,'-25'-8'14'0,"7"18"3"0,18-10-14 16,0 0 1-1,0-2 0-15,4 2-3 0,3-8 1 16,7-8 0-16,4-8 1 16,6-2-1-16,1-6 1 15,-4-8-2-15,4-2 0 16,0 2 3-16,-4 6 0 15,-4 7 3-15,1 9 1 16,-4 10-1-16,0 13 0 16,-3 11-6-16,-1 5 1 15,1 0-3-15,3 6 0 0,0-6-21 16,0 3 1-16,4-8-19 16,-7-14 0-16</inkml:trace>
  <inkml:trace contextRef="#ctx0" brushRef="#br0" timeOffset="50578.7582">12485 10853 41 0,'-14'-2'20'0,"17"4"2"16,4-2-20-16,0 13 1 15,4 11 0-15,-1 16 1 16,5 2 1-16,2 1-5 16,4-6 0-16,4-8 2 0,3-8 0 15,1-8 1-15,-5-10 1 16,4-14-2-16,-3-7 0 16,7-14-3-16,-4-13 1 15,-3 8 0-15,0-8 1 16,-4 0-2-16,-4 11 1 15,-6 4 8-15,-1 12 0 16,-2 10-6-16,-8 16 0 16,-8 3 5-16,-2 18 0 15,-8 16-6-15,-6 18 0 0,2 11-2 16,8-10 1-16,0 12-2 16,4-4 0-16,3-3-23 15,3-9 0-15,8-9-22 16,3-19 1-16</inkml:trace>
  <inkml:trace contextRef="#ctx0" brushRef="#br0" timeOffset="50969.3878">12975 11036 29 0,'0'5'14'0,"7"19"9"0,-3-11-15 16,-1 6-8-16,1 7 0 16,-1 3 0-16,1-2 1 0,-1-11-1 15,4-3 1-15,0-3-10 16,1 9 1-16,2-19-21 15,4-16 1-15</inkml:trace>
  <inkml:trace contextRef="#ctx0" brushRef="#br0" timeOffset="51078.7648">13106 10779 52 0,'-25'-8'26'0,"4"16"-4"15,21-5-25-15,0 2-45 16,0 0 1-16</inkml:trace>
  <inkml:trace contextRef="#ctx0" brushRef="#br0" timeOffset="51641.2158">13229 11044 34 0,'-7'-3'17'0,"25"-2"3"16,-8-1-16-16,1 6-2 15,7 0 0-15,-4-2-2 16,3 2 1-16,-3 0 1 16,-7-3 0-16,-3 8-1 15,0 3 1-15,-8 6 2 16,-3 2 1-16,-7 2 2 0,0 6 1 16,0 2-7-16,-1-2 1 15,5 0-2-15,10-6 0 16,3-2 0-16,12-2 1 15,2-4-2-15,4-2 1 16,-3-3-20-16,3-2 1 16,0-3-18-16,0-8 1 15</inkml:trace>
  <inkml:trace contextRef="#ctx0" brushRef="#br0" timeOffset="55250.6899">10463 14407 34 0,'-3'-16'17'0,"-15"-11"5"16,11 22-17-16,-3-3-2 0,-8 3 0 15,-14 5 0-15,-10 5 0 16,-8 6-2-16,-2 2 1 16,2 0-2-16,4 0 1 15,11 0-2-15,10 1 0 16,8 2 1-16,10-3 0 15,14 8 0-15,14 11 0 16,7 7-1-16,18-4 1 0,7-1-1 16,-7 1 1-1,0-4 1-15,-4-4 1 0,-3-3-2 16,-8-1 1-16,-9-1 4 16,-12-1 1-16,-10 0-8 15,-7-3 0-15,-7 4 3 16,-14-1 1-16,-11-16-2 15,-3 0 1-15,-1 1-9 16,8-6 0-16,7 2-36 16,10 1 1-16</inkml:trace>
  <inkml:trace contextRef="#ctx0" brushRef="#br0" timeOffset="55610.067">10714 14864 34 0,'17'21'17'0,"22"-26"2"0,-28 0-17 15,-1-6 2-15,5-7 1 16,-1-6-4-16,0-8 0 15,0 0 0-15,-4-2 0 16,-6 5 2-16,-8 2 0 16,-3 1-1-16,0 10 0 15,-7 16 5-15,-10 11 1 16,-12 18-6-16,5 21 0 16,2 3-1-16,12-11 0 0,10 3-2 15,10-2 0-15,11-12 0 16,11-9 0-16,0-12-52 15,6-23 0-15,8 0 50 16,-4-6 1-16</inkml:trace>
  <inkml:trace contextRef="#ctx0" brushRef="#br0" timeOffset="56172.5764">11250 14716 34 0,'-7'-24'17'0,"7"14"4"0,-4 7-18 16,-6 3-2-16,-11 0 1 16,-7 8-2-16,-1 13 0 15,5 11 1-15,2 5 0 0,8-5-1 16,7-1 0-16,0 7-1 16,11-4 1-16,6-5 0 15,8-10 1-15,3-9-2 16,4-13 0-16,-4-7 1 15,-3 2 0-15,-1-8 0 16,-3-5 0-16,-3-11 0 16,0 3 0-16,-1 5 0 15,-3 6 0-15,-3 10 2 16,3 8 0-16,-4 13 1 16,1 6 0-16,-1 2 3 15,-3-5 0-15,0 15-1 16,0 6 1-16,-3 6 0 15,-4 10 0-15,3 10-5 16,-3-5 1-16,-10-21-2 16,-5 6 1-16,-2-1-2 15,-5-10 0-15,1-16-20 0,4-16 0 16,-1-3-20-16,4-13 0 16</inkml:trace>
  <inkml:trace contextRef="#ctx0" brushRef="#br0" timeOffset="57016.284">11620 14692 35 0,'-7'21'17'0,"0"40"1"15,4-39-19-15,-1 4 2 16,1-8 0-16,-1 14-1 15,-3 5 1-15,0-2-2 16,4-9 1-16,3-13 2 16,3-18 0-16,4-3-2 15,7-8 0-15,4-13 1 16,0-11 0-16,3-5-1 0,3 3 1 16,5 5-2-1,-1 11 0-15,-7 7 0 0,-3 9 1 16,-4 12 1-16,-4 11 1 15,-6 11 0-15,-1 11 0 16,-3-4-1-16,0-12 1 16,-3 7-2-16,3 3 0 15,0-5-1-15,0-13 0 16,7-11 1-16,0-3 0 16,4-2 0-16,3-11 0 0,0-8 0 15,3-5 0-15,5-3 0 16,-1 1 0-16,0 9 1 15,-3 7 0-15,-4 9-2 16,-4 14 1-16,-3 11 2 16,0 13 0-16,4-1-2 15,-4-2 1-15,11 11 0 16,-4 0 0-16,0-9-2 16,0-12 0-16,0-3 3 15,0-11 0-15,7-13-2 16,1-8 1-16,-1 0-1 15,0-7 1-15,-3-17-1 16,-1-5 0-16,-6 3-1 16,-4-1 0-16,-7 1 1 15,-7 5 1-15,-4 13-1 0,-3 14 1 16,0 12 1-16,0 14 0 16,0 16-1-16,7 13 0 15,3-8 0-15,4 8 1 16,4 8-3-16,6-14 0 15,4-4-1-15,4-9 0 16,3-7-25-16,0-9 1 16,4-18 4-16,3-13 0 15</inkml:trace>
  <inkml:trace contextRef="#ctx0" brushRef="#br0" timeOffset="57266.317">12481 14727 26 0,'-7'0'13'0,"0"18"9"0,4-7-13 0,-1 5-5 15,-3 8 0-15,4 2-2 16,3 0 1-16,0-15-3 16,0-3 0-16,3 5 1 15,4-8 1-15,4 6 2 16,-1-11 1-16,1-8 3 16,-1-2 0-16,5-1-2 15,-1 0 0-15,0 6-7 16,3 5 1-16,5 11 0 15,-5 2 1-15,1 21-2 16,-1 3 1-16,1 0-43 16,3-5 1-16,8-13 24 15,2-6 1-15</inkml:trace>
  <inkml:trace contextRef="#ctx0" brushRef="#br0" timeOffset="57813.2211">12901 14430 44 0,'-18'-2'22'0,"15"28"3"0,6-15-23 16,4 18 0-16,-3 13 0 15,-4 11-1-15,4 8 0 16,-4 5-1-16,3-16 1 16,-3 9-15-16,0-1 0 15,0-13-21-15,-3-11 0 0</inkml:trace>
  <inkml:trace contextRef="#ctx0" brushRef="#br0" timeOffset="57985.0815">12742 14713 60 0,'-10'6'30'0,"34"10"0"16,-6-16-30-16,10 0 0 15,8-3 0-15,-1-2-4 16,11-3 0-16,7-3-50 15,3 1 1-15,4-6 51 16,-7-11 1-16</inkml:trace>
  <inkml:trace contextRef="#ctx0" brushRef="#br0" timeOffset="58344.476">13508 14462 47 0,'35'-16'23'0,"36"-10"0"0,-43 20-23 16,4 4 0-16,-1 2 1 16,-6 5 0-16,-7 3 0 15,-1 5 1-15,-6 1 0 16,-8 4 2-16,-17 11 0 0,-10 8-2 15,-12 3 0-15,-6 8-2 16,-4 7 0-16,4-2 1 16,7-5 0-16,10-11-2 15,11-3 1-15,14 0 2 16,14-2 0-16,11 0-2 16,13-6 0-16,15-4-1 15,-3-4 0-15,6-5-46 16,4-5 1-16,-3-13 35 15,3-11 1-15</inkml:trace>
  <inkml:trace contextRef="#ctx0" brushRef="#br0" timeOffset="59391.3645">14323 14618 57 0,'-25'-10'28'0,"18"26"0"0,7-22-28 0,0 6-11 16,0 3 0-16,0 2-34 16,0 3 1-16</inkml:trace>
  <inkml:trace contextRef="#ctx0" brushRef="#br0" timeOffset="59516.3175">14302 14872 59 0,'-22'16'29'0,"22"-21"-4"16,0 5-31-16,4-3-36 16,3-2 1-16,4-6 30 15,-1-2 0-15</inkml:trace>
  <inkml:trace contextRef="#ctx0" brushRef="#br0" timeOffset="59860.1223">15028 14478 36 0,'-14'-26'18'0,"-3"-46"8"0,6 54-19 16,-3-1-4-16,-4 6 1 0,1 2 1 15,-5 6 0-15,-2 13-3 16,-4 13 0-16,3 13-3 16,7 11 1-16,1 16 0 15,6 5 0-15,7 11-4 16,4-3 0-16,7-8-18 15,4-7 0-15,3-9-5 16,-3-10 0-16</inkml:trace>
  <inkml:trace contextRef="#ctx0" brushRef="#br0" timeOffset="60063.248">14609 14745 45 0,'-4'0'22'0,"36"-2"2"0,-22-4-24 16,4 1 0-16,8-3 0 16,6-3-1-16,7 1 0 15,4-3-4-15,3-6 0 16,4-2-29-16,0 5 0 16,-4 0 29-16,-10 8 1 15</inkml:trace>
  <inkml:trace contextRef="#ctx0" brushRef="#br0" timeOffset="60250.7381">15085 14777 26 0,'-7'61'13'0,"-4"-6"9"0,15-49-13 16,3-1-3-16,0 3 1 0,-4 5-1 15,1-5 1-15,-1-5 1 16,-3-9 0-16,0 4-6 16,0-11 0-16,4-11-3 15,-1-5 1-15,4-6 0 16,8 4 1-16,6 1-11 15,3 1 0-15,8 5-20 16,0 6 1-16,0 2 11 16,-4 5 1-16</inkml:trace>
  <inkml:trace contextRef="#ctx0" brushRef="#br0" timeOffset="60735.0841">15445 14843 40 0,'7'37'20'0,"17"-24"1"15,-13-15-19-15,0-4-1 0,-1 1 0 16,-3-5-2-16,0-4 1 16,0-2 2-16,-3-2 0 15,-4-1-3-15,0 1 1 16,-4-1-1-16,-3 4 1 16,-7 1 0-16,-4 6 1 15,-3 8-1-15,0 11 1 16,0 7-1-16,7 6 0 15,7 5 0-15,7-5 1 16,3-3-1-16,4 11 0 16,7 2 0-16,4-2 0 0,0-5 1 15,-1-6 0-15,5-8 0 16,2-2 1-16,4-6-1 16,1-13 1-16,-1-16-2 15,-3 8 0-15,-4-5 0 16,-7-3 1-16,-4-5-2 15,-2 0 1-15,-8-3 0 16,-8 3 0-16,-2 6 8 16,-4 4 1-16,0 8-5 15,0 11 0-15,-1 11-2 16,8 13 0-16,4 0-2 16,6 13 1-16,8 10-1 15,7-7 0-15,6-11-2 16,12-8 1-16,9-5-23 15,1-16 0-15,4-24-13 16,6 0 0-16</inkml:trace>
  <inkml:trace contextRef="#ctx0" brushRef="#br0" timeOffset="61078.8863">16027 14388 27 0,'3'-21'13'0,"-6"0"10"0,3 15-14 0,-4 1-1 16,-3 0 0-16,-3 0 0 15,-1 2 0-15,4 3-4 16,0 0 0-16,-4 8-5 16,1 10 1-16,3 14 0 15,7 10 0-15,0 17 0 16,0 12 0-16,7 8-1 16,0-7 0-16,3-17-15 15,4-4 1-15,1-14-23 16,-5-16 0-16</inkml:trace>
  <inkml:trace contextRef="#ctx0" brushRef="#br0" timeOffset="61547.6436">15808 14658 48 0,'-32'21'24'0,"29"-34"-1"0,10 13-24 15,3 0 1-15,11 0 0 16,8-3-1-16,-1 3 1 15,7-2-6-15,11 4 0 16,7-2-3-16,3 0 0 16,4-8 11-16,0 3 0 15,-14-3-2-15,-10 3 0 0,-8-1 9 16,-14 4 0-16,-14 2-8 16,-7 0 0-16,-11 2 0 15,-7 4 0-15,-3 2-1 16,0 2 1-16,3 6-1 15,4 11 1-15,4 7-2 16,6 3 1-16,7-8 0 16,4 0 1-16,7-2-2 15,4-3 0-15,0-9 1 16,6-9 1-16,4 2-1 16,4-11 1-16,0-16-1 15,0-12 0-15,-4-9 2 16,-4 3 0-16,-3 3 5 15,-3-1 0-15,-4 14-3 16,-3 10 1-16,-4 11-6 16,0 14 0-16,-4 12 1 0,4 9 0 15,0 2-3-15,4-11 1 16,-1-2-53-16,4 5 1 16</inkml:trace>
  <inkml:trace contextRef="#ctx0" brushRef="#br0" timeOffset="61750.7496">16655 14290 57 0,'-14'-2'28'0,"-1"25"1"0,15-9-29 0,0 12 1 15,-3 8 0-15,-1 11-1 16,-3 11 0-16,-3 0-2 15,3 10 0-15,-4 0-18 16,4-13 1-16,3-8-17 16,1-11 1-16</inkml:trace>
  <inkml:trace contextRef="#ctx0" brushRef="#br0" timeOffset="61953.8789">16771 14372 57 0,'-11'21'28'0,"1"43"3"15,6-46-28-15,-3 25-4 0,0-1 1 16,0 16-3-16,-3 6 0 16,3-6-32-16,-1-24 0 15,8 9 15-15,-3-12 0 16</inkml:trace>
  <inkml:trace contextRef="#ctx0" brushRef="#br0" timeOffset="62688.2643">10425 15486 42 0,'-4'-3'21'0,"8"1"0"15,-4 2-20-15,0 2 0 16,0 6 1-16,-4 11 0 16,1 10 1-16,-5 11 1 15,5-1 0-15,-1 25-2 16,1 2 0-16,-1 8-2 15,4 3 1-15,0-14-1 16,4 11 1-16,6-13-2 16,5-8 1-16,6-13 0 15,7-11 0-15,4-16 0 16,7-5 0-16,6-26-9 16,1 2 1-16,-7-11-36 0,-7-7 0 15</inkml:trace>
  <inkml:trace contextRef="#ctx0" brushRef="#br0" timeOffset="62860.158">10195 15886 54 0,'-7'10'27'0,"60"-20"-1"0,-32 7-26 0,8 0 0 15,-1-7 1-15,11-6-3 16,6 0 0-16,5 0-36 15,3 0 0-15,-4-2 25 16,-3 2 0-16</inkml:trace>
  <inkml:trace contextRef="#ctx0" brushRef="#br0" timeOffset="63235.163">10936 15962 28 0,'11'14'14'0,"17"-7"5"15,-18-7-14-15,1 0-1 16,0 0 1-16,-1 0-3 16,-3 0 1-16,-3 3 3 0,-1 2 1 15,-3 6-7-15,-3 5 1 16,-4 2 2-16,-4 1 0 15,-3-1-4-15,0-7 1 16,0 2 2-16,0 3 0 16,3 5-1-16,4-5 0 15,4-3 0-15,3 1 0 16,7-4 2-16,3-2 1 16,8-5-2-16,-1 2 1 15,1-10-3-15,7 2 0 0,3-2-1 16,-3 0 1-16,3-6-18 15,0 3 0-15,-3-3-22 16,0-4 0-16</inkml:trace>
  <inkml:trace contextRef="#ctx0" brushRef="#br0" timeOffset="63422.6393">11370 15729 48 0,'21'3'24'0,"25"0"-2"16,-32-3-23-16,7-3 1 15,4 0 0-15,0 3-40 16,-4 3 1-16,-3 0 33 16,-11-6 0-16</inkml:trace>
  <inkml:trace contextRef="#ctx0" brushRef="#br0" timeOffset="63563.247">11402 15928 54 0,'-14'24'27'0,"35"-11"0"0,-11-13-27 16,5 0-9-16,9-3 1 16,8 1-37-16,0-4 1 15</inkml:trace>
  <inkml:trace contextRef="#ctx0" brushRef="#br0" timeOffset="64282.0553">12531 15502 30 0,'-14'8'15'0,"-18"24"0"16,25-22-14-16,-7 6-1 16,-4 5 1-16,-3 3 1 15,3-3 0-15,1 6 2 16,-1 15 1-16,0 6-3 15,8 13 1-15,3 2-3 16,3 3 1-16,4-18-2 16,7-1 0-16,11-4 1 15,6-12 1-15,5-12 1 16,-1-8 0-16,-7-17 0 16,4 6 1-16,-4-5-3 15,-3-11 0-15,-8 0 2 16,-6-5 1-16,-4 0-3 0,-4 0 1 15,-6 5-1-15,-8 11 1 16,-7 7-4-16,1 9 1 16,2 7-40-16,5 1 0 15,10-6 39-15,3-5 0 16</inkml:trace>
  <inkml:trace contextRef="#ctx0" brushRef="#br0" timeOffset="64422.6214">12749 16132 54 0,'-3'8'27'0,"3"-16"0"0,3 8-26 0,1-3-2 15,-1 11 1-15,4-13-21 16,4 7 0-16,-4 1-11 16,4-8 0-16</inkml:trace>
  <inkml:trace contextRef="#ctx0" brushRef="#br0" timeOffset="64782.0606">13159 15666 35 0,'-15'-13'17'0,"8"-3"6"0,4 16-17 15,-4 5-2-15,0 6 0 16,0 2-3-16,3 13 0 16,1 11-1-16,3 8 1 15,7 11-2-15,7 5 1 16,0-11 0-16,7-8 0 16,11-15 6-16,0-11 1 15,-1-16 1-15,1-16 1 16,-7-11 0-16,-8-4 1 15,-2-17-4-15,-5 3 1 0,-10-2-8 16,-3-4 1-16,-15 4-3 16,-10 2 0-16,0 13-17 15,-1 16 1-15,1 19-34 16,7 13 1-16</inkml:trace>
  <inkml:trace contextRef="#ctx0" brushRef="#br0" timeOffset="65250.8166">14146 15735 29 0,'-24'-6'14'0,"-15"14"9"0,28-2-14 16,-6 2-6-16,-1 2 1 15,-3 6-2-15,3 8 0 16,1-3-1-16,6 3 0 16,7 2-1-16,8 3 0 0,7-2 3 15,3-1 1-15,3-2 0 16,1-3 1-16,-4-5 0 16,-3-3 0-16,-4 1 1 15,-7-4 1-15,-7 1-7 16,-11 2 0-16,-7-5-1 15,-3 3 0-15,0-3-8 16,3-1 0-16,4-4-44 16,7-3 0-16</inkml:trace>
  <inkml:trace contextRef="#ctx0" brushRef="#br0" timeOffset="66797.7119">9095 16507 46 0,'-4'6'23'0,"8"15"3"0,-4 5-24 0,0 17-2 15,3 15 1-15,1 5-2 16,-1-4 1-16,1 15 0 16,3-11 1-16,0-2-4 15,0-5 1-15,3-11-29 16,1-22 1-16,0-20 15 16,-1-8 0-16</inkml:trace>
  <inkml:trace contextRef="#ctx0" brushRef="#br0" timeOffset="67078.9653">8996 16394 43 0,'-39'-3'21'0,"53"11"1"0,0 0-22 16,14 10 0-16,4 6 0 16,11-3 0-16,9 3 0 15,12 3 0-15,7 15 0 16,-8-16 0-16,-10 6 0 15,-11-3 5-15,-6 3 1 16,-12 2 4-16,-10 1 1 16,-7 4-11-16,-17 4 1 15,-22-6-1-15,-7 10 1 0,-10-4-1 16,-4-1 1-16,7-5-2 16,7-2 0-16,11-12-16 15,10-12 1-15,11-6-26 16,14-10 0-16</inkml:trace>
  <inkml:trace contextRef="#ctx0" brushRef="#br0" timeOffset="67422.7174">9715 16973 37 0,'-10'24'18'0,"17"61"2"0,-4-67-19 16,5 3 3-16,2 0 0 16,4-5 1-16,7-8 1 15,4-8 0-15,0-16 1 16,-1 3-3-16,1-21 0 15,-11 5 0-15,0-1 1 16,-10-4-4-16,-4-6 1 16,-14-2-3-16,-11 10 1 15,-7 6-1-15,-3 15 0 16,0 11-20-16,3 11 0 16,7 5-20-16,11 0 1 0</inkml:trace>
  <inkml:trace contextRef="#ctx0" brushRef="#br0" timeOffset="67828.972">10001 16984 39 0,'-7'34'19'0,"7"30"4"16,4-51-20-16,-4 8 1 0,3 5 1 16,-3-2-5-16,0-5 1 15,4-11 3-15,-1-8 1 16,4-11-3-16,4-7 0 15,7-22-2-15,-1 5 0 16,1-2 1-16,3 6 0 16,0 4-1-16,-7 9 0 15,4 10 5-15,-4 10 0 16,0-10-6-16,-7 35 0 16,0-3 1-16,-3 7 0 0,-1 4-32 15,8-6 1-15,3-8 5 16,-7-16 0-16</inkml:trace>
  <inkml:trace contextRef="#ctx0" brushRef="#br0" timeOffset="68016.4767">10460 16743 46 0,'-4'5'23'0,"15"6"0"16,-4-3-23-16,0 8-6 16,0 10 0-16,0 0-33 15,0 1 0-15</inkml:trace>
  <inkml:trace contextRef="#ctx0" brushRef="#br0" timeOffset="68250.8532">10816 16526 46 0,'0'0'23'0,"-3"106"10"0,3-80-24 0,-4 19-7 15,-3 11 0-15,7-9-3 16,0 14 1-16,-3-8-1 15,-1-3 0-15,0-2-42 16,1-14 1-16,-1-12 29 16,-3-14 1-16</inkml:trace>
  <inkml:trace contextRef="#ctx0" brushRef="#br0" timeOffset="68375.8444">10615 16925 55 0,'-3'0'27'0,"45"8"4"16,-17-8-29-16,6 6-3 15,5-4 1-15,13-2-13 16,11 0 1-16,14-5-32 16,7-11 1-16</inkml:trace>
  <inkml:trace contextRef="#ctx0" brushRef="#br0" timeOffset="68735.1805">11885 16910 53 0,'-14'-40'26'0,"-7"19"7"0,14 15-27 0,-4-2-6 16,-6 8 1-16,-5 6 0 16,-2 4 0-16,2 9-1 15,5-3 1-15,-1 18-1 16,11 6 0-16,0 5 0 16,7 10 0-16,11-7-1 15,10-8 1-15,7-14-5 16,7-15 1-16,15-14-25 15,6-13 1-15,-3-10 1 16,0-14 0-16</inkml:trace>
  <inkml:trace contextRef="#ctx0" brushRef="#br0" timeOffset="69078.9559">12266 16878 41 0,'-14'-27'20'0,"-7"-12"8"0,14 28-22 15,-4 3-5-15,-6 5 0 16,-1 3 0-16,0 11 0 15,-3 13-1-15,0 8 0 16,3-3 0-16,4 18 0 16,4-2 1-16,6 3 0 15,4-8-3-15,7-1 1 16,0-15 3-16,4-13 1 16,3-14-5-16,3-5 1 15,5-32 1-15,2 14 0 16,-2-8 1-16,-1-6 1 0,-4-2-1 15,-3 7 1-15,-3 9 6 16,-4 10 0-16,-3 11-7 16,-4 10 1-16,0 11-2 15,0-8 0-15,0 10 0 16,3 17 1-16,1-1-5 16,3 0 1-16,0-2-46 15,3-5 0-15,4-19 39 16,1-3 1-16</inkml:trace>
  <inkml:trace contextRef="#ctx0" brushRef="#br0" timeOffset="69344.5898">12488 16944 40 0,'-14'26'20'0,"4"-42"-1"0,10 24-19 15,0 8 0-15,0 3 1 16,0 5 2-16,3-6 1 15,-3 9 6-15,0-6 0 16,0-5-5-16,0-6 1 16,0-10 0-16,4-8 0 15,6-8-4-15,-3-13 1 16,7 8-4-16,4-3 0 16,3-5-1-16,7-3 1 15,4 3-15-15,0 3 0 16,-4 5-7-16,0 5 0 0,-3 5-2 15,-4 3 0-15</inkml:trace>
  <inkml:trace contextRef="#ctx0" brushRef="#br0" timeOffset="69594.563">12883 17071 35 0,'7'3'17'0,"18"-67"7"15,-14 48-18-15,-4 0-4 16,0-8 1-16,-4-10 1 15,1 0 1-15,-4-3 2 16,-4 0 1-16,-3 13 2 16,-7 3 0-16,-3 18-3 15,-12 22 0-15,5 12-6 16,6 4 1-16,4 23-2 16,10-3 0-16,15 6-2 15,10-10 1-15,7-9-36 0,8-10 0 16,10-22 2-16,-4-12 1 15</inkml:trace>
  <inkml:trace contextRef="#ctx0" brushRef="#br0" timeOffset="70125.8177">14224 16843 40 0,'-14'-29'20'0,"-14"-5"7"15,17 26-20-15,-10 3-2 16,-4 5 0-16,-3 5-5 16,0 8 1-16,-4 8 0 15,4 8 0-15,3-5-2 16,0 13 1-16,8 8 0 0,3 0 1 15,10 0-2-15,8-10 1 16,3-6-1-16,7-16 1 16,3-8 2-16,5-10 0 15,2-29-2-15,5 12 0 16,2-9 2-16,-2-1 0 16,-1 3 0-16,-4 8 0 15,-2 2 2-15,-8 16 0 16,0 6-3-16,-7 5 1 15,0 3-4-15,0 10 1 0,-3 5-22 16,3 1 1-16,3-1-17 16,4 1 0-16</inkml:trace>
  <inkml:trace contextRef="#ctx0" brushRef="#br0" timeOffset="70500.884">14464 16489 25 0,'0'-11'12'0,"0"11"10"0,0 8-13 16,0 0-3-16,0 8 0 15,0 29 0-15,3 11 1 16,4 23-5-16,8-21 1 16,2 16-3-16,8-5 0 15,7-13 1-15,-4-6 0 16,0-18 6-16,0-14 0 16,-3-10-2-16,0-19 1 15,-4-10-2-15,-11 3 1 16,-6-1-4-16,-8-5 1 15,-6-2-2-15,-4 0 1 0,-11 7-9 16,0 6 0-16,-3 13-52 16,7 0 0-16</inkml:trace>
  <inkml:trace contextRef="#ctx0" brushRef="#br0" timeOffset="71172.7664">14972 16772 33 0,'3'-5'16'0,"-13"5"7"15,6 8-17-15,1 7-2 16,-1 9 1-16,4 5-4 16,4-5 1-16,-1 11-2 15,4 7 1-15,4-5-2 16,0-13 1-16,3 2 3 16,3-13 0-16,1-18 3 15,-4-11 1-15,0-2-5 16,-3-1 1-16,-4-7-2 15,-4-6 1-15,-3 0-2 16,-3 3 1-16,-11-3-2 0,-4 14 1 16,0 10-9-16,-3 8 1 15,7 8-20-15,4 3 0 16,10 2 6-16,7-5 1 16</inkml:trace>
  <inkml:trace contextRef="#ctx0" brushRef="#br0" timeOffset="71485.2711">15279 16706 41 0,'-18'16'20'0,"11"29"5"0,7-24-21 0,0 5-2 16,4 3 0-16,-1-2-1 16,4 7 0-16,0 6-1 15,0-6 0-15,4-7 0 16,3-11 1-16,4-11 2 15,-1-21 1-15,4 3-4 16,1-3 1-16,-1-11-1 16,-4-2 0-16,-2 3 0 15,-1 5 1-15,-4 10 0 16,-3 6 0-16,0 10 0 16,-3 6 1-16,-1 2-2 15,1 0 1-15,-1 11-3 16,5 10 0-16,-1 1-46 15,0-6 1-15,7-8 41 0,0-21 0 16</inkml:trace>
  <inkml:trace contextRef="#ctx0" brushRef="#br0" timeOffset="71641.5198">15787 16462 56 0,'-4'-5'28'0,"8"26"4"0,3-5-28 15,-7 3-4-15,0-1 0 16,0-18 0-16,7 117-5 16,-4-43 1-16,1-6-51 15,-1 1 1-15</inkml:trace>
  <inkml:trace contextRef="#ctx0" brushRef="#br0" timeOffset="71797.7439">15706 16809 64 0,'-11'-8'32'0,"46"-13"1"16,-13 8-33-16,9-3-1 15,8 5 1-15,-4-7-35 16,4-6 0-16,0-5 7 16,-11 0 0-16</inkml:trace>
  <inkml:trace contextRef="#ctx0" brushRef="#br0" timeOffset="72438.4071">10576 17769 37 0,'11'-15'18'0,"10"12"2"16,-14-2-19-16,4 10-2 15,3-2 1-15,3 4 1 16,5 12 1-16,-1 13-1 16,-4-6 0-16,-3 9-1 15,4 15 1-15,-4-3-2 16,4-4 0-16,0 10 1 15,3-11 1-15,0 0-1 16,4-7 0-16,-1-11 0 16,1-14 1-16,-4-7-1 0,0-22 1 15,-3 9 0-15,-4-14 0 16,0-10-1-16,-3-17 1 16,-4 14-2-16,-4-21 0 15,-6 8 1-15,-8 7 0 16,-6 1 6-16,-1 10 0 15,4 6 1-15,0 10 0 16,3 5-7-16,8 3 0 16,10 14 1-16,7-12 0 15,7 6-1-15,7 8 0 0,11-2-2 16,7-12 1-16,-4 6-19 16,8-2 1-16,2-4-15 15,-9-9 1-15</inkml:trace>
  <inkml:trace contextRef="#ctx0" brushRef="#br0" timeOffset="72797.7261">11575 17923 36 0,'-4'-19'18'0,"-24"22"9"0,24-3-19 16,-6 0-4-16,-1 0 0 15,1 0-3-15,-1 0 0 16,0 13-1-16,4 6 1 15,0 5-1-15,4 5 0 16,-1 2-1-16,1 4 1 16,-1-9 2-16,1 9 0 15,3 7-5-15,-4-16 0 0,4 4-17 16,0-4 0-16,0-7-8 16,-3-9 0-16</inkml:trace>
  <inkml:trace contextRef="#ctx0" brushRef="#br0" timeOffset="72969.6614">11317 18142 47 0,'-21'11'23'0,"24"-6"2"16,5-5-24-16,6-5-2 16,10 5 1-16,5-8-1 15,9 5 1-15,12-7-33 16,-1-6 0-16,1-8 20 15,-5 0 0-15</inkml:trace>
  <inkml:trace contextRef="#ctx0" brushRef="#br0" timeOffset="73328.9826">11762 18042 38 0,'31'-27'19'0,"22"-15"0"0,-39 34-18 0,4 0-1 15,-4 8 1-15,0 0 0 16,-3 8 0-16,-8 8 2 15,-3 3 1-15,-7 4-1 16,-3 4 1-16,-4-9 0 16,-4 6 1-16,4 8-2 15,3-3 0-15,4 5-3 16,7-10 0-16,7-8 0 16,4-5 1-16,14 7-2 15,6-10 0-15,8-8-52 16,0-13 0-16</inkml:trace>
  <inkml:trace contextRef="#ctx0" brushRef="#br0" timeOffset="74188.4281">12608 18322 58 0,'-21'6'29'0,"21"-6"-2"16,4-6-29-16,3 6-10 16,0-2 0-16,3-4-32 0,4-9 1 15</inkml:trace>
  <inkml:trace contextRef="#ctx0" brushRef="#br0" timeOffset="74328.9991">12989 18235 42 0,'-10'21'21'0,"13"0"1"0,1-18-22 16,-1-3-7-16,4 8 0 15,4-3-28-15,3-2 1 0</inkml:trace>
  <inkml:trace contextRef="#ctx0" brushRef="#br0" timeOffset="74407.1827">13437 18251 1 0,'18'21'0'0,"-7"6"1"16,-11-22-2-16</inkml:trace>
  <inkml:trace contextRef="#ctx0" brushRef="#br0" timeOffset="77141.5867">19138 1823 54 0,'-35'82'27'0,"21"-42"1"0,14-40-27 16,0 0 5-16,0 2 1 15,0-7-5-15,0-13 1 16,0-30-2-16,3-8 0 16,-3-20-2-16,0-22 1 15,0-13 0-15,-7-16 0 16,-7-14 0-16,-3 6 0 15,-5 11 0-15,5 26 1 16,3 16 0-16,3 21 0 0,4 14-2 16,3 12 1-16,4 14 0 15,7 0 1-15,11 10 0 16,14 3 0-16,10 6 3 16,18 2 1-16,0 0-4 15,11-6 0-15,10-1 0 16,4-4 1-16,6 0-5 15,-17-4 1-15,-10 1-20 16,-11 4 1-16,-14 2-15 16,-11 5 0-16,-14 3 23 15,-7 3 0-15</inkml:trace>
  <inkml:trace contextRef="#ctx0" brushRef="#br0" timeOffset="77360.2861">18976 1000 50 0,'-11'48'25'0,"32"-11"-1"0,-10-32-24 15,10 3 2-15,11-8 1 16,7 0-2-16,21 0 1 16,0-16-4-16,10 0 0 15,8-2-7-15,7 2 0 16,-1-3-28-16,-13 11 1 15,-15 0 31-15,-10 11 0 16</inkml:trace>
  <inkml:trace contextRef="#ctx0" brushRef="#br0" timeOffset="77563.4661">19801 1183 45 0,'-14'76'22'0,"-25"9"4"0,43-51-23 0,3 1 1 16,7-1 0-16,0 1 3 15,7-9 1-15,4-10 0 16,7-8 0-16,0-8-1 15,-1-8 1-15,-2-18-6 16,-5-9 1-16,-10-5 0 16,-3-2 0-16,-15-3-4 15,-10-2 0-15,-14 4-1 16,-4 6 0-16,1 5-28 16,-1 14 0-16,4 10-17 15,10 16 1-15</inkml:trace>
  <inkml:trace contextRef="#ctx0" brushRef="#br0" timeOffset="78000.9227">20158 1355 46 0,'-7'26'23'0,"-7"24"12"0,17-34-23 0,-3-5-4 16,0 5 0-16,4-8-8 15,-1 0 1-15,4 0 8 16,0-8 0-16,-3-8-5 16,3-8 1-16,0-3-4 15,0-7 1-15,0 2 0 16,-3-3 1-16,-1 6-4 16,4 0 1-16,0 0-1 15,0 0 1-15,4-11-2 16,10 6 1-16,11 7 0 15,10 3 1-15,7 0-26 16,11 6 1-16,-7 12-30 16,-3 4 1-16</inkml:trace>
  <inkml:trace contextRef="#ctx0" brushRef="#br0" timeOffset="78485.3032">20895 1244 49 0,'-7'0'24'0,"7"-14"5"16,0 12-25-16,-4-1-1 16,1-5 1-16,-4 3-4 15,0 2 1-15,0-2-2 16,0 2 1-16,-4 6-1 16,1-6 1-16,2 3-1 15,1 0 1-15,4 0 0 16,-1 0 0-16,1 0-1 15,3 0 1-15,0 0 0 16,0 0 1-16,3-5-2 16,4 2 0-16,0-7 1 15,1 2 1-15,-1 0 0 0,0 3 0 16,0 2-2-16,-4-2 1 16,1 2 0-16,-1 0 0 15,-3 3 0-15,0 0 0 16,0 0-3-16,0 3 0 15,0 0-49-15,0 5 1 16</inkml:trace>
  <inkml:trace contextRef="#ctx0" brushRef="#br0" timeOffset="79344.7387">22042 902 47 0,'-22'-8'23'0,"-20"8"11"0,28 3-24 16,-14 2-3-16,-11 6 1 16,7 5-8-16,4 2 1 15,7 9-1-15,10 4 0 16,8 4-1-16,13-1 1 15,15 3 0-15,3 0 0 16,0-8 1-16,4-5 0 16,-4-5-1-16,-3-3 0 15,-7-1 7-15,-8-4 1 16,-6 8-8-16,-11 2 0 0,-4 5-1 16,-6 1 1-16,-5-4-1 15,-2 4 0-15,-1-11-32 16,4-6 1-16,7-10-7 15,10-8 1-15</inkml:trace>
  <inkml:trace contextRef="#ctx0" brushRef="#br0" timeOffset="79625.9934">22116 1304 46 0,'38'-2'23'0,"37"-22"3"15,-47 8-22-15,0-2 1 16,0-9 0-16,4 1-5 15,-4-6 0-15,-7 5 5 16,-7-4 1-16,-7 4-5 16,-7 1 0-16,-10 2 3 15,-11 5 1-15,-11 11 4 16,0 16 1-16,0 16-8 16,8 11 1-16,-1 18-5 15,11-3 0-15,10 8 2 0,19-2 1 16,13-6-17-16,4-10 0 15,10-14-6-15,11-10 1 16,0-8-17-16,7-8 1 16</inkml:trace>
  <inkml:trace contextRef="#ctx0" brushRef="#br0" timeOffset="80188.4436">22874 1254 29 0,'25'-45'14'0,"-15"-13"2"16,-10 42-15-16,-7 5 6 15,-7 4 1-15,-3 1-2 16,-1 12 1-16,-10 1-3 16,-1 4-4-16,29-11 0 15,-42 85 4 1,14-11 0-16,17-19-5 16,8 1 0-16,10-11 0 0,11-11 1 15,-1-13 0-15,4-15 1 16,4-9-2-16,3-13 1 15,4-13-1-15,-4-3 1 16,-3 1 0-16,-7 2 0 16,-4-6 0-16,-7 1 0 15,-4 5 0-15,1 7 1 16,-1 9-1-16,4 13 0 16,4 13 0-16,0 9 1 15,3 15-1-15,-4 8 0 0,4-3 5 16,-3 8 0-16,-8 8 3 15,-3-2 1-15,-7 8-4 16,-10-4 0-16,-8-1-5 16,-7-14 1-16,1 5-1 15,2-16 0-15,-2-2-10 16,-1-24 0-16,4 3-25 16,6-25 1-16,12-12 11 15,6-3 0-15</inkml:trace>
  <inkml:trace contextRef="#ctx0" brushRef="#br0" timeOffset="80938.495">23396 1175 35 0,'-3'34'17'0,"17"27"3"0,-11-45-19 15,-3 10 7-15,0 9 1 16,0-4-6-16,0-1 0 16,0-9 0-16,0-3 1 15,4-10 1-15,-1-13 1 0,4-14-8 16,4-7 1-16,0-6 1 15,6-13 0-15,4 3-1 16,8 0 1-16,-5 10 0 16,1 11 1-16,-4 5-1 15,-3 16 0-15,-4 8 0 16,-7 18 0-16,-7-5 0 16,0 11 1-16,-4 0-1 15,1 2 1-15,3-7-1 16,3-11 0-16,5-9-1 15,2-14 0-15,4-9 1 16,7-3 1-16,8-23-2 16,-1 2 0-16,0 3 1 15,0 3 1-15,-7 5-2 16,-3 10 1-16,-7 8 0 16,-1 11 1-16,-6 16 0 15,-1 6 0-15,-3 9-1 0,7 1 0 16,0 10 0-16,4-5 1 15,7 3-1-15,3-11 0 16,0-2 0-16,7-6 0 16,0-13 0-16,-3-14 1 15,3-9-1-15,1-7 1 16,-1-7-1-16,0-8 0 16,-7-5-1-16,-7 0 0 15,-3-1 0-15,-8 1 1 16,-6 8 0-16,-4 15 0 0,-7 11 1 15,3 8 1-15,-3 16 1 16,-4 18 0-16,4 1-4 16,4 2 1-16,3 5 0 15,7 0 0-15,3-2-1 16,4-5 1-16,4-6-23 16,3-8 1-16,7-11-15 15,4-10 0-15</inkml:trace>
  <inkml:trace contextRef="#ctx0" brushRef="#br0" timeOffset="81204.0815">24455 1236 42 0,'-29'31'21'0,"1"-9"10"16,21-17-21-16,0 11-9 15,0-3 0-15,0 3 2 0,3 0 1 16,1-6 0-16,10-10 1 15,3-10-3-15,12-9 0 16,6-15 1-16,0-6 0 16,0 8-1-16,1 11 1 15,-1 8 1-15,0 18 0 16,-3 14-3-16,-8 12 0 16,-3 12-3-16,1 2 0 15,2-6-58-15,4-12 0 16,8-19 49-16,-1-8 0 15</inkml:trace>
  <inkml:trace contextRef="#ctx0" brushRef="#br0" timeOffset="81563.5161">25058 516 57 0,'-14'16'28'0,"28"74"3"0,-7-61-29 15,0 26-3-15,0 6 1 16,-4 16-1-16,-3 2 1 16,0 11-15-16,-3-18 0 15,-1-6-28-15,4-16 1 16</inkml:trace>
  <inkml:trace contextRef="#ctx0" brushRef="#br0" timeOffset="81704.0918">24955 963 58 0,'0'-5'29'0,"57"-1"-1"16,-32 1-28-16,13 5-16 15,15 0 0-15,7-2-25 16,7 2 0-16</inkml:trace>
  <inkml:trace contextRef="#ctx0" brushRef="#br0" timeOffset="82157.226">26243 855 44 0,'21'-27'22'0,"46"-26"4"0,-38 45-22 16,6 0-2-16,11 0 0 15,3 6-1-15,-7 4 1 16,-6 6 4-16,-8 16 0 0,-7-3-3 16,-7 3 0-16,-10 3-1 15,-11 7 0-15,-18 8-1 16,-14 6 0-16,-10-6 0 16,-8 3 1-16,4 6 0 15,11-9 1-15,3-10-1 16,11-11 0-16,10 3-3 15,11-9 1-15,11 1 0 16,14 3 0-16,13-9 0 16,8 6 1-16,14 0-9 15,3-5 0-15,-3-1-53 16,0-2 0-16</inkml:trace>
  <inkml:trace contextRef="#ctx0" brushRef="#br0" timeOffset="82579.1545">27333 1603 63 0,'0'22'31'0,"-7"23"5"16,4-38-32-16,-4 9-4 16,-11 3 0-16,-7 5-21 15,-3 2 0-15,0-7-24 16,3-3 0-16</inkml:trace>
  <inkml:trace contextRef="#ctx0" brushRef="#br0" timeOffset="83032.2851">28018 987 48 0,'-32'13'24'0,"14"51"2"0,15-38-24 0,-1 16 1 16,-3-7 1-16,4 2-3 15,3 3 0-15,3-11-2 16,4-6 1-16,7-7 4 16,7-8 0-16,8-13-3 15,6 0 0-15,0-19-1 16,8-8 0-16,2-5 0 16,-2-5 1 30,-29 52 6-30,-7 14 1-16,0 11-8 0,0 15 0 16,7-5-7-16,7-3 0 15,8-10-52-15,9-14 0 16</inkml:trace>
  <inkml:trace contextRef="#ctx0" brushRef="#br0" timeOffset="83454.127">28878 997 27 0,'11'-26'13'0,"-36"7"10"16,18 14-13-16,-7 3-1 15,-14 4 0-15,-7 6-3 16,-4 3 1-16,4 5-8 16,6 2 1-16,8 3 0 15,11 6 1-15,10 10 1 16,10 2 1-16,11-4-1 15,4 2 1-15,0 3 2 16,-4-6 0-16,0-2-3 16,-7 2 1-16,-3-7 2 0,-8-1 0 15,-6-2-5-15,-8-3 1 16,-10-5-3-16,-11-3 0 16,0-8-29-16,4-5 1 15,4-2-7-15,2-1 0 16</inkml:trace>
  <inkml:trace contextRef="#ctx0" brushRef="#br0" timeOffset="83751.0494">29094 1212 52 0,'10'5'26'0,"29"-5"1"0,-21-5-25 0,-1 2-3 16,1-13 1-16,0-2 0 15,3-6 0-15,-4-3-1 16,-3-4 1-16,-3 2-1 16,-7-3 1-16,-8 5 1 15,-7 4 0-15,-10 12 7 16,-10 3 0-16,-8 19-2 16,0 15 0-16,7 9-2 15,7 15 1-15,11-3-7 16,7 4 1-16,14-9 0 15,15 0 0-15,9-5-11 16,5-5 0-16,2-19-45 0,8-7 1 16</inkml:trace>
  <inkml:trace contextRef="#ctx0" brushRef="#br0" timeOffset="83891.6225">29700 1077 65 0,'-21'0'32'0,"11"21"-25"0,10-21-33 16,-4 13-13-16,-10 3 1 15</inkml:trace>
  <inkml:trace contextRef="#ctx0" brushRef="#br0" timeOffset="84001.0504">29806 1423 84 0,'-32'32'42'15,"18"-19"1"-15,11-7-43 0,-4-6-36 16,3 0 0-16,1-8-12 16,-4 0 0-16</inkml:trace>
  <inkml:trace contextRef="#ctx0" brushRef="#br0" timeOffset="85907.3268">18969 2749 29 0,'-11'8'14'0,"22"37"6"16,-8-32-15-16,4 6 0 0,4 5 0 16,3 5-4-16,7 2 1 15,4 4-2-15,3-6 0 16,7 0 1-16,8-13 0 15,3-6 1-15,-4-10 0 16,-3-8-2-16,3-10 0 16,4-9 0-16,0-15 1 15,-4-5-2-15,-3-4 0 16,-11 4 1-16,-7 10 1 16,-6 7 7-16,-8 15 1 15,-11 15-5-15,-7 18 0 0,-6 24 0 16,-8 25 1-16,0 7-3 15,1 21 1-15,3 0-4 16,3 6 1-16,7-14 0 16,1 3 1-16,6-16-21 15,4-13 0-15,4-11-23 16,6-15 1-16</inkml:trace>
  <inkml:trace contextRef="#ctx0" brushRef="#br0" timeOffset="87282.3404">19854 3146 33 0,'-10'-13'16'0,"-1"-11"4"16,8 16-17-16,-1-3 1 16,1 1 1-16,-4 2-2 15,-1-3 0-15,1 3 0 16,0 3 0-16,0 0-1 16,0 2 1-16,0 6-4 15,0 7 1-15,0 11 0 0,0 11 1 16,-4 13-2-16,4-2 1 15,-3 7 0-15,6 3 0 16,4 0-3-16,0-3 1 16,4-13-19-16,-1-8 0 15,1-10-4-15,-1-12 1 16</inkml:trace>
  <inkml:trace contextRef="#ctx0" brushRef="#br0" timeOffset="87438.5958">19586 3336 42 0,'-7'3'21'0,"25"-3"0"0,-11-5-22 0,10-1 1 15,5 4 0-15,6-3 1 16,4-3 0-16,-4-3-8 16,0 3 1-16,4-3-29 15,0 1 0-15</inkml:trace>
  <inkml:trace contextRef="#ctx0" brushRef="#br0" timeOffset="87844.8053">20034 3135 33 0,'4'0'16'0,"24"6"1"0,-17-6-17 16,3-3 0-16,3 3 1 15,-3 3-2-15,1-1 1 16,-5 1 3-16,-3 5 0 15,-7 2 1-15,-7 6 0 16,-3 3 0-16,-8 2 1 0,0-5-2 16,1 2 1-16,-1-4 1 15,4-1 0-15,3 3-7 16,4-6 1-16,7-2-2 16,7-2 1-16,7-4 1 15,15-4 1-15,6 2-39 16,-3-8 0-16,6-6 30 15,1-12 1-15</inkml:trace>
  <inkml:trace contextRef="#ctx0" brushRef="#br0" timeOffset="88063.5983">20719 2815 31 0,'7'0'15'0,"21"0"8"0,-18 0-17 15,8-5-6-15,3-3 1 16,0 3-2-16,4-1 0 16,0 1-35-16,-4-3 0 15</inkml:trace>
  <inkml:trace contextRef="#ctx0" brushRef="#br0" timeOffset="88204.2274">20761 2945 55 0,'-18'24'27'0,"50"-14"1"0,-18-7-28 0,7-1-22 15,4-2 1-15,10-5-12 16,-3 3 1-16</inkml:trace>
  <inkml:trace contextRef="#ctx0" brushRef="#br0" timeOffset="88813.5836">21749 2733 47 0,'0'40'23'0,"21"-3"1"0,-11-24-23 0,8 0-1 16,0 3 0-16,6-5 1 15,1-1 0-15,0-4 5 16,3-14 1-16,0-5-6 15,1-1 0-15,-5-4 0 16,-3-1 0-16,-3 6-2 16,-4-3 1-16,-3 0 0 15,-4-8 0-15,0-2-1 16,0 2 1-16,0-2 0 16,0 5 0-16,0 5 1 15,-3 5 1-15,-4 11 3 16,-4 13 0-16,-3 14 5 15,-7 18 0-15,-4 8-7 16,1 5 1-16,-1 8-5 0,4 5 1 31,7 27-8-31,3-24 1 16,8-15-26-16,6-17 1 16,8-16-3-16,3-10 1 15</inkml:trace>
  <inkml:trace contextRef="#ctx0" brushRef="#br0" timeOffset="89001.1128">22401 2982 46 0,'-21'18'23'0,"0"14"2"0,18-19-22 0,-1 9-3 15,4-1 0-15,4 0 0 16,-1 5 0-16,4-2-1 15,4-11 1-15,3-5-22 16,0-13 0-16,4-8-3 16,3-8 0-16</inkml:trace>
  <inkml:trace contextRef="#ctx0" brushRef="#br0" timeOffset="89110.4887">22511 2934 44 0,'-21'-21'22'0,"-1"10"4"15,19 6-22-15,-1 0-5 16,1 5 0-16,-1 3-45 15,1-1 46-15,3-2 0 16</inkml:trace>
  <inkml:trace contextRef="#ctx0" brushRef="#br0" timeOffset="89469.8707">22645 2926 38 0,'0'3'19'0,"32"8"5"0,-22-9-20 0,4 3-4 15,0 1 0-15,0 2 2 16,-3 2 0-16,0 1 0 15,-4-1 1-15,-7 4 0 16,-4 2 0-16,-10 2 5 16,-4 1 0-16,1-1-1 15,-1 1 1-15,8-9-8 16,-1 1 0-16,7 2-1 16,11 0 1-16,8 0-1 15,6-2 1-15,3-3-12 16,5-3 1-16,2-7-42 15,1-4 1-15</inkml:trace>
  <inkml:trace contextRef="#ctx0" brushRef="#br0" timeOffset="90266.7227">23678 2588 54 0,'-10'42'27'0,"3"37"0"15,7-58-26-15,0 9-3 16,0 1 1-16,0 4-6 16,0-1 0-16,3-2-38 15,4-8 0-15</inkml:trace>
  <inkml:trace contextRef="#ctx0" brushRef="#br0" timeOffset="90422.9472">23566 2760 68 0,'-43'15'34'0,"71"12"-1"0,-10-19-34 16,7 0 0-16,-1 2 1 15,15-4-10-15,11-6 1 16,20-11-47-16,11-5 0 0</inkml:trace>
  <inkml:trace contextRef="#ctx0" brushRef="#br0" timeOffset="90954.2288">24543 2738 46 0,'10'-15'23'0,"36"-17"-1"0,-25 21-22 16,4-2 1-16,3 0 0 15,0 5-2-15,1 0 1 16,-5 5 0-16,-2 9 1 15,-8 9 0-15,-4 9 0 16,-3 16-1-16,-3 5 1 16,-1 8-1-16,1 10 1 15,3 1-1-15,7-11 0 16,4-8 0-16,3-14 0 16,0-9 4-16,4-17 1 15,-1-10-4-15,5-17 0 0,2-9-1 16,-2-12 0-16,-8-10 3 15,-7 1 0-15,-7-9 2 16,-7-5 0-16,0 10 0 16,-4 8 1-16,4 17-6 15,0 2 1-15,7 10-2 16,4 6 0-16,7 5-1 16,10 3 1-16,4 2-23 15,10-2 1-15,0 2-18 16,1 0 0-16</inkml:trace>
  <inkml:trace contextRef="#ctx0" brushRef="#br0" timeOffset="91297.9661">25195 2971 47 0,'-24'6'23'0,"10"23"1"0,14-16-24 0,0 8 0 16,3 3 1-16,4 8-2 15,7 2 1-15,4-5-4 16,3-8 0-16,7-2-38 16,-3-14 0-16</inkml:trace>
  <inkml:trace contextRef="#ctx0" brushRef="#br0" timeOffset="91407.3915">25358 2884 47 0,'-22'3'23'0,"22"-6"-45"16,4 11-25-16</inkml:trace>
  <inkml:trace contextRef="#ctx0" brushRef="#br0" timeOffset="91923.0218">25499 3000 41 0,'21'-5'20'0,"35"-8"1"16,-42 10-21-16,8 3 0 15,2 0 1-15,1 3-1 16,-7 2 1-16,-4 3 0 16,-7 3 1-16,-4 2-1 15,-10 3 1-15,-3 2 5 0,-4-4 1 16,-4 1-5-16,4 1 0 15,0 0-1-15,0 0 0 16,7-3-2-16,3 0 0 16,8-5-1-16,6 0 1 15,8 0-1-15,7-5 0 16,6-6-55-16,5-5 1 16</inkml:trace>
  <inkml:trace contextRef="#ctx0" brushRef="#br0" timeOffset="92751.1098">26236 2148 42 0,'-3'0'21'0,"-1"16"3"15,4-2-20-15,-4 4-2 0,4 14 1 16,0 13-3-16,0 8 1 16,0 15 2-16,0 17 0 15,-3 13-3-15,-1-5 0 16,4 10 0-16,0-8 0 16,4-23 0-16,-1-12 0 15,5-7 0-15,2-21 1 16,8-11-5-16,6-8 1 15,12-18-1-15,-1-13 1 16,4-11-42-16,-4-6 1 0</inkml:trace>
  <inkml:trace contextRef="#ctx0" brushRef="#br0" timeOffset="92923.0374">26046 2593 53 0,'-39'3'26'0,"42"2"0"15,4-2-26-15,15-1 0 16,6-2 1-16,11 0-1 16,3-5 0-16,11 0 0 15,7-1 0-15,0 4-11 16,7-1 0-16,-4 0-30 16,-6 6 0-16</inkml:trace>
  <inkml:trace contextRef="#ctx0" brushRef="#br0" timeOffset="93282.3619">26677 3000 36 0,'-3'3'18'0,"24"-11"4"0,-11 5-19 15,8-2-3-15,3 5 1 16,0-3 0-16,-3 3 0 0,0 0 5 16,-8 0 1-16,1 3 1 15,-8 2 0-15,-3 3-7 16,-7 3 0-16,-3 2 3 16,-5 3 0-16,1 0-1 15,0 2 0-15,4-2-3 16,3 3 0-16,3-3 0 15,4 0 1-15,4-1-1 16,6 1 0-16,8-8-1 16,3-2 0-16,4-6-34 15,6-6 1-15,8-2 6 16,-7-15 0-16</inkml:trace>
  <inkml:trace contextRef="#ctx0" brushRef="#br0" timeOffset="93969.8939">28028 2630 54 0,'-28'16'27'0,"17"34"1"0,11-34-27 0,0 10-2 16,4 9 1-16,-1-6-2 15,1 0 0-15,3 0-24 16,0-2 1-16,0-6-1 15,0-5 0-15</inkml:trace>
  <inkml:trace contextRef="#ctx0" brushRef="#br0" timeOffset="94141.8027">27753 2773 59 0,'-25'18'29'0,"39"11"0"16,-3-18-30-16,14 0 1 15,6-3 1-15,5 0-2 16,10-16 0-16,14 0-48 0,14-11 1 16,7-10 39-16,7-5 1 15</inkml:trace>
  <inkml:trace contextRef="#ctx0" brushRef="#br0" timeOffset="94735.538">28794 2207 38 0,'14'-29'19'0,"0"-3"4"16,-11 24-20-16,1 5 4 15,0-5 1-15,-4 3-2 16,0 2 0-16,0 3-4 16,-4-5 1-16,4 2-2 15,0 3 0-15,0 0-2 16,0 0 1-16,0 3 0 15,0-3 0-15,0 0 3 16,0 0 1-16,0 0 3 0,0 0 0 16,0 0-8-16,0 0 1 15,-4 0 0-15,4 0 1 16,0 5-1-16,0-5 1 16,0 0-1-16,0 3 0 15,0 2 0-15,0-2 0 16,0 2 0-16,-3 3 0 15,3 0 0-15,-4 5 0 16,4 1 1-16,0-1 0 16,0 0-2-16,0 3 0 15,0 0 1-15,0 2 1 0,-3 9 5 16,-1 15 0-16,-3 0-6 16,0 9 1-16,0 7-2 15,7-3 0-15,4-7 0 16,3-14 0-16,3-15-38 15,4-8 1-15,1-17 3 16,-1-2 0-16</inkml:trace>
  <inkml:trace contextRef="#ctx0" brushRef="#br0" timeOffset="94969.9184">28596 2950 65 0,'-3'5'32'0,"41"-23"1"0,-16 15-33 16,13-15 2-16,4-6 0 16,10-8-2-16,8-2 0 15,2 2-14-15,5 0 1 16,-8 3-40-16,-3 3 1 15</inkml:trace>
  <inkml:trace contextRef="#ctx0" brushRef="#br0" timeOffset="95298.0631">28924 2977 53 0,'25'7'26'15,"42"4"3"-15,-42-11-26 0,10 3-4 16,0 2 0-16,-3 3 1 16,-7-5 0-16,-8 7 2 15,-6 3 0-15,-4 6 1 16,-11-1 0-16,-13 6 3 16,-11 8 0-16,-4 10-2 15,-7-5 0 1,-7 16 2-1,0 0-6-15,46-53 0 16,21 19 4 0,1-3 0-16,13-8-18 15,4-3 0-15,3-5-38 0,11-5 0 16,3-1 42-16,11-10 0 16</inkml:trace>
  <inkml:trace contextRef="#ctx0" brushRef="#br0" timeOffset="95798.0711">30050 2572 41 0,'10'-35'20'0,"-3"-2"8"15,-7 24-20-15,-10-3-1 16,-4-2 0-16,-8-3-5 16,-2 7 1-16,-8 4 1 15,0 4 0 1,-28 43-4-1,11 11 1-15,10 10-2 16,7 3 0-16,11 5 0 16,7-13 1-16,7-10 1 15,7-12 1-15,11-4-2 0,10-11 0 16,7-19-1-16,7-16 1 16,4-4 0-16,7-12 0 15,-7-4 1-15,-8-1 0 16,-9 3 1-16,-8 10 0 15,-4 1 7-15,-6 10 1 16,-8 8-9-16,-3 8 0 16,-3 13-2-16,-1 16 1 15,4 8-1-15,0 14 0 16,10-4-17-16,8-4 0 0,10-6-37 16,4-3 0-16</inkml:trace>
  <inkml:trace contextRef="#ctx0" brushRef="#br0" timeOffset="96219.9282">30212 2865 39 0,'32'-15'19'0,"17"-12"4"0,-38 24-21 15,-1 1-3-15,8 2 0 16,-8 0 9-16,-6 8 0 15,-4 2 0-15,-4 6 0 16,-3-3-2-16,-3 1 1 16,-4 7-3-16,-4 0 0 15,4 5-3-15,0-2 0 16,3-3-1-16,4-2 0 16,7-3 0-16,7-3 0 15,7-5-1-15,4-3 0 16,10-2-35-16,7-3 0 0,1 0 6 15,-5-3 0-15</inkml:trace>
  <inkml:trace contextRef="#ctx0" brushRef="#br0" timeOffset="96907.4026">31284 1939 43 0,'-7'0'21'0,"-3"27"3"16,6-17-21-16,-10 14-2 16,7 0 1-16,-11 13 3 15,1 21 0-15,-8 11 0 16,4 10 0-16,-7 9-5 0,6 2 0 16,8-6 1-1,14 1 0-15,7-11-2 0,8-18 0 16,2-11 2-16,8-11 0 15,10-5-2-15,7-8 0 16,-3-7-15-16,0-9 1 16,-4-5-24-16,8-5 0 31</inkml:trace>
  <inkml:trace contextRef="#ctx0" brushRef="#br0" timeOffset="97079.3375">30917 2516 65 0,'0'-8'32'0,"32"14"1"0,-18-6-33 0,15 0-1 16,9 0 0-16,5 0-1 16,6 0 1-16,11 2-22 15,0-2 1-15,-11 0-18 16,1 0 1-16</inkml:trace>
  <inkml:trace contextRef="#ctx0" brushRef="#br0" timeOffset="97454.3274">31595 2730 37 0,'0'0'18'0,"10"-5"2"0,-3 5-20 16,-3-2 2-16,10 2 1 16,-3 0-2-16,-1 2 0 15,-3 3 2-15,7-5 1 16,-10 0 6-16,3 8 1 0,-7-5-8 15,-7 10 1-15,3 6-3 16,-10-3 1-16,7 5 0 16,-3 0 0-16,3-2-3 15,3-4 1-15,4-1-1 16,4-1 1-16,3 0 0 16,3 0 0-16,8-5-3 15,7 0 0-15,-1-5-54 16,1-6 0-16</inkml:trace>
  <inkml:trace contextRef="#ctx0" brushRef="#br0" timeOffset="97844.97">31856 1868 47 0,'7'-5'23'0,"60"10"2"0,-49-2-25 16,-1 2-1-16,8 0 1 15,-7 3 0-15,-1 0 1 16,-10 0 9-16,0 3 1 15,-14 4-9-15,0 1 0 0,-10 5 0 16,-8 1 1-16,-3-1-3 16,10-3 1-16,4-2-2 15,3-3 1-15,22 1 1 16,10-1 0-16,7-5-3 16,22 0 1-16,-5-6-23 15,12 1 0-15,-4-3-13 16,-4 3 0-16</inkml:trace>
  <inkml:trace contextRef="#ctx0" brushRef="#br0" timeOffset="101235.6393">18595 2051 60 0,'-14'-14'30'0,"28"62"0"15,-14-24-31-15,0 23 1 16,-7 19 1-16,-7 22-1 16,-7 20 0-16,-11 25 1 15,-14 4 0-15,4 11 0 16,-4 3 0-16,-4 3-1 15,8-4 1-15,7-25-2 16,7-14 1-16,6-13-1 0,12-16 1 16,6-19 0-16,11-7 0 15,7-6 0-15,11-8 1 16,10-7-2-16,18-1 1 16,7-7 0-16,18-6 0 15,14-3 0-15,13-4 0 16,15-9 0-16,22-2 0 15,-5-9 0-15,18-7 0 16,11-3-1-16,14 0 1 16,11-2 0-16,-1 5 0 0,15 2 0 15,-1 3 1-15,11 3-1 16,-3-3 0-16,10 0 0 16,4 3 1-16,3-3-2 15,11 2 0-15,7 1 1 16,14 2 1-16,-7 6-1 15,4 2 1-15,6 6-1 16,1 5 1-16,3 2-2 16,4 11 1-16,-8 3 0 15,12-5 0-15,-12-4 0 16,4 1 0-16,7-3 0 16,4-2 1-16,0-1-2 15,14 4 1-15,-8-4 0 16,-2 1 0-16,6-1 0 15,-14-5 0-15,-3 1 1 16,3-4 1-16,-4-7-3 16,5-3 1-16,-1-8 1 0,3-5 0 15,8-6-2-15,-4-2 1 16,1-3 0-16,-1 0 0 16,-18 9 0-16,-10 1 0 15,-14 1 0-15,-7 5 0 16,-7 6 0-16,-14-1 0 15,-11 3 0-15,-14 0 0 16,-21 3-1-16,-15-6 1 16,-10 3 1-16,-17 0 0 15,-22-3-2-15,-10 3 1 0,-18 0 1 16,-11-5 1-16,-6 0 0 16,-11-3 0-16,-7-6-2 15,-4-4 1-15,-7-6-1 16,-3 0 0-16,-8-7-1 15,1-14 1-15,-4-6-2 16,-3-2 1-16,-4-18 2 16,3-11 0-16,-10-11-2 15,7-7 0-15,7-9 1 16,-3-7 1-16,0 5 0 16,10-6 0-16,-4-4-2 15,5 12 1-15,-1-18 0 16,0 0 0-16,4 8 0 15,6 8 0-15,-2 0-1 16,2-6 0-16,-2 17 2 16,-5 15 0-16,-6-2-2 15,-11 8 0-15,-7 12 1 0,-7 7 0 16,-14 9-2-16,-11 4 1 16,-3 10-1-16,-15 2 1 15,-10 3-1-15,0 9 1 16,-7 4 1-16,-10 9 0 15,-15 2 0-15,-3 8 0 16,-15 8 0-16,1-1 0 16,-4 4 0-16,-21 5 1 15,7 0-2-15,-3 2 1 16,-4-7-1-16,-4 2 1 0,0-2-2 16,-6-3 0-16,-8-8 1 15,0 2 1-15,-3 4 0 16,-14-6 0-16,-11 2 0 15,-7 4 0-15,-7 1 1 16,0-4 0-16,-14 8-3 16,0 2 1-16,-8 3 2 15,-2-6 0-15,-5 1-2 16,1-3 1-16,-7 0 0 16,0-3 1-16,-1 6-1 15,-6-3 1-15,-4 0-3 16,-7 0 1-16,-3-6 1 15,-4 6 0-15,3-8 1 16,1 8 0-16,-11-8-1 16,0 3 1-16,-1-3-2 15,8 0 1-15,-3 5-1 0,-15-13 1 16,4 8 1-16,7 8 0 16,-25 0-1-16,4 0 0 15,7 2 1-15,-18 1 0 16,7 5 0-16,4 8 1 15,-11 0-2-15,8 10 0 16,13-8 0-16,-7 1 1 16,11-3-1-16,0-6 1 15,14-2 2-15,7 0 0 16,-3 2 1-16,6 1 1 0,1 5 0 16,10-3 0-16,4 8-6 15,14-2 1-15,10-4 0 16,25 9 0-16,32-3-32 15,31-10 1-15,40-9-12 16,38-4 1-16</inkml:trace>
  <inkml:trace contextRef="#ctx0" brushRef="#br0" timeOffset="101954.397">33161 2556 60 0,'-7'-13'30'0,"18"18"0"0,3 0-30 15,3 11 1-15,19 13 0 16,-5 6-2-16,5 12 0 16,13 3 0-16,-14-7 0 15,1-1-25-15,-12-7 0 0,-6-1-7 16,0-5 1-16</inkml:trace>
  <inkml:trace contextRef="#ctx0" brushRef="#br0" timeOffset="102157.5232">33147 3178 68 0,'-4'-29'34'0,"43"2"-1"16,-14 6-34-16,7-11-1 16,10-5 0-16,11 3-23 15,-4-1 25-15,-49 35 0 16</inkml:trace>
  <inkml:trace contextRef="#ctx0" brushRef="#br0" timeOffset="102391.8459">33161 2868 60 0,'-7'-10'30'0,"99"-17"0"0,-64 30-30 0,14 7 0 16,8 4 1-16,3-1-44 16,-4-5 1-16,-7 5 24 15,-6-13 1-15</inkml:trace>
  <inkml:trace contextRef="#ctx0" brushRef="#br0" timeOffset="103032.5377">33510 2738 31 0,'0'3'15'0,"4"-6"5"16,3 3-16-16,-7 0 0 16,7 0 0-16,-7 3 5 15,0 5 0-15,0 5-4 0,0 3 1 16,-7 5-5-16,-11 0 0 15,1 1 0-15,-15 1 0 16,11 4-1-16,-11 2 0 16,7 3-18-16,1-1 1 15,-1-4-20-15,7-9 0 16</inkml:trace>
  <inkml:trace contextRef="#ctx0" brushRef="#br0" timeOffset="103360.6404">33352 2815 42 0,'-11'-8'21'0,"22"19"1"16,-4-6-20-16,3 3 0 16,11 11 0-16,1-6-2 15,-1 0 0-15,0 3 0 0,-3 0 0 16,3 2-16-16,-11-2 1 15,1 3-15-15,-4-3 1 16</inkml:trace>
  <inkml:trace contextRef="#ctx0" brushRef="#br0" timeOffset="105048.1604">20948 4598 26 0,'35'-34'13'0,"-10"18"11"16,-22 11-14-16,-3-3 0 15,-7 0 0-15,-3 0 0 16,-8 0 0-16,-7 8-9 15,-6 3 0-15,-8 2 2 0,0 3 1 16,0 3-3-16,8 4 1 16,6 7-3-16,11 7 0 15,10 5 0-15,18 11 1 16,18 0 0-16,21 5 0 16,7-10 0-16,0-6 0 15,-4-7 0-15,-3-1 0 16,-7 1 3-16,-11-1 0 15,-13 1 1-15,-12 4 0 16,-13-1-4-16,-8-1 0 16,-7-5 0-16,-10-1 0 0,-7-4-12 15,-4-9 1-15,4-4-19 16,7-12 0-16,6-7 4 16,12-3 0-16</inkml:trace>
  <inkml:trace contextRef="#ctx0" brushRef="#br0" timeOffset="105313.7972">21389 4985 43 0,'49'-3'21'0,"22"-15"5"15,-50 10-22-15,7-11-4 16,0-2 0-16,1-5 0 16,-8 2 1-16,-7 3 6 15,-7-1 0-15,-11 1-8 16,-6 3 1-16,-8 4 5 15,1 1-5-15,17 13 0 16,-43 40 7-16,12-3 0 16,13 11-7-16,11 4 0 15,10-4-2-15,11-6 1 16,11-10-20-16,10-11 1 16,8-13-21-16,10-18 1 15</inkml:trace>
  <inkml:trace contextRef="#ctx0" brushRef="#br0" timeOffset="105485.6959">22038 4493 50 0,'-11'50'25'0,"-6"32"3"0,13-53-24 0,1 8-5 15,-1 13 1-15,1 6-3 16,-4 5 0-16,0 2-40 15,0-2 0-15,-1-19 37 16,-6-12 0-16</inkml:trace>
  <inkml:trace contextRef="#ctx0" brushRef="#br0" timeOffset="105595.015">21922 4905 49 0,'28'-8'24'0,"35"-2"0"16,-38 5-24-16,7-3-48 15,7 0 1-15</inkml:trace>
  <inkml:trace contextRef="#ctx0" brushRef="#br0" timeOffset="106938.8489">23749 4765 30 0,'-11'0'15'0,"4"-3"7"16,7 3-16-16,0-2-3 16,0 2 1-16,0-3-2 15,0 3 1-15,0 0-4 0,0 0 0 16,4 3 6-16,-1 2 0 16,4 8-3-16,-3 6 0 15,3-1-2-15,-3 1 1 16,-1-3 3-16,1 0 1 15,-4-6-4-15,0 4 0 16,3-1 1-16,1 0 1 16,3 0-2-16,3 6 0 15,1-3-2-15,3 2 1 16,-3-2 0-16,3-3 1 0,-4 0-1 16,1-2 0-16,-4-3 0 15,0 0 0-15,0-3 1 16,0 0 0-16,-3-2-1 15,-1 2 0-15,4-2 0 16,0 2 0-16,0 1 0 16,0-1 1-16,0-2-2 15,0-1 1-15,1 1 0 16,-1 0 1-16,0-3 1 16,-7 0 1-16,7-3-2 15,-4-2 1-15,1 2-1 16,-1-2 1-16,1-1-1 15,-4 6 0-15,0 0 1 16,0 0 0-16,0 0-1 16,0 0 0-16,0-2-2 15,0 2 0-15,3-6 1 0,1 1 0 16,-1-3-1-16,4 0 1 16,1-5 0-16,2-3 1 15,1 0-1-15,-1 0 0 16,1 3 4-16,-1-3 1 15,-3-2-4-15,1-3 1 16,-1-3-2-16,3-5 1 16,4 0-2-16,0 2 1 15,1-2 0-15,-1 3 0 16,-4 4-1-16,-3 7 0 16,-3 1-43-16,-4 9 1 0,0 5 14 15,0 0 1-15</inkml:trace>
  <inkml:trace contextRef="#ctx0" brushRef="#br0" timeOffset="107501.3436">24458 5054 38 0,'-14'-14'19'0,"21"-12"2"0,-11 18-19 0,1 0 2 16,-4-3 1-16,-4 3 0 15,1 3 0-15,-4 5-3 16,0 3 1-16,-1 5-3 16,5 8 0-16,-1 5 0 15,1 5 1-15,3 1-2 16,0 2 1-16,-1 3-3 15,1 5 0-15,0 0-28 16,4-11 0-16,-4-2 14 16,0-11 0-16</inkml:trace>
  <inkml:trace contextRef="#ctx0" brushRef="#br0" timeOffset="107673.1784">24183 5170 46 0,'-11'0'23'0,"40"-3"0"0,-15 1-23 16,3-4 0-16,4 1 1 16,11 2-2-16,0-2 1 15,3 0-18-15,1-3 0 16,-1 0-9-16,0-3 0 16</inkml:trace>
  <inkml:trace contextRef="#ctx0" brushRef="#br0" timeOffset="107845.0989">24751 5040 42 0,'-7'19'21'0,"7"23"1"16,0-29-20-16,0 1-2 15,-4 7 1-15,1 5-3 16,-1 6 1-16,-3-3-41 15,0 0 1-15</inkml:trace>
  <inkml:trace contextRef="#ctx0" brushRef="#br0" timeOffset="108923.2382">25389 4760 46 0,'-3'5'23'0,"13"3"0"0,1-8-24 0,3 3 1 16,7-3 0-16,8-3-1 15,2 3 1-15,-2-3-42 16,-5 1 1-16,-3-4 38 16,-10-1 0-16</inkml:trace>
  <inkml:trace contextRef="#ctx0" brushRef="#br0" timeOffset="109079.4883">25375 4908 52 0,'-10'13'26'0,"20"14"2"16,1-25-27-16,3 1-2 16,7-3 0-16,11 0-4 15,3-3 1-15,11 1-43 16,3-6 0-16</inkml:trace>
  <inkml:trace contextRef="#ctx0" brushRef="#br0" timeOffset="109704.4952">26091 4887 44 0,'-24'-13'22'0,"27"-9"1"16,1 15-23-16,6-4-1 16,8-5 0-16,3 3 3 15,4 0 1-15,-4-1-5 16,0 4 1-16,-3 2 1 16,-1 3 0-16,-2 5 2 15,-1 5 1-15,-4 8-3 16,1 11 0-16,-4 2 1 0,-4 3 0 15,1 6-2 1,0 2 0-16,-1-3 2 0,4-5 0 16,4-5 2-16,-1-8 1 15,4-8-1-15,4-11 1 16,0-7-2-16,3-9 0 16,0-2-2-16,-3-8 0 15,-4-11 2-15,-4 1 0 16,-3-6-3-16,-3 0 0 15,-1 2 9-15,-3 9 1 0,0 7-4 16,0 6 0-16,4 5-8 16,-1 9 1-16,8 7 2 15,7 5 0-15,13 3 0 16,5-3 1-16,6-2-1 16,7-3 1-16,8-3-10 15,-1-2 1-15,-3-1-53 16,-10 1 1-16</inkml:trace>
  <inkml:trace contextRef="#ctx0" brushRef="#br0" timeOffset="110235.7183">26793 5072 45 0,'-10'3'22'0,"6"13"0"16,4-6-22-16,0 3 0 15,4 9 0-15,-1 1-1 16,4 1 0-16,4 0-19 15,3-8 1-15,0-13-4 16,0-11 0-16</inkml:trace>
  <inkml:trace contextRef="#ctx0" brushRef="#br0" timeOffset="110360.6962">26970 4911 40 0,'-42'-16'20'0,"24"21"1"0,18 0-19 16,0 1-19-16,-4-1 0 15,4 3-7-15,0 0 1 16</inkml:trace>
  <inkml:trace contextRef="#ctx0" brushRef="#br0" timeOffset="110892.0103">27132 5014 39 0,'-3'0'19'0,"17"5"5"0,-7-5-20 15,3 0-2-15,4 0 1 16,1 3-3-16,-1-1 0 16,-4 1 0-16,1 0 1 15,-4-1 0-15,-7 4 0 0,-4 2 2 16,-6 5 0-16,-4 0 2 16,0 3 0-16,-4 0-3 15,4 0 0-15,0 2-2 16,7 3 1-16,3-2-2 15,11-6 1-15,4-8 0 16,10-7 0-16,4-1-21 16,-1-2 1-16,1 0-16 15,-4-6 1-15</inkml:trace>
  <inkml:trace contextRef="#ctx0" brushRef="#br0" timeOffset="111860.7729">23520 6117 35 0,'3'0'17'0,"4"24"8"16,0-11-19-16,7 11-3 15,4 10 0-15,3 1-2 16,0-3 0-16,1-3 1 16,6-11 0-16,7-5 0 15,4-7 0-15,0-12-2 16,3-12 1-16,7-11 1 15,4-3 0-15,-7-8-3 16,-11-5 1-16,-6 11 8 16,-8 10 1-16,-11 6-5 15,-3 15 1-15,-10 16-5 0,-8 11 0 16,-6 18 1-16,-8 9 1 16,0 12-3-16,4 1 1 15,4 2-2-15,2 5 1 16,12-5-41-16,10-10 0 15,7-11 20-15,0-21 1 16</inkml:trace>
  <inkml:trace contextRef="#ctx0" brushRef="#br0" timeOffset="112220.1415">24522 6255 43 0,'-11'-13'21'0,"4"-6"5"16,3 14-22-16,-3 2 0 16,-3 3 1-16,-1 5-5 0,-6 9 1 15,-1 9 0-15,0 9 1 16,8 0-4-16,3 8 0 16,3 2 0-16,1-5 1 15,3-8-12-15,0-2 1 16,0-6-25-16,3-3 0 15</inkml:trace>
  <inkml:trace contextRef="#ctx0" brushRef="#br0" timeOffset="112376.405">24261 6363 46 0,'-18'11'23'0,"21"-9"0"0,4-2-24 0,8 3 1 16,2 0 0-16,15-3 0 15,3 0 0-15,4 0-1 16,0-3 0-16,0-2-43 16,-1-6 1-16</inkml:trace>
  <inkml:trace contextRef="#ctx0" brushRef="#br0" timeOffset="113438.8623">24836 6321 42 0,'-15'18'21'0,"8"12"3"0,7-25-21 16,0 3-4-16,4 2 1 15,-1 6 0-15,1 3 0 16,-4 5-29-16,0-1 1 16,0 1 12-16,-4 0 1 15</inkml:trace>
  <inkml:trace contextRef="#ctx0" brushRef="#br0" timeOffset="113876.4255">25541 6030 45 0,'-3'0'22'0,"17"8"1"0,-4-6-23 16,4 1 0-16,8-3 1 0,2 3-2 15,12-1 0-15,-5 1-33 16,-3 2 0-16,1-2 24 16,-12-3 0-16</inkml:trace>
  <inkml:trace contextRef="#ctx0" brushRef="#br0" timeOffset="114048.3014">25576 6175 54 0,'-17'14'27'0,"38"-6"-1"16,-11-8-26-16,12-3 0 15,9 0 0-15,5-2-49 16,2 2 0-16,5 1 45 16,-4-9 0-16</inkml:trace>
  <inkml:trace contextRef="#ctx0" brushRef="#br0" timeOffset="114954.509">26522 5980 41 0,'-25'0'20'0,"0"29"4"16,22-13-22-16,-4 10-1 15,0 8 0-15,3 11 0 16,4 3 1-16,4-3-3 16,3 5 1-16,3-7 2 15,12-6 1-15,6-11-1 16,4-13 0-16,-1-13 0 16,8-13 1-16,3-13-4 15,4-14 0-15,0-2 1 16,0-3 1-16,-4-3-1 0,-6 6 1 15,-12 7 4-15,-2 11 0 16,-12 9-3-16,-10 15 1 16,-3 10-3-16,-8 11 0 15,-10 14 4-15,-4 12 0 16,-3 4-5-16,0 15 1 16,3-3-1-16,4-2 0 15,3 5-19-15,11-5 0 16,4-11-22-16,6-13 1 15</inkml:trace>
  <inkml:trace contextRef="#ctx0" brushRef="#br0" timeOffset="115220.1871">27086 6416 44 0,'-7'21'22'0,"4"30"1"16,3-38-22-16,-4 0-3 15,1 0 0-15,6 3 1 16,1 0 0-16,-1-8-40 15,4-3 0-15</inkml:trace>
  <inkml:trace contextRef="#ctx0" brushRef="#br0" timeOffset="115360.7578">27178 6197 45 0,'-32'-19'22'0,"18"16"2"0,14 1-23 16,0 4-12-16,0 1 0 15,4 5-24-15,3 5 1 16</inkml:trace>
  <inkml:trace contextRef="#ctx0" brushRef="#br0" timeOffset="116079.5735">27337 6318 41 0,'-14'0'20'0,"10"3"4"15,4-3-21-15,0 0-3 16,7 0 0-16,4 0 1 16,6 0 1-16,1-3-3 15,0 3 0-15,-1 0 1 16,-3 3 0-16,-3 0 1 16,-4 4 0-16,-10 1-2 15,-5 3 0-15,-2 10 2 16,-8 0 0-16,4 3 0 15,4 3 0-15,-1-6-1 0,7-3 1 16,4-4 4-16,7-9 0 16,8-3-5-16,2 4 1 15,8-9-1-15,-4 6 0 16,0-3-3-16,0 2 1 16,1-4-22-16,-1 4 1 15,-4 4-3-15,-2-1 1 16</inkml:trace>
  <inkml:trace contextRef="#ctx0" brushRef="#br0" timeOffset="117657.6713">23382 4342 29 0,'0'-8'14'0,"-14"8"15"0,7 3-15 16,-11 2-9-16,-3 8 0 15,-18 11-1-15,-14 10 0 16,-7-2-3-16,-10 8 1 15,-4 7-2-15,0 9 0 16,-4-1 1-16,15 4 1 16,10 4-2-16,14-7 1 15,18 2-2-15,21-3 0 0,24-4 2 16,5-12 0-16,9-4-1 16,8-3 0-16,0-6 0 15,0 3 0-15,-4-5 0 16,-10 0 0-16,-7 0 0 15,-8-3 1-15,-10 0-1 16,-10 0 1-16,-11-2 0 16,-14-1 1-16,-8 3 0 15,1-5 0-15,0-3-2 16,0 1 0-16,35-14 0 16,-18 10-1-1,7 9 0-15,4-1 0 16,7 1 1-16,7-1 1 15,7 1 0-15,4-3-1 16,3 0 1-16,0-3-2 16,-3 0 0-16,-7 6 7 0,-4 2 0 15,-7 8-5-15,-14 5 0 16,-8 11 1-16,-2 16 0 16,-15 18 4-16,-11 6 0 15,-2 21-6-15,2 8 1 16,8 2 0-16,10-5 1 15,14-8-2-15,18-13 0 16,18 0 0-16,17-10 0 16,8-12-1-16,10-9 1 15,10-12-18-15,4-7 1 16,11-14-41-16,-1-12 1 0</inkml:trace>
  <inkml:trace contextRef="#ctx0" brushRef="#br0" timeOffset="118220.2241">22437 5577 42 0,'-4'-5'21'0,"-6"-13"8"0,6 12-22 0,-3 1-1 16,-4 0 0-16,-10 2-2 15,-11 8 1-15,-17 3-1 16,-21 13 0-16,-19 22-4 15,-34 12 1-15,-25 27 0 16,-39 22 1-16,-21 9-1 16,-22 20 0-16,1 15 0 15,-4-5 0-15,18 0 0 16,10-3 0-16,32-5-2 16,11-19 1-16,35-15-6 15,28-19 0-15,32-24-27 16,29-21 1-16,23-24 3 15,26-21 0-15</inkml:trace>
  <inkml:trace contextRef="#ctx0" brushRef="#br0" timeOffset="118735.8557">21590 5649 37 0,'0'-16'18'16,"-11"-10"8"-16,11 18-20 0,0 2-2 16,-3-2 1-16,3 3-3 15,0 0 0-15,0 2-4 16,3 0 1-16,8 1 2 16,10 2 0-16,7 0-1 15,11 0 1-15,21-3 1 16,0 1 0-16,4-1 3 15,-1 3 0-15,-6 3 5 16,-8 2 1-16,-10 8 2 16,-4 3 0-16,-10 8-7 15,-8 5 1-15,-6-5-7 16,-8-1 0-16,-6 9 1 0,-15 13 0 16,-13 5-2-16,-12 27 0 15,-20 3-14-15,-4 10 1 16,3 0-35-16,8-6 0 15,6-4 26-15,12-14 0 16</inkml:trace>
  <inkml:trace contextRef="#ctx0" brushRef="#br0" timeOffset="119329.6137">19406 8459 36 0,'-17'21'18'0,"20"-37"9"0,-3 8-19 15,0-2-4-15,0-12 1 16,0-12-1-16,4-14 1 16,-1-15-3-16,1-17 0 0,-1-12 0 15,1-3 0-15,-4-9-1 16,0 17 0-16,0 10 0 15,0 17 0-15,0 15-1 16,0 10 0-16,7 14-1 16,7 10 0-16,11 9 1 15,10 2 1-15,14 2-2 16,15 1 1-16,-1-3 0 16,8 0 0-16,3-5-16 15,0-3 1-15,-3-3-28 16,-15 1 1-16</inkml:trace>
  <inkml:trace contextRef="#ctx0" brushRef="#br0" timeOffset="119532.7412">19435 7903 48 0,'0'27'24'0,"56"4"0"0,-31-28-24 15,10-3 1-15,14-8 0 16,4-3-2-16,-3 1 0 16,3-3-33-16,-4-1 0 15,-7 4 21-15,-10 5 0 16</inkml:trace>
  <inkml:trace contextRef="#ctx0" brushRef="#br0" timeOffset="119720.2427">19957 8318 39 0,'-14'59'19'0,"14"-38"7"0,3-21-19 0,1-5 3 16,3-9 1-16,3-15-9 15,4-8 0-15,4-2-2 16,0-6 1-16,6-3-1 16,1 11 0-16,3 8-2 15,4 2 0-15,-4 6-25 16,0 5 1-16,-3 3-4 15,0 2 1-15</inkml:trace>
  <inkml:trace contextRef="#ctx0" brushRef="#br0" timeOffset="119938.946">20324 8123 39 0,'-4'61'19'0,"4"5"6"16,7-42-19-16,4-1 1 16,6 1 1-16,1-5 1 0,3-6 0 15,4-3 2-15,-1-12 1 16,1-14-4-16,-4-11 0 15,-7-2-5-15,-7 0 0 16,-10-8-2-16,-8-5 0 16,-10 2-3-16,-7 8 1 15,0 9-21-15,3 9 0 16,4 17-21-16,0 16 0 16,10 4 26-16,8 1 0 15</inkml:trace>
  <inkml:trace contextRef="#ctx0" brushRef="#br0" timeOffset="120579.5972">20736 8170 42 0,'-7'24'21'0,"11"-3"0"0,-4-13-21 16,0 8 5-16,-4 5 0 16,1 3-3-16,-1 3 1 15,1-4 1-15,-1-7 0 16,1 0-2-16,-1-8 0 16,4-8-1-16,7-16 1 15,11-16-2-15,10-7 0 16,4-9-1-16,7-5 1 0,-1 11-1 15,1 7 0 1,-4 12 1-16,-6 9 1 0,-8 22 0 16,-7 11 1-16,-7 5-1 15,-7 7 1-15,-4 9-1 16,1-5 0-16,-1-9-1 16,8-5 0-16,3-13 1 15,4-13 1-15,3-14-3 16,0 1 1-16,-14 18 0 15,42-61 3 1,-7 19 1-16,-3 10-1 16,-4 8 1-16,-3 19 10 15,-7 15 0-15,-8 14-13 16,1 8 1-16,-1 5-3 16,1 3 1-16,0-3-24 15,-1-6 0-15,11-2-34 16,1-13 0-16</inkml:trace>
  <inkml:trace contextRef="#ctx0" brushRef="#br0" timeOffset="121298.3719">23551 7644 41 0,'11'-11'20'0,"-22"-7"10"0,8 15-22 15,-8-2-6-15,-6-1 1 16,-8 1-1-16,-10 3 0 15,-8 2-1-15,5 2 1 16,-5 3 0-16,4 11 1 16,8 11-4-16,17 2 1 0,10 11-1 15,15 7 1-15,20 9 0 16,12-1 1-16,6 4 0 16,11-4 0-16,-7-5 1 15,-14-7 1-15,-7-6 5 16,-11-3 1-16,-11 1-7 15,-17-1 0-15,-17-2-1 16,-12-3 0-16,-10-5-2 16,-3-9 0-16,3-9-14 15,-3-9 0-15,10-5-12 16,14-2 1-16,11 4-4 16,7 1 1-16</inkml:trace>
  <inkml:trace contextRef="#ctx0" brushRef="#br0" timeOffset="121532.7657">23756 8252 55 0,'46'-5'27'0,"17"-21"5"0,-41 15-28 15,2-2-2-15,1-8 0 16,-4-3-2-16,-10-8 0 16,-8 6 0-16,-6-1 0 15,-11 1 0-15,-8 7 1 16,-2 14 2-16,-4 10 0 15,-1 24-3-15,5 11 1 16,2 10-1-16,15 6 0 16,14-9-2-16,11-10 0 0,17-10-26 15,18-19 1-15,11-21-8 16,10-11 0-16</inkml:trace>
  <inkml:trace contextRef="#ctx0" brushRef="#br0" timeOffset="122095.2221">24529 8147 48 0,'0'-35'24'0,"-4"-5"2"0,1 27-24 15,-1 0 1-15,-7 5 1 16,-6 3-3-16,-11-1 0 16,-1 14 0-16,1 16 1 15,0 8-1-15,3 13 0 16,4 3-3-16,10-3 0 15,8-8 1-15,6-11 1 16,12-5-1-16,2-13 0 16,8-13 2-16,3-11 0 15,-3-8-1-15,-4 0 0 0,0-5-1 16,-3 0 0-16,-1 5 2 16,1 3 0-16,0 8-1 15,-1 10 0-15,5 11 1 16,-5 5 0-16,1 11-1 15,-4 11 0-15,-3 10 6 16,-4 2 0-16,-7 14 1 16,-11 3 1-16,-10 10-8 15,-4 2 1-15,-3-7-2 16,-7-3 1-16,-1-13-1 16,1-18 0-16,3-22-12 15,8-16 1-15,2-21-20 16,8-15 0-16,18-6 9 15,10-11 1-15</inkml:trace>
  <inkml:trace contextRef="#ctx0" brushRef="#br0" timeOffset="122798.379">24793 8168 48 0,'-3'26'24'0,"-4"19"6"0,3-26-25 16,1 7-2-16,-1 6 0 15,1-3-3-15,3 3 0 16,0-14 0-16,3-5 0 16,4-10 0-16,7-11 1 0,7-16-2 15,4-13 1-15,3 0-1 16,4-8 0-16,3-2 1 16,-3 10 0-16,-4 8 0 15,-3 10 0-15,-7 8 0 16,-8 17 1-16,-10 7-1 15,-3 8 1-15,-4 11 2 16,0 5 0-16,0 3-3 16,-1-1 0-16,5-2-1 15,6-5 0-15,5-11 1 16,2-10 1-16,8-11-2 16,3-13 1-16,0-11 0 15,4-11 1-15,3-2-1 16,4-5 0-16,3-6 0 15,-3 9 0-15,-4 4 0 16,-10 9 0-16,-4 7 0 16,-4 11 0-16,-6 11 2 0,-8 10 0 15,-6 6 2-15,-4 5 0 16,0 10 0-16,-1 16 0 16,8 3-2-16,11 8 1 15,10-3-3-15,4-15 0 16,3-4 0-16,0-10 0 15,0-7 0-15,0-12 0 16,4-7 0-16,0-16 1 16,-1-11-1-16,1-5 0 15,0-8-1-15,-4-6 1 16,-7 1 0-16,-3 2 0 16,-4 6 0-16,-11 5 0 0,-3 2 0 15,-7 11 0-15,0 8 0 16,-4 8 0-16,1 11 0 15,-1 10 1-15,4 14-1 16,7 2 0-16,7 8-2 16,3 2 0-16,11-7 1 15,4-6 1-15,3-7-6 16,7-9 0-16,-3-10-57 16,7-16 1-16</inkml:trace>
  <inkml:trace contextRef="#ctx0" brushRef="#br0" timeOffset="123063.9874">25859 8218 65 0,'-36'21'32'0,"22"24"2"0,14-32-33 16,-3 8-1-16,-1 1 0 16,4-6-1-16,0-3 1 15,4-5 3-15,3-3 0 16,3-10 0-16,4-11 0 15,8-8 0-15,6-5 1 16,4 2-2-16,-4 4 1 16,0 7 0-16,-3 5 1 15,-1 11 1-15,-2 13 1 16,-5 14-6-16,-3 5 0 0,0-3-29 16,4-5 1-16,7-1-29 15,3-12 0-15</inkml:trace>
  <inkml:trace contextRef="#ctx0" brushRef="#br0" timeOffset="123345.2939">26377 7662 58 0,'35'64'29'0,"8"18"8"0,-33-48-29 16,1 19-1-16,-8 16 0 16,-3 5-8-16,-3 8 1 15,-1-3-13-15,-3 1 1 16,-3-14-47-16,-1-13 0 15</inkml:trace>
  <inkml:trace contextRef="#ctx0" brushRef="#br0" timeOffset="123501.5458">26225 8043 65 0,'0'6'32'0,"89"-17"1"0,-51 0-32 0,26 4-3 16,10-9 1-16,14-6-49 15,8-7 0-15,2-2 37 16,5 2 0-16</inkml:trace>
  <inkml:trace contextRef="#ctx0" brushRef="#br0" timeOffset="123845.2974">27555 7546 61 0,'-14'21'30'0,"11"27"9"0,3-32-30 15,3 13-9-15,1 5 0 16,-1 11-1-16,-3 8 1 16,0 13 2-16,-7 14 0 0,0-4-5 15,-3 9 1-15,-1-8-17 16,1-11 1-16,6-11-31 15,8-2 0-15</inkml:trace>
  <inkml:trace contextRef="#ctx0" brushRef="#br0" timeOffset="124360.9304">28046 8477 91 0,'-35'13'45'0,"24"-15"-35"15,7 2-46-15,1-5-19 16,3-6 1-16</inkml:trace>
  <inkml:trace contextRef="#ctx0" brushRef="#br0" timeOffset="125282.7612">19823 9702 27 0,'14'-53'13'0,"42"0"13"0,-31 35-14 0,3-3-8 15,11 0 1-15,3 5-4 16,4 8 0-16,-11 5 1 16,-3 11 1-16,-7 8 0 15,-4 5 0-15,-7 13-3 16,-3 17 1-16,-4 4-2 16,0 9 1-16,0-3 0 15,0-8 0-15,3-6 0 16,8-10 0-16,0-5 0 15,3-13 1-15,4-12-2 16,-1-4 1-16,1-13 3 16,7-17 0-16,-1-13-4 15,1-5 1-15,-4-13 0 16,-10 0 0-16,-11-11 0 16,-7-5 0-16,-10 11 11 0,2 2 1 15,1 21-3-15,4 6 0 16,3 18-9-16,10 8 1 15,19 5-1-15,6 1 1 16,7 2-2-16,18-3 0 16,7-8-24-16,18-7 1 15,-11 5-24-15,0-6 0 16</inkml:trace>
  <inkml:trace contextRef="#ctx0" brushRef="#br0" timeOffset="125626.5737">21029 9861 41 0,'7'-32'20'0,"-3"16"8"16,-4 11-21-16,-7 0 2 15,0 2 0-15,-4 3-8 16,0-2 1-16,-3 7-1 16,-3 13 0-16,3 11-1 15,-1 8 1-15,5 3-1 0,3 8 0 16,3 2-2-16,1-8 0 15,3 1-48-15,0-12 0 16,3-7 43-16,-3-10 0 16</inkml:trace>
  <inkml:trace contextRef="#ctx0" brushRef="#br0" timeOffset="125767.1439">20821 9970 45 0,'14'5'22'0,"32"-3"5"0,-25 1-24 0,11-3-5 16,3 0 1-16,-3 0-34 16,3-5 0-16,4-3 24 15,-4-5 0-15</inkml:trace>
  <inkml:trace contextRef="#ctx0" brushRef="#br0" timeOffset="126454.6478">21477 9977 54 0,'-14'11'27'0,"10"23"9"0,4-15-27 15,-3 10-5-15,3-3 1 16,0 9-7-16,0 2 0 16,7 0-30-16,0-3 0 15,4-7-1-15,-4-14 1 16</inkml:trace>
  <inkml:trace contextRef="#ctx0" brushRef="#br0" timeOffset="126860.9599">22066 9663 49 0,'11'5'24'0,"49"-24"1"0,-39 14-25 15,14 2-1-15,8-2 1 16,-5 0-48-16,1-3 1 0</inkml:trace>
  <inkml:trace contextRef="#ctx0" brushRef="#br0" timeOffset="127032.7831">22137 9758 57 0,'-14'21'28'0,"60"-2"0"16,-18-19-29-16,11 0 0 15,-1 2 1-15,8-2-55 16,7-2 1-16</inkml:trace>
  <inkml:trace contextRef="#ctx0" brushRef="#br0" timeOffset="127892.2231">23043 9657 52 0,'-10'-13'26'0,"17"-5"0"0,0 10-26 15,11-6 1-15,10-2 1 16,4-2-2-16,-1-3 1 16,1 5-2-16,0 3 1 0,-7 5 0 15,-4 8 1-15,-4 13-1 16,-6 8 0-16,-4 16 0 16,-4 16 1-16,1 5-2 15,3 14 0-15,4-9 1 16,6-2 0-16,8-13 0 15,3-11 1-15,11-21 2 16,7-11 0-16,-4-18-2 16,-3-16 0-16,0-6 5 15,-7-10 0-15,-8-10-1 16,-10-4 0-16,-7-1 2 16,-3 4 0-16,-4 11-1 15,0 11 0-15,0 7-9 16,0 9 1-16,7 7 2 15,7 8 0-15,11 6-12 0,10 0 1 16,7 2-43-16,15-5 0 16,6-3 41-16,-3-2 0 15</inkml:trace>
  <inkml:trace contextRef="#ctx0" brushRef="#br0" timeOffset="128235.9548">24024 9972 43 0,'-25'8'21'0,"8"24"3"16,10-24-23-16,3 8-1 15,1 13 0-15,3 2 0 16,3-4 0-16,8-1-2 15,6-4 0-15,5-9-40 16,2-8 1-16</inkml:trace>
  <inkml:trace contextRef="#ctx0" brushRef="#br0" timeOffset="128360.9804">24239 9864 47 0,'-28'-37'23'0,"-18"13"11"0,39 19-24 15,-3 5-11-15,-1 0 0 16,4 2-19-16,3 3 0 15,4 3-15-15,4 3 0 16</inkml:trace>
  <inkml:trace contextRef="#ctx0" brushRef="#br0" timeOffset="129110.9898">24380 10094 53 0,'-7'40'26'0,"0"10"5"0,4-42-27 15,-1 5-4-15,1 8 0 16,-1 6-3-16,1 2 0 15,3-3-50-15,7-5 0 16</inkml:trace>
  <inkml:trace contextRef="#ctx0" brushRef="#br0" timeOffset="129782.8715">25449 9700 53 0,'-7'39'26'0,"14"20"2"16,-3-44-28-16,-1 7-2 16,4 7 0-16,1 0-20 15,-1 0 1-15,0-5-9 0,0-6 1 16</inkml:trace>
  <inkml:trace contextRef="#ctx0" brushRef="#br0" timeOffset="129954.6902">25269 9795 57 0,'-14'3'28'0,"53"2"2"0,-21-5-29 16,6 0-2-16,12-3 0 16,10-5 1-16,7-2 1 0,10-4-5 15,4 4 0-15,-3-1-49 16,3 1 1-16</inkml:trace>
  <inkml:trace contextRef="#ctx0" brushRef="#br0" timeOffset="130345.3805">26335 9554 50 0,'-14'-29'25'0,"0"3"4"16,10 18-25-16,-3 2-4 15,-4 4 1-15,-3 2-1 16,-3 5 1-16,-4 11-1 16,-4 10 0-16,0 3 0 15,0 14 1-15,4 7-2 16,0 0 1-16,7 6 0 16,3-6 0-16,11-8-2 15,11-7 1-15,10-17 1 0,4-15 0 16,0-16-1-16,6-14 1 15,5-15 1-15,-1-6 0 16,-3-7-1-16,-4-1 1 16,-7 9 13-16,-7 10 1 15,-3 10-11-15,-8 14 0 16,-6 18-3-16,-4 11 0 16,0 21-4-16,0 11 1 15,3-1-6-15,4 6 0 16,7 0-54-16,7-8 0 15,0-13 61-15,-3-14 0 0</inkml:trace>
  <inkml:trace contextRef="#ctx0" brushRef="#br0" timeOffset="130485.9512">26688 9919 58 0,'-25'37'29'0,"11"11"2"16,14-30-29-16,0 9-4 15,3 5 0-15,1-1-56 16,6-4 1-16</inkml:trace>
  <inkml:trace contextRef="#ctx0" brushRef="#br0" timeOffset="131157.8302">27125 9184 34 0,'4'-11'17'0,"10"8"3"0,-11 6-17 15,1 5 7-15,-1 8 1 16,-3 18-5-16,-3 6 0 16,-1 8-5-16,-3 7 0 15,0 3 1-15,0 9 1 16,4 7-3-16,-1-6 1 0,4 1-1 15,4-5 0-15,3-11 0 16,3-8 1-16,8-14-1 16,7-9 0-16,3-12-4 15,0-10 1-15,7-8-51 16,4-5 0-16</inkml:trace>
  <inkml:trace contextRef="#ctx0" brushRef="#br0" timeOffset="131345.3903">26885 9623 59 0,'-10'3'29'0,"45"7"1"16,-7-7-30-16,7-3 0 15,11-3 1-15,11 3-13 16,6-3 1-16,15 3-36 0,-1-2 0 15</inkml:trace>
  <inkml:trace contextRef="#ctx0" brushRef="#br0" timeOffset="131501.5894">27735 9887 55 0,'-14'43'27'0,"14"18"4"0,4-43-29 15,-4 14-4-15,0 5 0 0,-4 8-53 16,1 8 1-16</inkml:trace>
  <inkml:trace contextRef="#ctx0" brushRef="#br0" timeOffset="135876.6785">23043 10607 49 0,'0'0'24'15,"85"-77"0"-15,-57 56-25 0,18-16 1 16,21-13 1-16,25-6-2 16,10-23 1-16,15-11 0 15,17-13 1-15,-7 2-1 16,0-5 0-16,-11 9 0 16,-10 9 0-16,-21 17 0 15,-18 15 0-15,-18 17 8 16,-14 9 0-16,-6 7 2 15,-8 4 1-15,-7 6-11 16,-4 5 0-16,1 3-1 16,-4-3 0-16,4 0 1 15,-1-8 0-15,4 0 0 0,4-5 0 16,0 2 0-16,-4 1 0 16,-4 5 0-16,-3 2 1 15,0 3 5-15,-7 0 0 16,-3 3-5-16,-1 5 1 15,-3 0 0-15,0-5 0 16,0 2-2-16,0 0 1 16,0 1-2-16,0-4 0 15,3 4 1-15,-3-1 1 16,0 0-1-16,0 3 0 16,0 6 0-16,-7-1 0 0,-7 6 1 15,-4 4 0-15,1-1-3 16,2 2 1-16,8-6 0 15,7-2 1-15,4 0 1 16,10-11 0-16,7-5-3 16,4-2 0-16,3-6 3 15,3 0 0-15,8 0-2 16,0 0 1-16,0 6 0 16,-4 2 1-16,-3 8 0 15,-4 0 0-15,-4 8 0 16,-3 2 0-16,-3 12-1 15,-7 1 1-15,-8 6-22 16,1 8 1-16,-1 3-36 16,8-11 0-16</inkml:trace>
  <inkml:trace contextRef="#ctx0" brushRef="#br0" timeOffset="136220.4526">25135 8840 48 0,'-21'-24'24'0,"11"24"5"0,6 3-24 15,1 10-3-15,-4 13 1 16,-4 9 0-16,0 7 0 15,4 6-3-15,4 2 0 0,6-8 0 16,11-2 1-16,8-8 2 16,2-14 1-16,8-5 1 15,3-13 1-15,1-13-5 16,-5-11 1-16,-2-5 3 16,-8 0 0-16,-11-3-5 15,-10-7 0-15,-10-1-17 16,-8 6 1-16,-7 5-42 15,-3 15 1-15</inkml:trace>
  <inkml:trace contextRef="#ctx0" brushRef="#br0" timeOffset="139251.7381">25248 8914 26 0,'-3'-8'13'0,"-4"-3"11"0,7 6-12 0,0 2-4 16,-4-5 1-16,-3-2-2 15,0-1 0-15,0 1-6 16,-4-4 1-16,1-1-3 15,-4-7 1-15,-4-1-24 16,0-1 1-16,4 5-7 16,0 9 1-16</inkml:trace>
  <inkml:trace contextRef="#ctx0" brushRef="#br0" timeOffset="141392.3895">20475 11435 43 0,'-7'0'21'0,"49"-24"1"0,-17 9-22 0,7-7 0 16,0-4 0-16,10 2 1 15,7 3 1-15,8 2-2 16,6 6 0-16,-3 8 0 16,-10 0 0-16,-11 15 0 15,-11 11 0-15,-4 9 2 16,-9 17 1-16,-8 17-2 16,-4 4 1-16,1 14-3 15,-1 6 1-15,8-6 1 16,-1-16 1-16,4-16-3 15,4-13 1-15,3-16 0 16,7-21 1-16,4-18-1 16,0-17 0-16,0-15 0 15,-8-3 0-15,-6-10 0 16,-7-1 1-16,-4-7 3 16,-4 5 0-16,-3 13-2 15,0 10 0-15,4 12-3 0,6 10 0 16,12 7 1-16,9 9 1 15,5 10-2-15,-1 9 0 16,4-1-27-16,6 0 0 16,-2 0 2-16,-8 3 1 15</inkml:trace>
  <inkml:trace contextRef="#ctx0" brushRef="#br0" timeOffset="141720.5186">21777 11840 44 0,'-25'-5'22'0,"18"-19"1"15,7 13-23-15,-3 1 1 16,-1-1 1-16,-3 3 4 16,0 3 1-16,0 5-3 15,0 8 1-15,0 5-4 16,-4 8 0-16,1 8-1 16,-1 8 0-16,1 6-4 0,-1-9 1 15,4 3-18-15,0 0 0 16,3-8-12-16,4-15 0 15</inkml:trace>
  <inkml:trace contextRef="#ctx0" brushRef="#br0" timeOffset="141861.1277">21530 11922 46 0,'-11'0'23'0,"18"-5"1"0,4 5-23 0,3-3-2 16,7 1 0-16,8-4 0 15,2 1 0-15,5 2-44 16,-1 1 1-16</inkml:trace>
  <inkml:trace contextRef="#ctx0" brushRef="#br0" timeOffset="142032.9816">22137 11861 53 0,'-14'16'26'0,"14"16"3"16,0-19-27-16,0 11-3 16,0 5 0-16,0-5-14 15,0 8 1-15,0 2-25 16,0 0 0-16</inkml:trace>
  <inkml:trace contextRef="#ctx0" brushRef="#br0" timeOffset="142454.9039">22595 11380 32 0,'0'2'16'0,"22"-10"2"15,-8 8-17-15,7 3-1 16,11 0 1-16,-4-3 0 16,7 0 0-16,4-6-13 15,0-2 1-15,0 1-12 16,-15-4 1-16</inkml:trace>
  <inkml:trace contextRef="#ctx0" brushRef="#br0" timeOffset="142626.7736">22638 11560 60 0,'-25'23'30'0,"57"-1"1"0,-15-20-31 15,12-2-1-15,-1-2 1 0,4-4-19 16,3-4 0-16,4-3-21 16,0-1 0-16</inkml:trace>
  <inkml:trace contextRef="#ctx0" brushRef="#br0" timeOffset="143595.5465">24091 11523 37 0,'0'-16'18'0,"4"-27"7"0,-4 33-20 15,0-3-1-15,-7-1 1 16,-11 1 0-16,-7 3 1 16,-10 4-3-16,-4 4 1 15,-7 7-3-15,-3 0 1 16,3 3-2-16,7 3 0 15,4 5 0-15,3 10 0 0,4 11 0 16,10 0 0-16,4 19 0 16,7-1 0-16,7 9 0 15,4-9 0-15,3-12-1 16,10-17 0-16,12-18 1 16,10-13 1-16,6-27-2 15,5-5 1-15,3-16 0 16,-4-8 1-16,-10 6-1 15,-7 2 0-15,-4 5 0 16,-7 6 1-16,-3 7-1 16,-4 9 1-16,-4 13 3 15,-3 13 1-15,0 10-5 16,-7 9 0-16,0 13 0 16,0 10 0-16,0-2-5 15,4 15 0-15,0 3-17 16,3-5 0-16,3 0-13 15,4-11 1-15</inkml:trace>
  <inkml:trace contextRef="#ctx0" brushRef="#br0" timeOffset="143767.3952">24405 11861 65 0,'-10'32'32'0,"10"24"0"0,3-41-32 0,1 7-18 16,-1-1 1-16,4-8-29 15,4-5 0-15</inkml:trace>
  <inkml:trace contextRef="#ctx0" brushRef="#br0" timeOffset="144470.4981">24959 10911 32 0,'0'-8'16'0,"4"6"10"16,-4 2-16-16,0 2 1 15,0 6 0-15,0 8-7 16,-4 13 0-16,0 11-2 15,-6 13 0-15,3 10-1 0,-7 12 1 16,0 1-2-16,3 12 0 16,8-12-1-16,10-9 0 15,3-9 2-15,1-8 0 16,3-16-2-16,7-12 1 16,4-17-3-16,3-5 1 15,0-11-32-15,0-10 1 16,-3-5 10-16,-11-1 0 15</inkml:trace>
  <inkml:trace contextRef="#ctx0" brushRef="#br0" timeOffset="144626.8075">24740 11308 64 0,'-70'40'32'0,"73"-8"-1"0,8-27-31 0,3 0 1 16,11-5 0-16,13 0-3 15,8-8 0-15,4 0-18 16,10-2 0-16,0-1-22 16,0 6 0-16</inkml:trace>
  <inkml:trace contextRef="#ctx0" brushRef="#br0" timeOffset="144845.563">25396 11718 64 0,'-3'53'32'0,"3"11"0"0,3-48-31 15,1 7-5-15,0 9 1 16,-1-3-58-16,4-2 1 15</inkml:trace>
  <inkml:trace contextRef="#ctx0" brushRef="#br0" timeOffset="145283.0093">26137 11351 54 0,'4'13'27'0,"52"-32"1"0,-42 17-27 16,8-1-2-16,6 0 1 16,7-2-34-16,0 0 0 15,-6-6 14-15,-12 1 0 0</inkml:trace>
  <inkml:trace contextRef="#ctx0" brushRef="#br0" timeOffset="145418.0866">26222 11620 65 0,'3'6'32'0,"47"-17"-5"15,-25 3-34-15,13 0-48 16,8 0 0-16,4-2 52 0,-5-3 0 0</inkml:trace>
  <inkml:trace contextRef="#ctx0" brushRef="#br0" timeOffset="145949.9859">26896 11401 41 0,'10'-19'20'0,"50"-41"2"15,-39 44-20-15,4 2 1 0,0 4 0 16,0-1-3-16,-1 6 0 31,1 2 1-31,-4 3 0 0,-3 11 0 16,-1 7 1-16,-2 9 5 15,-5 7 0-15,1 11-8 16,-1 11 1-16,4 7 0 16,4 6 0-16,3-13 0 15,0-14 0-15,4-10 1 16,3-11 1-16,0-13-2 0,1-19 0 0,-1-10 1 16,-7-8 0-16,0-11 0 15,-3-7 0-15,-4-9-2 16,-7-15 0-16,-7-1 6 15,-3 6 0-15,-1 11 9 16,4 15 0-16,0 11-15 16,4 8 1-16,-1 7 0 15,8 9 1-15,3 2-2 16,10 3 0-16,12-2-19 16,6-4 1-16,7-1-36 15,4-4 1-15</inkml:trace>
  <inkml:trace contextRef="#ctx0" brushRef="#br0" timeOffset="147101.8345">27746 11644 31 0,'-14'11'15'0,"3"-6"5"0,11 0-15 15,-3 11 1-15,-4 3 1 16,3 5-6-16,1 0 1 16,3-3-3-16,3 0 1 0,4 0-1 15,4-5 1-15,6-6-18 16,5-7 1-16,2-6-7 15,-3-12 0-15</inkml:trace>
  <inkml:trace contextRef="#ctx0" brushRef="#br0" timeOffset="147241.108">27838 11501 52 0,'-39'6'26'16,"21"-1"-5"-16,18-5-26 0,0 0-42 15,7 0 1-15</inkml:trace>
  <inkml:trace contextRef="#ctx0" brushRef="#br0" timeOffset="148489.6399">28003 11642 41 0,'-7'0'20'0,"11"-14"4"0,-1 9-21 15,1 0-2-15,7 0 1 16,3-1-2-16,7 1 0 0,4 0 1 16,3-1 1-16,4 4-3 15,-4 2 1-15,-4 2 0 16,-6 4 0-16,-4 2 1 15,-7 2 0-15,-10 6 5 0,-4 0 0 16,-7 5-3-16,-4 0 0 31,-3 0-1-31,0 3 0 0,3-3-1 16,4-2 1-16,3-6-2 16,8-2 1-16,6-3-2 15,8-3 0-15,6 0 1 16,12-2 0-16,-1 0-20 15,0-1 1-15,4-4-21 16,-7 4 1-16</inkml:trace>
  <inkml:trace contextRef="#ctx0" brushRef="#br0" timeOffset="151452.0721">19406 13065 40 0,'-10'3'20'0,"13"13"7"0,4 0-20 0,7 15-5 15,8 4 0-15,9 23-1 16,1 3 0-16,3 0-1 15,8-3 0-15,3-13 2 16,-1-13 1-16,1-17-3 16,0-12 0-16,4-14 0 31,-1-15 1-31,0-14-1 0,1 1 0 16,-4-20 0-16,-4-9 0 15,-7 4-1-15,-10 1 1 16,-11 12 4-16,-7 20 0 15,-7 15 0-15,-7 18 1 16,-7 20-2-16,-4 25 0 0,1 6-2 16,-5 19 1-1,1 20-3-15,7 3 1 16,7-21 0-16,4 11 0 16,3-13-35-16,3-6 1 15,8-5 4-15,-4-14 1 16</inkml:trace>
  <inkml:trace contextRef="#ctx0" brushRef="#br0" timeOffset="151845.2605">20553 13332 41 0,'-21'-2'20'0,"-8"-14"4"0,22 11-22 16,0-1 6-16,-3 1 1 16,-1 2-4-16,1 1 1 15,-5 7-5-15,1 13 0 16,4 14-1-16,3 3 1 16,3 7-2-16,4 3 1 15,0 0-2-15,4-5 1 0,3-9-27 16,0-4 0-16,0-11 0 15,-7-11 0-15</inkml:trace>
  <inkml:trace contextRef="#ctx0" brushRef="#br0" timeOffset="151994.6499">20274 13531 47 0,'0'8'23'0,"50"-16"0"16,-29 3-23-16,3-6-1 15,8 0 1-15,10 1-45 16,4 4 0-16</inkml:trace>
  <inkml:trace contextRef="#ctx0" brushRef="#br0" timeOffset="152130.999">20849 13475 61 0,'-25'58'30'0,"18"22"1"15,7-59-31 1,4-5-17-16,-1 8 1 0,1 7-28 16,0-4 1-16</inkml:trace>
  <inkml:trace contextRef="#ctx0" brushRef="#br0" timeOffset="152793.5893">21569 12943 33 0,'-7'-2'16'0,"24"7"3"16,-6-2-16-16,10-1 0 16,4 6 1-16,3-10-4 15,7 2 0-15,4 0-2 16,3-8 1-16,-3 2-36 16,-7 1 0-16</inkml:trace>
  <inkml:trace contextRef="#ctx0" brushRef="#br0" timeOffset="152981.5521">21668 13131 54 0,'10'19'27'0,"36"-14"1"0,-28-5-28 16,13-5-1-16,8-1 1 15,-3-1-34-15,2-1 0 16,1 0 15-16,-4 5 0 15</inkml:trace>
  <inkml:trace contextRef="#ctx0" brushRef="#br0" timeOffset="153605.2341">22415 12975 37 0,'0'13'18'0,"8"22"5"16,-1-30-18-16,0 6 0 15,3 10 0-15,4 8 1 16,0 11 0-16,4-6-1 16,3 3 0-16,4-3-5 15,0-4 0-15,10-9 0 16,7-8 0-16,-6-18 1 16,2-1 1-16,1-20-3 15,3-14 0-15,1-5 1 16,-1-13 1-16,-7 0-1 15,-6 10 0-15,-5 3 1 16,-6 13 0-16,-7 9 5 16,-4 9 1-16,-7 9 0 15,-7 10 0-15,-8 25-6 16,-6 12 1-16,-3 19-2 16,-1 2 1-16,0 17-2 0,4 4 1 0,3 6-12 15,8-5 1-15,6-24-48 16,8 5 1-16,6-8 54 15,1-21 0-15</inkml:trace>
  <inkml:trace contextRef="#ctx0" brushRef="#br0" timeOffset="153934.6617">23199 13316 45 0,'-11'8'22'0,"4"59"4"16,7-52-24-16,0 9-2 15,7 3 0-15,4-1-1 16,-1-2 0-16,4-11-22 16,4-10 0-16,3-14 0 0,4-15 1 0</inkml:trace>
  <inkml:trace contextRef="#ctx0" brushRef="#br0" timeOffset="154059.6039">23326 13126 48 0,'-43'-24'24'0,"26"22"2"16,17-1-24-16,0 3-6 15,0 5 1-15,3 0-43 16,4 6 0-16</inkml:trace>
  <inkml:trace contextRef="#ctx0" brushRef="#br0" timeOffset="154637.7946">23551 13298 45 0,'-10'8'22'0,"10"53"11"0,3-45-24 0,1 2-7 16,-4 11 1-16,3 3-3 15,1 8 0-15,-1-3-12 16,1-3 1-16,0-7-34 16,-1-12 1-16</inkml:trace>
  <inkml:trace contextRef="#ctx0" brushRef="#br0" timeOffset="155559.6798">24504 12943 40 0,'-11'-10'20'0,"11"10"2"16,4-8-20-16,-4 8 0 15,3 5 0-15,1 16-1 16,-4 1 0-16,0 9 0 16,0 12 0-16,-4 2-3 15,8 0 1-15,-4-14-14 16,3 1 0-16,1-3-14 16,-4-10 1-16</inkml:trace>
  <inkml:trace contextRef="#ctx0" brushRef="#br0" timeOffset="155747.1319">24296 13163 55 0,'-18'13'27'0,"29"-5"1"0,-1-8-28 16,11-2-1-16,8-6 1 16,10-6-1-16,-1-2 1 15,5-2-13-15,3 2 0 16,6 0-27-16,-2 0 0 0</inkml:trace>
  <inkml:trace contextRef="#ctx0" brushRef="#br0" timeOffset="156184.6858">24952 12877 39 0,'-7'6'19'0,"14"20"6"0,-4-26-21 0,8 3-3 15,0 2 1-15,3 3 1 16,3-3 1-16,5 3 2 15,2 0 0-15,1 0-6 16,0 3 1-16,3-3-2 16,0-3 1-16,-7 0 0 15,0 3 0-15,-6 3 1 16,-8-3 0-16,-7 5-1 16,-7 8 0-16,-4 5 3 15,-3 11 1-15,0 3-1 16,0 0 1-16,3 10-3 15,8-2 0-15,3-9 0 0,7-7 1 16,3-8 5-16,8-8 0 16,3-11-3-16,7-10 0 15,0-14-3-15,1-4 1 16,-5-7-2-16,-3-9 1 16,-3-6-1-16,-4 0 1 15,-7-3 1-15,-3 1 0 16,-4 9 4-16,0 1 1 15,0 14-7-15,7 9 1 16,3 4-2-16,8 10 1 0,10 0-1 16,8 2 1-16,2-2-3 15,8-2 1-15,0-3-62 16,-7-1 0-16,-11 1 45 16,-10-6 0-16</inkml:trace>
  <inkml:trace contextRef="#ctx0" brushRef="#br0" timeOffset="156434.6903">25658 13454 59 0,'-22'5'29'0,"19"3"3"0,3 3-30 16,0 5-1-16,3 8 0 15,1 5-6-15,3 0 1 16,0-5-53-16,0-6 1 16</inkml:trace>
  <inkml:trace contextRef="#ctx0" brushRef="#br0" timeOffset="156590.9426">25862 13483 68 0,'-10'13'34'0,"13"35"1"0,1-32-35 0,-1 2-3 16,4 6 1-16,0-5-45 15,0-3 1-15,4-3 27 16,-1-11 1-16</inkml:trace>
  <inkml:trace contextRef="#ctx0" brushRef="#br0" timeOffset="157653.4092">25633 13258 54 0,'-25'-2'27'0,"7"-6"1"0,15 8-28 15,-4 0-1-15,0 0 0 16,0 2-24-16,3 6 1 16,4-5-5-16,0-8 1 15</inkml:trace>
  <inkml:trace contextRef="#ctx0" brushRef="#br0" timeOffset="158715.9217">26236 12806 28 0,'-3'-16'14'0,"6"-3"5"16,1 17-13-16,-1-1-5 15,1 1 0-15,-1 4 7 16,1 9 0-16,-1 7-5 16,-3 6 1-16,0 10-2 15,0 11 0-15,-3 6-2 16,-1 7 0-16,1 3 1 15,-1 5 0-15,-3 11-1 16,4-14 0-16,-1-2-1 16,4-5 1-16,4-9 0 15,3-10 0-15,7-10 1 0,10-14 0 16,12-13-1-16,2-11 0 16,8-5-17-16,0-7 1 15,-7-12-16-15,-11-2 0 16</inkml:trace>
  <inkml:trace contextRef="#ctx0" brushRef="#br0" timeOffset="158887.8239">26166 13134 46 0,'-22'5'23'0,"51"0"1"0,-15-5-23 0,3-2-1 15,12-1 0-15,6 1-1 16,7-1 0-16,0 3-9 15,11 0 1-15,4 3-27 16,-4 2 1-16</inkml:trace>
  <inkml:trace contextRef="#ctx0" brushRef="#br0" timeOffset="159012.8464">26772 13372 49 0,'-17'69'24'0,"10"-32"1"16,7-21-24-16,0 8-2 15,3-1 1-15,4 1-13 16,0 0 0-16,0-5-22 16,0-9 0-16</inkml:trace>
  <inkml:trace contextRef="#ctx0" brushRef="#br0" timeOffset="160590.9921">27704 13152 46 0,'-14'-2'23'0,"10"34"1"16,4-19-22-16,0 5-2 15,0 9 1-15,4 5-2 16,-4 5 1-16,3-3 0 16,1-5 0-16,-1-3-17 15,1-4 0-15,-1-6-13 16,-3-6 1-16</inkml:trace>
  <inkml:trace contextRef="#ctx0" brushRef="#br0" timeOffset="160747.2439">27545 13279 55 0,'-11'16'27'0,"36"16"1"0,-11-29-28 15,7 2 0-15,4-2 1 16,7-3-2-16,10-3 0 0,11-8-15 15,-4-2 1-15,4-8-24 16,7-11 1-16</inkml:trace>
  <inkml:trace contextRef="#ctx0" brushRef="#br0" timeOffset="160934.6983">28543 12753 54 0,'-24'21'27'0,"-1"21"10"15,18-28-28-15,-4 15-8 16,1 5 0-16,-1 6-3 16,0 5 0-16,1 10-1 15,-1-2 1-15,1 3-57 16,6-3 1-16,4-6 57 16,7-17 0-16</inkml:trace>
  <inkml:trace contextRef="#ctx0" brushRef="#br0" timeOffset="161231.6253">28138 13512 48 0,'-15'0'24'0,"22"-10"4"0,4 2-23 0,3 0-2 16,14-5 0-16,15-3-2 16,-1-3 0-16,7-5-1 15,11 1 1-15,4 1-5 16,10 1 0-16,-3 3-49 15,-11-1 1-15</inkml:trace>
  <inkml:trace contextRef="#ctx0" brushRef="#br0" timeOffset="161559.753">28413 13639 48 0,'0'6'24'0,"46"-9"6"0,-25-2-25 16,7-1 0-16,4 1 1 15,10 0-8-15,0-3 0 16,-6 5 2-16,-5-2 0 16,-9 5 1-16,-12 3 0 15,-10 7-1-15,-14 3 0 16,-11 6 2-16,-6 7 1 15,-12 11 3-15,1 0 1 16,3 3-5-16,11-6 0 0,7-2-3 16,10-8 0-16,11-8 0 15,14-8 1-15,14-8-8 16,15-8 0-16,13-3-51 16,1-7 0-16</inkml:trace>
  <inkml:trace contextRef="#ctx0" brushRef="#br0" timeOffset="162137.8709">29312 13213 33 0,'-3'-34'16'0,"-8"-11"7"0,8 37-17 15,-8-3-2-15,0 1 0 16,-6 5 0-16,-8 2 1 16,-7 6-5-16,-3 12 1 0,0 12-2 15,0 5 1-15,-1 15 0 16,5 9 0-16,6-6 1 16,7 0 1-16,11-7-4 15,7-6 1-15,7-11 1 16,4-10 1-16,10-13-1 15,4-14 1-15,3-5-1 16,4-8 1-16,-4-13-1 16,0 0 0-16,0-5-1 15,-3 0 1-15,-4 5 1 16,-3 5 1-16,-8 13 8 16,-3 14 1-16,-3 16-4 15,-4 15 0-15,0 22-7 16,0 2 1-16,0 8-3 15,7 3 1-15,4-8-13 0,6-3 0 16,4-5-38 0,4-18 0-16</inkml:trace>
  <inkml:trace contextRef="#ctx0" brushRef="#br0" timeOffset="162747.2689">29781 13570 42 0,'-10'8'21'0,"6"40"4"0,4-35-21 0,4 6-5 15,-1 7 1-15,1 3 0 16,-1-5 1-16,1 0-16 15,0-3 0-15,-1-8-15 16,1-10 0-16</inkml:trace>
  <inkml:trace contextRef="#ctx0" brushRef="#br0" timeOffset="163137.8614">30328 12859 30 0,'-14'2'15'0,"4"33"9"0,3-17-15 16,-4 11-5-16,-7 3 0 16,-3 13-2-16,0 11 1 15,0 7-2-15,3 9 1 0,1-1-1 16,9-2 1 0,5-8-3-16,6-11 0 0,5-8 3 15,9-13 0-15,4-10-3 16,1-14 1-16,16-13-1 15,8-13 1-15,-3 0-16 16,-1-11 1-16,-3-5-17 16,-4-5 0-16</inkml:trace>
  <inkml:trace contextRef="#ctx0" brushRef="#br0" timeOffset="163309.7789">29908 13187 58 0,'-28'10'29'0,"64"9"0"16,-15-16-29-16,14-6-1 15,4 0 0-15,7 1-8 0,10-1 1 16,1 0-40-16,17 1 1 16</inkml:trace>
  <inkml:trace contextRef="#ctx0" brushRef="#br0" timeOffset="163450.4058">30674 13398 66 0,'-42'61'33'0,"-11"13"1"0,46-50-34 0,-4 3-2 16,4 4 1-16,-4 6-36 16,11 1 0-16,0-12 9 15,0-10 1-15</inkml:trace>
  <inkml:trace contextRef="#ctx0" brushRef="#br0" timeOffset="164137.8596">30893 12507 43 0,'-4'-16'21'0,"18"19"2"16,-7-9-21-16,0 1 1 15,8 0 1-15,-5 5-4 16,1 0 1-16,-4 0 0 16,0 2 1-16,-4 6 4 15,-3 3 0-15,-3 7-3 0,-4 6 0 16,-7 0 1-16,-4 3 1 16,0 2-2-16,1 2 0 15,6 1-2-15,4-3 0 16,7-8-2-16,18-2 1 15,-1-14-1-15,19-7 0 16,10-12-52-16,-1-4 0 16,12 5 40-16,-15-11 1 15</inkml:trace>
  <inkml:trace contextRef="#ctx0" brushRef="#br0" timeOffset="166059.8113">22490 13785 35 0,'-36'10'17'0,"36"-28"3"16,7 2-19-16,11-8 1 15,10-18 1-15,25-16 1 16,18-14 0-16,17-12-2 16,14-6 1-16,18 0-3 15,11 0 1-15,6 0-1 16,1 0 0-16,-138 90 0 16,152-106 0-1,-36 27 1-15,-31 12-1 0,-22 22 1 16,-21 14-2-16,-13 4 0 15,-12 14 2-15,-10 5 0 16,-10 5-3-16,-11 3 1 16,-7 6 0-16,-4 2 1 15,-3 5-35-15,3-3 1 16,0 1 24-16,-3-6 0 16</inkml:trace>
  <inkml:trace contextRef="#ctx0" brushRef="#br0" timeOffset="166278.5661">23495 12658 30 0,'7'-8'15'0,"57"8"4"0,-43 0-15 0,10 0 1 15,15-6 0-15,11-7-4 16,6-3 1-16,1 0-1 16,-8 6 1-16,-17 13 1 15,-18 7 1-15,-14 3-2 16,-17 8 1-16,-12 11-4 15,-9 5 1-15,-8 6 0 16,4 2 0-16,3 0-4 16,7-8 0-16,11-8-39 15,11-16 0-15</inkml:trace>
  <inkml:trace contextRef="#ctx0" brushRef="#br0" timeOffset="166544.1937">24222 12367 50 0,'-32'15'25'0,"7"46"0"0,18-32-24 16,0 11 0-16,0 0 1 16,4 0-3-16,6-3 1 15,11-8 1-15,11-8 0 16,7-8 1-16,3-10 0 15,0-11-2-15,0-3 0 0,-10 1 1 16,-11-9 0-16,-14-7-1 16,-10-9 1-16,-8 3-7 15,-3 1 0-15,0 4-43 16,7 9 0-16</inkml:trace>
  <inkml:trace contextRef="#ctx0" brushRef="#br0" timeOffset="167637.9003">24377 12629 14 0,'3'-16'7'0,"-3"5"10"0,4 3-6 15,-4-2-6-15,0 2 0 16,-4-3 0-16,-3-5 1 16,-3-2-1-16,-4 2 0 15,0 3-4-15,-4-3 1 16,-3 0-2-16,3 0 0 15,4 3-2-15,7 5 1 16,3 5-39-16,4 3 1 0</inkml:trace>
  <inkml:trace contextRef="#ctx0" brushRef="#br0" timeOffset="168247.3417">25008 13787 39 0,'-56'16'19'0,"28"-5"1"0,21-16-20 0,-7-1 0 16,-1-2 0-16,1-7 0 16,4-4 0-16,6 0 0 15,11-7 1-15,11-14-1 16,7-10 0-16,20-16 2 15,15-16 0-15,32-21-1 16,3-8 1-16,11-6-3 16,-3-2 1-16,-5 16 0 15,-17 16 0-15,-13 13 0 16,-19 15 0-16,-14 14-1 16,-7 11 1-16,-10 7 0 15,-7 12 1-15,-8 4-2 16,-3 11 1-16,0 3-12 15,0-1 1-15,-7 6-19 16,0 3 1-16</inkml:trace>
  <inkml:trace contextRef="#ctx0" brushRef="#br0" timeOffset="168512.967">25502 12618 26 0,'-31'13'13'0,"27"-10"0"0,11-3-14 15,4 0 5-15,10-8 0 16,7-8-3-16,11-10 0 16,14-4-1-16,3 4 1 15,1 2-1-15,-4 8 0 0,-11 3 3 16,-7 10 0-16,-10 6 3 16,-15 16 0-16,-10 12-3 15,-10 1 1-15,-8 8-3 16,1 2 0-16,-5 3-2 15,5-5 1-15,3-8-11 16,7-3 1-16,7-6-23 16,7-15 1-16</inkml:trace>
  <inkml:trace contextRef="#ctx0" brushRef="#br0" timeOffset="168872.3494">26254 12245 35 0,'-14'3'17'0,"10"2"2"0,4-2-19 16,0 4-1-16,0 9 1 15,0 8 0-15,0 5 1 16,0 6 0-16,4-6 0 15,6 2-2-15,8-9 0 16,7-6 4-16,3-11 1 16,3-10-2-16,1-6 1 15,-4-10-1-15,1-6 0 0,-8-4 0 16,-7 1 0-16,-7 4-3 16,-11-3 0-16,-13 5 0 15,-15-2 1-15,-7 10-2 16,4 16 1-16,-7 5-41 15,-1 3 1-15,8 11 41 16,3-4 0-16</inkml:trace>
  <inkml:trace contextRef="#ctx0" brushRef="#br0" timeOffset="170341.1166">20154 14539 41 0,'7'58'20'0,"7"40"3"16,-7-66-21-16,4 7-1 15,0 9 1-15,3 2-2 16,3-10 0-16,8-6 1 16,7-12 0-16,3-9 0 15,0-13 0-15,11-16 0 16,4-11 0-16,-1-12-1 16,-3-12 0-16,-7 1 0 0,-8-11 0 15,-2 6 0-15,-8 7 1 16,-7 8 3-16,-7 11 1 15,-4 11-2-15,-3 10 0 16,-3 26-2-16,-1 14 0 16,-10 21-1-16,-3 11 0 15,-5 15 0-15,-2-2 1 16,-4 10-2-16,3 0 0 16,7-10 0-16,8-3 1 15,6 0-26-15,4-13 0 0,7-11-3 16,-3-13 0-16</inkml:trace>
  <inkml:trace contextRef="#ctx0" brushRef="#br0" timeOffset="170825.4962">21163 15044 36 0,'-14'-18'18'0,"10"-22"5"0,4 29-19 15,0-7 0-15,-3 5 0 0,-1-3-2 16,-3 3 0-16,0-1 3 15,0 4 1-15,4 7-6 16,-4 6 0-16,0 15 0 16,0 19 0-16,-4-2 0 15,0 10 0-15,1 5-2 16,3 3 1-16,3-13-22 16,4 2 1-16,0-8-6 15,0-13 1-15</inkml:trace>
  <inkml:trace contextRef="#ctx0" brushRef="#br0" timeOffset="170966.1234">20920 15132 48 0,'3'7'24'0,"54"9"0"16,-36-13-24-16,0 0-2 0,7-3 1 15,11-6-45-15,3-4 1 16</inkml:trace>
  <inkml:trace contextRef="#ctx0" brushRef="#br0" timeOffset="172263.0139">21470 14960 39 0,'-11'-11'19'0,"8"45"6"0,3-18-19 15,0 0-4-15,0 5 1 16,0 8-5-16,-4 6 1 15,4-1 0-15,-3 3 1 0,3-8-17 16,3-8 0-16,4-5-11 16,1-8 1-16</inkml:trace>
  <inkml:trace contextRef="#ctx0" brushRef="#br0" timeOffset="172481.7502">21939 14624 40 0,'7'10'20'0,"22"-2"0"16,-15-3-19-16,7-2-1 15,11-3 1-15,-1-3-3 16,1 1 0-16,3-1-37 15,-3 0 1-15</inkml:trace>
  <inkml:trace contextRef="#ctx0" brushRef="#br0" timeOffset="172638.0208">22038 14801 55 0,'-11'13'27'0,"61"-8"0"0,-33-7-28 16,12 2-20-16,9-6 0 0,8-2-11 16,7-2 0-16</inkml:trace>
  <inkml:trace contextRef="#ctx0" brushRef="#br0" timeOffset="173013.0044">23199 14420 53 0,'-11'-3'26'0,"22"27"2"0,-4-16-28 15,0 13 0-15,3 13 0 16,4 4 0-16,-3 1 1 15,0 9-2-15,3-1 1 16,0-2-15-16,3-5 1 0,1-8-25 16,-4-14 1-16</inkml:trace>
  <inkml:trace contextRef="#ctx0" brushRef="#br0" timeOffset="173216.1382">23022 15137 61 0,'11'2'30'0,"63"-36"1"16,-46 26-30-16,7-10-1 16,11-9 0-16,11-7-2 15,6 5 0-15,8-6-57 16,-8 1 0-16</inkml:trace>
  <inkml:trace contextRef="#ctx0" brushRef="#br0" timeOffset="173575.5319">23544 15190 42 0,'29'-8'21'0,"31"-5"3"0,-46 7-22 16,7 4-1-16,0-1 0 0,0 3-2 16,-3 3 0-16,-4 5 3 15,-7 5 1-15,-7 0-1 16,-7 6 1-16,-4-1 3 16,-3-2 0-16,0 10-1 15,-7 9 0-15,-7-3-2 16,-4-3 0-16,0 5-1 15,4-2 1-15,7-3-3 16,7-3 1-16,3-2 0 16,15-3 1-16,10-2-1 15,10-6 0-15,1-5-1 16,10-5 0-16,11-6-21 16,11-8 0-16,10-4-26 15,-4-12 0-15</inkml:trace>
  <inkml:trace contextRef="#ctx0" brushRef="#br0" timeOffset="174091.1635">24504 14785 42 0,'-14'-29'21'0,"-18"5"3"0,21 19-22 0,-13 5 5 15,-4 2 1-15,-4 4-4 16,0 7 0-16,0 8-5 15,4 6 0-15,3 4 1 16,4 20 1-16,7-1-2 16,4 5 0-16,6 4 1 15,8-7 0-15,10-9 0 16,7-11 0-16,4-19 0 16,10-16 0-16,7-18 0 15,0-8 0-15,-6-16 0 16,-5-3 1-16,-6-10 0 15,-4-3 0-15,-7 14 2 16,-3 10 0-16,-4 10-2 16,0 17 0-16,-3 17-1 0,-4 17 0 15,3 16-1-15,4 10 1 16,0-2-1-16,4 2 0 16,3-5-27-16,7-5 1 15,4-11-4-15,-4-13 1 16</inkml:trace>
  <inkml:trace contextRef="#ctx0" brushRef="#br0" timeOffset="174216.1075">24899 15068 50 0,'-14'3'25'0,"14"23"2"0,3-15-24 0,1 7-3 16,-4 6 0-16,4 2-5 15,-1 4 1-15,1-7-44 16,-1-1 1-16</inkml:trace>
  <inkml:trace contextRef="#ctx0" brushRef="#br0" timeOffset="175091.1742">25552 14417 37 0,'0'-8'18'0,"7"13"6"0,-4 3-18 0,-3 6-1 15,0 15 1-15,-7 13-6 16,0 8 1-16,0 19 3 15,0 5 1-15,4 19-5 16,3-14 0-16,0 3 0 16,7-8 0-16,3-10 0 15,1-17 1-15,3-12-1 16,3-9 1-16,5-10-2 16,2-11 1-16,5-12-27 15,-1-9 1-15,-7-8 0 16,-3 5 0-16</inkml:trace>
  <inkml:trace contextRef="#ctx0" brushRef="#br0" timeOffset="175278.6397">25365 14840 55 0,'-36'27'27'0,"58"-9"1"0,-15-18-28 15,7 0 2-15,0 0-2 16,-14 0 0-1,92-18 0-15,-11-3 0 16,-7-6-26-16,-4-7 0 16,-3 0-4-16,-14-4 1 15</inkml:trace>
  <inkml:trace contextRef="#ctx0" brushRef="#br0" timeOffset="175575.5533">25989 14248 35 0,'11'8'17'0,"17"-3"8"15,-14-5-19-15,4 0-6 16,-1 0 1-16,4 0-1 16,-3 3 0-16,-4 2 1 15,-3 0 1-15,-11 6-1 16,-4 2 1-16,-10 6 2 15,-3 2 1-15,-1 3 0 16,4-1 1-16,3-1-6 16,8-1 1-16,6-5-2 15,11-3 1-15,11-3-1 16,3 1 1-16,4-8-13 0,3-3 0 16,4-3-28-16,-4-5 1 15</inkml:trace>
  <inkml:trace contextRef="#ctx0" brushRef="#br0" timeOffset="176278.6888">25957 15150 43 0,'-10'13'21'0,"17"59"11"16,-4-48-21-16,1 13-9 15,-1 2 0-15,4-2-3 16,1-2 0-16,-1-4-5 16,3-7 0-16,1-8-42 15,-4-5 1-15</inkml:trace>
  <inkml:trace contextRef="#ctx0" brushRef="#br0" timeOffset="177278.6994">27012 14925 59 0,'-10'8'29'0,"59"8"1"0,-35-19-30 0,11-2 0 16,14-6 0-16,6 1-5 16,12-3 1-16,10-9-50 15,-11-1 1-15</inkml:trace>
  <inkml:trace contextRef="#ctx0" brushRef="#br0" timeOffset="177450.5232">27118 15084 57 0,'0'13'28'0,"53"-16"2"16,-28 1-29-16,6 2-13 16,15-8 1-16,11 5-35 0,-4 3 1 15</inkml:trace>
  <inkml:trace contextRef="#ctx0" brushRef="#br0" timeOffset="178950.5963">27749 14830 37 0,'-10'-5'18'0,"10"-6"4"0,3 3-19 15,4 0-2-15,4 0 1 16,7 3-1-16,6 0 1 0,5-1-1 16,-1 1 1-16,0 0-1 15,4-1 0-15,0 1-1 16,-4 0 0-16,-7 0 4 16,-3 2 0-16,-4 0 10 15,-4 1 0-15,-3-1-13 16,-3 3 1-16,-4 3-3 15,0 5 1-15,-4 5 0 16,-3 8 0-16,0 0-1 16,4-2 0-16,-1-3 1 15,1-3 0-15,-1-3 0 16,1-2 0-16,3-2 1 16,0 2 1-16,-4-3-3 15,4-3 0-15,-3 1 2 16,3 2 0-16,0 1-3 0,0 2 1 15,0 2 1-15,0-2 1 16,0 0-1-16,0 0 0 16,0-8 0-1,0 8 0-15,0-5 0 16,0-3 0-16,0 5 0 16,0 0 0-16,0 6 0 15,3-6 1-15,-3 0 0 16,4 1-2-16,-1-1 0 15,-3 3 1-15,4-3 1 16,-1 3-1-16,1 0 1 0,-1-3 0 16,1 3 1-16,-1 0-2 15,1-2 1-15,-1-1-1 16,1-3 0-16,-1 4 0 16,-3 2 1-16,0 0 0 15,0 2 0-15,4 3 3 16,-1 3 0-16,5 3-5 15,2 2 1-15,1-3 0 16,6 1 1-16,-3-6-1 16,4 0 0-16,-4-5 1 15,0-2 0-15,0-6 2 16,8-8 0-16,-5-11-2 16,8-10 1-16,3 0 2 15,-3-16 1-15,-4-5 1 16,0 5 0-16,-3 2-4 0,-1 1 1 15,1 0-3-15,0 2 0 16,-4 6-1-16,-4 5 1 16,1 5 0-16,-4 5 1 15,0 3-1-15,0 6 0 16,-3-1-1-16,-1 3 0 16,1 3 1-16,-1 2 1 15,1 1-2-15,-4 2 1 16,0 0-1-16,0 0 1 15,0 0 0-15,0 2 0 16,0 4 1-16,0 2 1 0,0 0-3 16,0 5 0-16,-4 3 1 15,1 5 0-15,-4 5 0 16,0 3 1-16,0 14-1 16,-4 7 0-16,0 6-1 15,-3 12 0-15,4 4 2 16,-1 18 0-16,-3-8-1 15,-4 10 0-15,-3-2 1 16,-3 3 0-16,2-11-2 16,1-3 1-16,7-2 0 15,3-11 1-15,4-16-4 16,0-13 0-16,4-10-30 16,-4-14 1-16,0-8-24 15,-11-5 1-15</inkml:trace>
  <inkml:trace contextRef="#ctx0" brushRef="#br0" timeOffset="180231.863">28589 15274 38 0,'-10'19'19'0,"6"29"2"0,4-33-19 16,4 7-3-16,-1-1 0 16,4 0 1-16,0-8 0 15,11-2-22-15,-1-3 0 16,1-11 6-16,3-13 0 15</inkml:trace>
  <inkml:trace contextRef="#ctx0" brushRef="#br0" timeOffset="180356.8308">28811 15081 42 0,'-24'-5'21'0,"-12"5"4"0,29-3-22 0,-3 1-4 15,3 4 0-15,3-4-43 16,1 4 1-16</inkml:trace>
  <inkml:trace contextRef="#ctx0" brushRef="#br0" timeOffset="180966.2467">28931 15296 39 0,'-7'2'19'0,"25"4"2"16,-8-6-21-16,8-3 2 15,3 0 0-15,4 6-3 16,3-6 0-16,-3 3 2 16,-4 0 0-16,-7 0-1 15,-3 3 0-15,-8-3 0 16,-10 5 0-16,-3 8 4 15,-4 3 0-15,-1 3-1 16,-2 5 0-16,-1-3-2 16,4 0 1-16,3-3-2 0,4 1 0 15,4-1 0 1,6-2 0-16,8-2-2 0,7-6 1 16,10-3-2-16,4-5 0 15,-1 0-42-15,1-3 0 16</inkml:trace>
  <inkml:trace contextRef="#ctx0" brushRef="#br0" timeOffset="185185.0509">23290 10634 49 0,'0'18'24'0,"11"64"-2"0,-11-58-24 16,0 13 1-16,-4 16 1 0,-3 5 0 16,0 19 0-16,-3 15 0 15,-4 9 1-15,-4 7-1 16,7 4 1-16,1-1-1 16,3-19 1-16,3 1-2 15,4-8 1-15,4-11 0 16,-1-8 1-16,4-5-1 15,-3-3 0-15,3-13-1 16,4-8 1-16,-1-11 1 16,4-4 0-16,7-7-1 15,8-1 0-15,6-4 0 16,14-2 1-16,8 0-1 16,-1 0 0-16,1 0 1 15,3 0 0-15,0 0-2 16,7 0 1-16,3 2 0 15,-3-2 1-15,0 0-1 0,0 0 0 16,-67-8 0 0,152 0 0-16,-18 0 1 15,-11 3 1-15,4-3 0 16,-10 0-2-16,3 0 0 16,7 0 2-16,-4 0 0 15,4-5-1-15,4-3 1 16,3 5-3-16,-7-2 1 15,0-1 0-15,7 1 0 16,-11 5-1-16,4-5 1 16,0-3 0-16,0 3 1 15,-3-1-1-15,-1 1 0 0,11 0 0 16,-14-1 1-16,4-7 0 16,6 8 0-16,-13 0-1 15,-1 2 1-15,-3-2-1 16,0-1 1-16,-7 4-2 15,-7-1 0 1,42 3 1 0,-25-3 1-16,-24 3-2 15,-22 0 1-15,-10-5 1 16,-14 2 0-16,-3-2 2 16,-12 3 1-16,-6-1-1 15,-4-2 1-15,-7-1-2 16,-3 6 0-16,-1 0-2 15,1-5 0-15,0-6 0 16,-1-7 0-16,4-3 0 0,0-8 0 16,4-6 0-16,0-7 0 15,3-6-1-15,0-13 0 16,7-7 1-16,7-12 1 16,8 1 0-16,-4-11 0 15,3 0-2-15,4-3 1 16,3 3 0-16,-3 6 0 15,-7 2 0-15,-7 10 1 16,-11 9-1-16,-7 5 1 16,-11 5-2-16,-6 2 1 0,-15 9-1 15,-10 5 1-15,-7 8 0 16,-18 2 1-16,-14 6-1 16,-21 3 0-16,-15 5-1 15,-17 5 1-15,-17 2 0 16,-11 4 1-16,-8 2-1 15,1 0 0-15,-14-3 0 16,-4 0 0-16,-3 1 0 16,3-4 0-16,7-2 0 15,-7-7 1-15,-3 1-2 16,-1-1 1-16,-6 1 0 16,6 4 0-16,-10-1 0 15,8 6 0-15,-15 10 0 16,3 3 0-16,-10-3-1 15,-4 9 1-15,-3-6 2 16,7-1 0-16,7-1-1 0,18-12 1 16,24-7-3-16,25 3 1 15,14-6-12-15,21-3 0 16,18 6-45-16,14 8 1 16</inkml:trace>
  <inkml:trace contextRef="#ctx0" brushRef="#br0" timeOffset="187997.554">23022 14018 43 0,'-3'0'21'0,"10"18"1"16,-7-10-23-16,0 5 2 15,0 6 1-15,-7 15 1 16,-4 3 0-16,-6 19-2 15,-5 15 0-15,-2 32-1 16,-5 19 0-16,1 16 1 16,4 7 0-16,-1 1-1 15,0 10 1-15,4 0-2 16,7-13 1-16,7-8 0 0,7-19 0 16,7-10 0-16,3-13 1 15,8-14-1-15,10-8 0 16,15-7 0-16,10-6 1 15,21-10-1-15,3-11 0 16,18-5 0-16,25-3 0 16,0-5 1-16,18-6 1 15,14-2-1-15,13-11 0 16,19-2-4-16,-4-6 1 16,10-5 2-16,-6 3 0 15,10 0 2-15,-7-1 1 0,0 1-4 16,0 5 1-16,0 0 2 15,3 3 0-15,-13-3-1 16,2 2 1-16,-6-2-1 16,4-5 0-16,6-8-1 15,-3-6 0-15,0 3-1 16,-7-5 0-16,0 3 2 16,0-3 0-16,-11 5-1 15,-10 3 0-15,-1 2 0 16,-20 3 0-16,-8 0 0 15,-6 0 1-15,-8 3-1 16,-14-3 0-16,-10 3 0 16,-7-1 1-16,-11 4-1 15,-7 2 1-15,-8 2-1 16,-2 4 0-16,-4-4 0 16,0 1 0-16,-46-3 0 15,56-24 1-15,-10-2 0 16,-7-3 1-16,-8-3 1 15,-6 5-1-15,-4-7 1 16,-3-6-2-16,-4-2 1 16,-3-8 0-16,3-9 0 15,3-1-3-15,5-12 1 16,-1-13 0-16,7-7 1 16,4 2-1-16,7-8 0 15,6 0-1-15,-2-5 1 0,-4 10 0 16,-1 1 0-16,-2 4-1 15,-12 12 1-15,1 4 0 16,-7 11 1-16,-11 6-1 16,-7 5 1-16,-7 7-2 15,0 9 0-15,-8-1 0 16,-13 6 1-16,-14 3 1 16,-7-3 0-16,-11 2-1 15,-11 3 0-15,-7 3 0 16,-13-3 0-16,-12 6-1 15,-2-1 1-15,-15 6-1 16,-11 5 1-16,1 3-1 16,-15 0 1-16,-10-1-1 15,-1 6 0-15,-13-5 1 16,0 2 0-16,-8 1 0 16,-3-1 0-16,-7 3-1 15,-10 3 1-15,-4 2 0 0,-11 11 1 16,-3 3-1-16,-4 2 0 15,1-3-1-15,2-5 1 16,-2-2 1-16,6-3 0 16,7-13-1-16,1-6 1 15,10-7-1-15,0-1 0 16,14 1 1-16,-7 4 0 16,7-2-1-16,-7 3 1 15,3 3-2-15,15 4 0 16,3 1-2-16,8 0 1 0,20-1-23 15,4-1 0-15,18-4-13 16,17-2 1-16</inkml:trace>
  <inkml:trace contextRef="#ctx0" brushRef="#br0" timeOffset="190435.241">28840 11366 23 0,'-11'0'11'0,"0"-2"6"0,11 2-13 0,0-3-1 16,0 3 1-16,0-2-2 16,0 2 1-16,7-11 0 15,11 3 0-15,14-5-2 16,10 5 0-16,22 3-1 15,6 2 0-15,15 6 0 16,7 5 0-16,21-1 0 16,3 1 0-16,11 0 0 15,14 3 1-15,7-1-1 16,11 1 0-16,0 2-1 16,3 1 1-16,4 1 0 15,-15 4 0-15,-2 7 0 16,2 9 1-16,-10-1 1 15,-3 1 0-15,7 12-2 16,-18-4 0-16,3 2 0 0,-13-6 1 16,-1 6 0-16,-17 3 0 15,-15 2-2-15,1 0 1 16,-18 17 0-16,-10-7 1 16,-19-1-1-16,-6 9 0 15,-14 4 0-15,-4 10 1 16,-14-5-1-16,-4 7 0 15,-6 6 0-15,3 5 1 16,3 1-1-16,-3 4 1 16,-3 6-2-16,-5 16 1 0,5-3 1 15,-8 8 0-15,-6 10-2 16,-12 12 0-16,-6 9 8 16,-7-7 0-16,6 3 0 15,1 2 1-15,0-13-6 16,13-8 1-16,5 5-3 15,2-5 0-15,5 0 0 16,-1 0 0-16,-3-3-1 16,0-5 1-16,3-3-1 15,1-13 0-15,-1-15-13 16,7-17 1-16,8-10-31 16,3-19 1-16</inkml:trace>
  <inkml:trace contextRef="#ctx0" brushRef="#br0" timeOffset="191138.3751">29468 11089 35 0,'-4'-14'17'0,"-3"7"3"0,7 4-19 16,-4 0 7-16,-3 1 0 15,0 2-6-15,-3 0 1 16,-8 0-3-16,-3 2 0 15,-7 4 1-15,-1 1 1 16,-6 1 1-16,-7 0 1 16,-4 3-1-16,0 5 1 15,0 2-2-15,7 6 0 0,4-3-2 16,10 0 1-16,15 3 0 16,10 3 0-16,7-3 0 15,11 5 0-15,10-3-1 16,11-5 1-16,-1 3-2 15,5 0 1-15,6 0-3 16,4 0 1-16,0 2-55 16,7-2 1-16</inkml:trace>
  <inkml:trace contextRef="#ctx0" brushRef="#br0" timeOffset="192185.2374">29704 15079 23 0,'-25'-3'11'0,"8"-2"8"15,13 5-12-15,-3-3-2 16,0-2 1-16,0 2 1 15,0 0 0-15,7-2-4 16,7 3 0-16,3-6 1 16,12-3 1-16,16 0-3 15,19 3 0-15,24 1-1 16,7 1 1-16,18 1 0 16,17 0 0-16,-13 5 0 0,6 5 0 15,-17 11 1-15,-18 8 1 16,-14 15 3-16,-21 14 0 15,-14 5-1-15,-15 14 0 16,-6 2-5-16,-11 5 1 16,-3-2-3-16,-5 2 1 15,1 1-3-15,4-17 1 16,-1-7-41-16,1-11 0 0,-4-8 14 16,-4-13 1-16</inkml:trace>
  <inkml:trace contextRef="#ctx0" brushRef="#br0" timeOffset="192763.3972">30124 14711 44 0,'-39'10'22'0,"-3"17"1"0,20-17-23 0,-2 6-1 15,-8 6 0-15,-10 1 2 16,-4 4 0-16,0 7 2 16,7 1 1-16,0-1-3 15,11-5 0-15,7-5-1 16,7-6 1-16,7-2 4 16,3 0 0-16,11-3 1 15,18 6 0-15,14 7-2 16,7 11 1-16,17 0-6 15,1 6 1-15,6-4-18 16,4 4 1-16,-7-6-29 16,-7 0 0-16</inkml:trace>
  <inkml:trace contextRef="#ctx0" brushRef="#br0" timeOffset="193450.8828">29732 16457 46 0,'-14'-21'23'0,"21"10"1"15,-3 6-24-15,-4 5 0 16,0 5 0-16,0 11 1 16,0 13 0-16,0 22-1 15,-4 2 0-15,1 2 0 16,3 3 0-16,0-5 1 16,0-5 0-16,0-8-1 15,3-3 0-15,1-11 0 0,-1-7 0 16,1-17 1-16,3-4 1 15,0-22-3-15,3-19 1 16,4-17-1-16,-7-17 0 16,4-11 1-16,3 9 1 15,0 16 0-15,4 10 0 16,7 16-3-16,10 10 1 16,4 14 1-16,0 8 0 0,-4 7 0 15,0 6 0-15,-7 0 1 16,-3 11 0-16,-7-3-1 15,-8 2 0-15,-10 1 2 16,-7-1 1-16,-10 3-3 16,-19 3 1-16,4-5-2 15,-10 2 1-15,-11-5-2 16,7-3 0-16,4-8-14 16,10-2 0-16,8-6-17 15,13-5 0-15</inkml:trace>
  <inkml:trace contextRef="#ctx0" brushRef="#br0" timeOffset="193685.2249">30395 15946 67 0,'0'48'33'0,"4"47"2"0,3-63-35 16,-7 8-1-16,0 2 1 16,-7 8-1-16,0 3 0 15,-11 0-20-15,8-3 1 16,-5-7-25-16,5-17 1 16</inkml:trace>
  <inkml:trace contextRef="#ctx0" brushRef="#br0" timeOffset="194029.0363">30561 16275 39 0,'-18'15'19'0,"18"22"2"16,0-18-20-16,0 10 1 16,-3 11 1-16,3 7-1 15,3 1 0-15,5-6 0 16,2-10 1-16,8-11 0 15,6-13 0-15,5-13-3 16,2-16 0-16,5-11 0 16,-5-10 0-16,5-6 2 15,-1 3 0-15,-7 0-2 16,-7 5 0-16,1 11 1 16,-12 11 1-16,-10 18-1 15,-10 8 0-15,-12 21 3 0,5 10 0 16,-8 9-4-16,7 5 0 15,4-5-2-15,11-6 1 16,3-13-19-16,10-10 0 16,8-17-17-16,7-10 1 15</inkml:trace>
  <inkml:trace contextRef="#ctx0" brushRef="#br0" timeOffset="194466.4903">31161 16383 20 0,'10'-24'10'0,"8"-5"7"0,-14 21-11 0,-1 0-2 16,-3-8 1-16,-3 3-1 16,-8 0 1-16,0 2 1 15,-6 6 1-15,-4 10-3 16,-8 6 0-16,5 7-2 16,-1 9 0-16,0 7-1 15,8 3 1-15,-1 0-3 16,11-8 1-16,3-5 0 15,4-8 1-15,8-13 1 16,6-3 1-16,10-13-3 16,8-11 0-16,0-5 0 15,-4-3 1-15,0 11 0 16,-7 2 1-16,1 6-2 16,-8 2 1-16,-4 9-2 15,-3 7 1-15,-7 8-1 16,7 11 1-16,-3 3 1 0,-4 7 1 15,-4 16 1-15,-3-2 1 16,7 2 2-16,-7 6 1 16,-3 2-5-16,-4-5 0 15,-8-11-2-15,-9 6 0 16,2-14-2-16,-6-10 1 16,-4-13-21-16,8-11 1 15,-12-14-23-15,-3-17 1 16</inkml:trace>
  <inkml:trace contextRef="#ctx0" brushRef="#br0" timeOffset="194825.9018">31990 15888 55 0,'-7'8'27'0,"3"79"3"0,4-57-28 16,-7 12-2-16,0 13 0 16,4 4 0-16,-11 4 1 15,10 1-3-15,-10-3 0 16,14-6-27-16,-7-10 1 16,7-13 1-16,-4-16 1 15</inkml:trace>
  <inkml:trace contextRef="#ctx0" brushRef="#br0" timeOffset="195575.9277">31785 16261 45 0,'14'14'22'0,"22"-17"2"0,-26 0-23 0,15-5-2 15,3-2 0-15,-3-9 0 16,7 1 1-16,-8-6 0 15,-3 0 0-15,1-2-2 16,-5-6 1-16,1-8-3 16,0-2 0-16,-1-1 1 15,1-4 0-15,-4-1 3 16,-3 11 1-16,3 5-1 16,-4 19 0-16,-3 11 0 15,-3 12 1-15,-4 6-1 16,-4 13 1-16,-3 13 1 0,0 9 1 15,4 10-1-15,-11 2 1 16,6 6-1-16,-9 2 1 16,6-2-2-16,4-5 0 15,7-19-2-15,7-3 0 16,0-18-1-16,4-14 1 16,7-12 2-16,-1-14 0 15,15-13-2-15,-4 0 0 16,11 2 2-16,-11 3 0 15,4 6-1-15,-7 2 0 16,-8 5 0-16,-6 11 1 0,-11 6 1 16,0 7 0-16,-7 16-1 15,-4 3 1-15,1 5-1 16,-5 0 1-16,8 0-3 16,4-5 1-16,-4-1 0 15,14-9 0-15,-4-12 1 16,15-10 1-16,7-10-3 15,-1-12 0-15,12-9 0 16,3-12 0-16,-4 1 0 16,0 0 1-16,0-11 0 15,-10 0 0-15,-7 10 0 16,-11 6 1-16,-7 11-1 16,-7 7 0-16,-11 6 1 15,-3 13 0-15,-11 5 2 16,0 19 1-16,4 0-3 15,3 5 0-15,8 11-1 0,10 2 0 16,7 1 0-16,14-6 0 16,-4 2-1-16,15-2 0 15,3-10-16-15,11-3 0 16,-4-16-19-16,1-19 0 31</inkml:trace>
  <inkml:trace contextRef="#ctx0" brushRef="#br0" timeOffset="196122.7596">32918 16153 46 0,'-25'-5'23'15,"14"10"0"-15,11-3-24 0,0 6 0 16,0 3 0-16,0 5 2 15,11 8 0-15,-4-1 0 16,7 1 0-16,-3 5 2 16,6 3 0-16,-3-3 8 15,-3 0 0-15,-11-2-9 16,-7-3 1-16,-4-3-4 16,-3-3 1-16,-3 1-1 15,-8-1 1-15,-3-4-1 16,3-1 0-16,0-3-9 15,1 1 1-15,13-3-17 16,1-8 0-16,2-8 1 0,8 8 1 31,18-11 102-15,-18 11-78 0,53-23 7-16,3-1 1 15,-10-3-2-15,4-7 0 16,-8 7-7-16,0 1 1 15,-6-6 4-15,-12 3 0 16,-6-5-2-16,-11-3 1 16,-7 5 4-16,-7 5 1 0,3 9 0 15,-10 10 0-15,7 13-7 16,-3 19 0-16,3 5 0 16,3 14 1-16,8 4-2 15,3 9 0-15,17-6-2 16,5-2 1-16,9-9-39 15,-2-12 1-15,-1-17 3 16,-10-7 0-16</inkml:trace>
  <inkml:trace contextRef="#ctx0" brushRef="#br0" timeOffset="196575.9411">29125 17264 58 0,'11'34'29'0,"-18"54"0"15,7-62-28-15,-4 17-2 16,-3 7 0-16,0 0-29 16,0-8 0-16,4-12 3 15,-15-17 1-15</inkml:trace>
  <inkml:trace contextRef="#ctx0" brushRef="#br0" timeOffset="196716.5658">29298 16928 49 0,'4'-8'24'0,"-8"0"-18"0,1 16-25 15,-1 11-11-15,1 4 1 16</inkml:trace>
  <inkml:trace contextRef="#ctx0" brushRef="#br0" timeOffset="196935.3203">29281 17650 47 0,'-25'27'23'0,"25"-35"7"0,3-5-23 0,8-16-5 15,10-6 0-15,11-7 0 16,7-8 0-16,-1 7-1 15,1 14 1-15,0 13 2 16,-4 8 1-16,-6 16-5 16,-5 16 1-16,-6-3-2 15,0 3 0 1,6 10-61 0,1-7 0-16</inkml:trace>
  <inkml:trace contextRef="#ctx0" brushRef="#br0" timeOffset="197232.1978">30050 16933 51 0,'3'3'25'0,"4"79"4"0,-7-61-27 0,-3 19-2 16,-4 10 0-16,-4 6-1 15,-3 10 0-15,3-5-9 16,1-6 1-16,-1-2-33 15,1-11 0-15</inkml:trace>
  <inkml:trace contextRef="#ctx0" brushRef="#br0" timeOffset="197607.173">29824 17269 47 0,'10'6'23'0,"43"-12"2"16,-32 12-24-16,11-4-2 16,4-2 1-16,-1 8-1 15,4 3 1-15,-4-3 0 0,7 8 0 16,-3 7 1-16,-4 1 0 16,-6-3-2-16,2 9 0 15,-6-9 2-15,0 5 0 16,-1 3-1-16,-2-8 0 15,6 1 1-15,-4-17 1 16,1-5 5-16,0-5 1 16,0-11-4-16,-8-11 0 15,1-7-1-15,-11-3 1 0,-7 2-3 16,-11 6 0-16,-10 6-2 16,-14 12 1-16,7 11-2 15,-4 13 0-15,7 3-26 16,8 0 1-16,17-3-8 15,10-8 0-15</inkml:trace>
  <inkml:trace contextRef="#ctx0" brushRef="#br0" timeOffset="198091.566">31436 17074 52 0,'-25'-11'26'0,"25"8"1"0,7 9-27 0,4 2 4 16,14 7 0-16,6 12-4 16,8 5 1-16,7 10-1 15,7 3 0-15,-4-3-2 16,4 9 1-16,0-4-11 16,4-10 1-16,-8-5-29 15,-10-6 1-15,0-7 35 16,-11-6 1-16</inkml:trace>
  <inkml:trace contextRef="#ctx0" brushRef="#br0" timeOffset="198294.66">31401 17566 66 0,'0'-43'33'0,"84"-44"2"0,-48 55-34 15,24-2-2-15,14-16 0 16,7 7-2-16,-4 1 0 16,-2 8-22-16,-8-3 1 15,-14 2-14-15,-22 9 0 16</inkml:trace>
  <inkml:trace contextRef="#ctx0" brushRef="#br0" timeOffset="198513.4641">31418 17248 69 0,'-7'-8'34'0,"60"-24"1"15,-28 25-35-15,17 4 1 16,8 6 0-16,10 18-1 15,14 0 0-15,3 11-5 16,1-6 1-16,7-7-61 16,-1-11 1-16</inkml:trace>
</inkml:ink>
</file>

<file path=ppt/ink/ink7.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07.625"/>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61 1209 9,'0'0'43,"-6"23"2,2 1-5,4-24-19,0 0-5,-15-37-3,4-4-6,3-8 0,2-13-7,3-15 5,1-11-1,3-8 1,1-8-3,3-1-1,0 0 2,3 7 0,-2 5 1,0 12 1,0 11-2,-2 17-1,0 13 0,-1 12 5,2 2-3,-5 26 0,0 0-4,26 3 0,1 5 0,4-2 0,6 0 0,6 0 0,3-1 0,5-4 0,2-4 0,-3-3 0,1 0 0,-7-3-43,-6 2-11,-5 4 2,-1-1-3</inkml:trace>
  <inkml:trace contextRef="#ctx0" brushRef="#br0" timeOffset="421">0 635 80,'9'27'48,"0"1"2,24-29-16,4 0-30,8-6 4,8-3-2,2-1-6,2-1-14,1-3-24,-1 6-13,-7 2 6,-2 3-4</inkml:trace>
  <inkml:trace contextRef="#ctx0" brushRef="#br0" timeOffset="593">594 686 57,'-16'39'47,"3"3"-1,6 9-2,5 2-32,5 1-4,9-4-2,7-9 0,7-5 2,8-13-4,4-13 2,2-16 1,0-11-3,-1-15-4,-4-6 0,-8-6 0,-10-3 0,-11-3 0,-14 3 0,-12 7 0,-11 7 0,-9 13-16,-6 10-35,-3 10 1,5 9 1,5 3-1</inkml:trace>
  <inkml:trace contextRef="#ctx0" brushRef="#br0" timeOffset="921">1034 841 80,'-1'38'47,"-1"2"2,-2-6-5,-2-1-36,4 2-1,3-2-2,5-8 1,-1 1 1,-5-26-5,29-29-2,5-10 0,3-12 0,7-8 0,5-11 0,5-2 0,3 9-23,1 19-30,-3 19-2,-4 23-2</inkml:trace>
</inkml:ink>
</file>

<file path=ppt/ink/ink8.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09.218"/>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340 122 3,'8'-33'21,"-15"8"4,-8 0-11,-11 7-1,-9 7 5,-5 6 0,-5 4-1,3 2 4,0 4 2,7 9-5,7 12-2,11 8-9,10 11-2,12 8-3,9 10 1,9 7 0,5 9 1,3-3 0,1 1 0,1-2 0,-6-5 3,-5-8-2,-8-5-5,-8-6 0,-10-8 0,-9-9 0,-8-10 0,-9-13-8,-4-7-21,-3-5-22,-2-11 1,5-6-3,2-10 1</inkml:trace>
  <inkml:trace contextRef="#ctx0" brushRef="#br0" timeOffset="360">507 812 86,'52'8'48,"-8"-4"3,-4-11-18,-3-3-20,-5-8-3,-6-4 1,-4-1-8,-8-3-3,-7-1 0,-8 2 0,1 1 0,0 24 0,-32 4 0,4 10 0,3 9 0,2 9 0,6 10 0,4 6 0,10 0 0,5-7 0,9-5-49,13-2-5,7-10 2,9-9-3</inkml:trace>
  <inkml:trace contextRef="#ctx0" brushRef="#br0" timeOffset="844">1351 613 46,'0'0'48,"-36"-18"-2,3 14-4,-5 10-29,-2 9-2,0 10 0,2 9-3,5 3-1,6 5-3,10 0-4,8-4 9,10-9-6,9-6-2,1 1-2,21-29 1,4-6-1,2-9-1,2-5 4,-1-4-7,-1 4 4,-3-5-1,-7 2 2,-5 5 1,1 0 2,-24 23-2,0 0 1,0 0 7,7 29-9,-8 11 0,-4 16 0,-6 7 0,-4 9 0,-4 9 0,-3 5 0,-5 1 0,-3-2 0,-5-8 0,-2-13 0,-3-8 0,-1-13 0,3-13 0,2-22-26,6-19-29,10-17-1,11-21 2</inkml:trace>
  <inkml:trace contextRef="#ctx0" brushRef="#br0" timeOffset="1282">1584 677 106,'26'10'47,"-24"27"1,-7 2-13,-5 3-23,-1 3-5,-2-2-7,2-6 0,2-9 0,1 1 0,8-29 0,0 0 0,17-37 0,5-8 0,5-5 0,4-4 0,5-3 0,-1 6 0,-2 11 0,-5 12-4,-3 15 5,0-1 0,-25 14 1,6 32-2,-7 3 0,-5 2 0,-2 4 0,1 0 0,0-3 0,3-6 0,1-4 0,2 0 0,1-28 0,0 0-4,25-18 3,-2-10 2,2-7-5,-1-5 4,2 0-3,-1 2 3,-4 5 1,0 2-1,-21 31 0,0 0 4,0 0-1,13 36 0,-7 5-3,-2 6 0,3-2 0,3-1 0,7-4 0,5-5 0,8-10 0,6-11 0,2-10 0,2-10 0,0-14 0,-1-9 0,-3-9 0,-5-9 0,-8-2 0,-8-1 0,-6-1 0,-8 7 0,-8 11 0,-6 10 0,1 1 0,-14 39 0,0 9 0,2 12 0,4 9 0,7 6 0,6 3 0,6 2 0,8-9 0,7-6 0,7-9 0,5-13 0,5-8 0,0-16 0,4-10 0,-1-12 0,1-6-10,-2-9-8,0-8 3,-4-3 4,-1 1 3,-5 6 2,-2 6 2,-7 11 8,1 0 3,-15 27 8,0 0-1,-5 30-3,-5 4 0,0 9-1,-2 1-10,2 3 0,3-1 0,4-8 0,2-9 0,1 1 0,0-30 0,26-8 0,0-15 0,2-8 0,1-9 0,1 0 0,1-1 0,-2 4 0,-4 7 0,-1 0 0,-24 30 0,0 0 0,17 28 0,-9 5 0,-6 5 0,-2 2 0,0 6 0,-1-6 0,3-9-47,6-7-7,0 2-2,-8-26 0</inkml:trace>
  <inkml:trace contextRef="#ctx0" brushRef="#br0" timeOffset="2313">3351 160 81,'28'-24'46,"-22"58"3,-6 14-1,-11 14-24,-6 15-20,-4 11-5,-3 11-21,-1 4-29,-5-1 3,3-3-4,-3-8 3</inkml:trace>
  <inkml:trace contextRef="#ctx0" brushRef="#br0" timeOffset="2485">3059 737 142,'13'-37'64,"10"9"-15,5 4-49,3 3 0,10-1 0,12-1 0,8-5 0,8-2-60,9 0-2,6-5-2</inkml:trace>
</inkml:ink>
</file>

<file path=ppt/ink/ink9.xml><?xml version="1.0" encoding="utf-8"?>
<inkml:ink xmlns:inkml="http://www.w3.org/2003/InkML">
  <inkml:definitions>
    <inkml:context xml:id="ctx0">
      <inkml:inkSource xml:id="inkSrc0">
        <inkml:traceFormat>
          <inkml:channel name="X" type="integer" max="30348" units="in"/>
          <inkml:channel name="Y" type="integer" max="18968" units="in"/>
          <inkml:channel name="F" type="integer" max="255" units="dev"/>
        </inkml:traceFormat>
        <inkml:channelProperties>
          <inkml:channelProperty channel="X" name="resolution" value="3678.54541" units="1/in"/>
          <inkml:channelProperty channel="Y" name="resolution" value="3065.2876" units="1/in"/>
          <inkml:channelProperty channel="F" name="resolution" value="INF" units="1/dev"/>
        </inkml:channelProperties>
      </inkml:inkSource>
      <inkml:timestamp xml:id="ts0" timeString="2013-09-20T19:33:12.078"/>
    </inkml:context>
    <inkml:brush xml:id="br0">
      <inkml:brushProperty name="width" value="0.03528" units="cm"/>
      <inkml:brushProperty name="height" value="0.03528" units="cm"/>
      <inkml:brushProperty name="color" value="#002060"/>
      <inkml:brushProperty name="fitToCurve" value="1"/>
      <inkml:brushProperty name="ignorePressure" value="1"/>
    </inkml:brush>
  </inkml:definitions>
  <inkml:trace contextRef="#ctx0" brushRef="#br0">40 166 109,'38'-37'56,"6"3"-3,6 5-16,7 2-37,3 4 0,5 10 0,-1 10 0,-2 13 0,-11 13 0,-12 14 0,-15 10 0,-18 14 0,-19 11 0,-16 3 0,-16 6 0,-11-2 0,-8-2 0,-4-6 0,-2-8 0,6-9 0,6-12 0,9-11 0,12-10 0,13-9 0,1 0 0,23-12 0,42-18 0,10 0 0,9 4 0,13 7 0,10 7 0,7 9 0,3 4 0,-3 10 0,-2 12 0,-6 3-59,-12 0 0,-10-5-2</inkml:trace>
  <inkml:trace contextRef="#ctx0" brushRef="#br0" timeOffset="406">1225 942 130,'-1'43'58,"-9"6"0,-9 4-49,-13 4-9,-8 7 0,-4 1-49,2-3-7,-2-13 2</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71800" cy="463550"/>
          </a:xfrm>
          <a:prstGeom prst="rect">
            <a:avLst/>
          </a:prstGeom>
          <a:noFill/>
          <a:ln w="9525">
            <a:noFill/>
            <a:miter lim="800000"/>
            <a:headEnd/>
            <a:tailEnd/>
          </a:ln>
          <a:effectLst/>
        </p:spPr>
        <p:txBody>
          <a:bodyPr vert="horz" wrap="square" lIns="92263" tIns="46132" rIns="92263" bIns="46132" numCol="1" anchor="t" anchorCtr="0" compatLnSpc="1">
            <a:prstTxWarp prst="textNoShape">
              <a:avLst/>
            </a:prstTxWarp>
          </a:bodyPr>
          <a:lstStyle>
            <a:lvl1pPr defTabSz="922799">
              <a:defRPr sz="1200">
                <a:latin typeface="Arial" charset="0"/>
                <a:ea typeface="Arial" charset="0"/>
                <a:cs typeface="Arial" charset="0"/>
              </a:defRPr>
            </a:lvl1pPr>
          </a:lstStyle>
          <a:p>
            <a:pPr>
              <a:defRPr/>
            </a:pPr>
            <a:endParaRPr lang="en-US"/>
          </a:p>
        </p:txBody>
      </p:sp>
      <p:sp>
        <p:nvSpPr>
          <p:cNvPr id="12291" name="Rectangle 3"/>
          <p:cNvSpPr>
            <a:spLocks noGrp="1" noChangeArrowheads="1"/>
          </p:cNvSpPr>
          <p:nvPr>
            <p:ph type="dt" idx="1"/>
          </p:nvPr>
        </p:nvSpPr>
        <p:spPr bwMode="auto">
          <a:xfrm>
            <a:off x="3884613" y="0"/>
            <a:ext cx="2971800" cy="463550"/>
          </a:xfrm>
          <a:prstGeom prst="rect">
            <a:avLst/>
          </a:prstGeom>
          <a:noFill/>
          <a:ln w="9525">
            <a:noFill/>
            <a:miter lim="800000"/>
            <a:headEnd/>
            <a:tailEnd/>
          </a:ln>
          <a:effectLst/>
        </p:spPr>
        <p:txBody>
          <a:bodyPr vert="horz" wrap="square" lIns="92263" tIns="46132" rIns="92263" bIns="46132" numCol="1" anchor="t" anchorCtr="0" compatLnSpc="1">
            <a:prstTxWarp prst="textNoShape">
              <a:avLst/>
            </a:prstTxWarp>
          </a:bodyPr>
          <a:lstStyle>
            <a:lvl1pPr algn="r" defTabSz="922799">
              <a:defRPr sz="1200">
                <a:latin typeface="Arial" charset="0"/>
                <a:ea typeface="Arial" charset="0"/>
                <a:cs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333375" y="696913"/>
            <a:ext cx="6192838" cy="34845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3" name="Rectangle 5"/>
          <p:cNvSpPr>
            <a:spLocks noGrp="1" noChangeArrowheads="1"/>
          </p:cNvSpPr>
          <p:nvPr>
            <p:ph type="body" sz="quarter" idx="3"/>
          </p:nvPr>
        </p:nvSpPr>
        <p:spPr bwMode="auto">
          <a:xfrm>
            <a:off x="685800" y="4413250"/>
            <a:ext cx="5486400" cy="4179888"/>
          </a:xfrm>
          <a:prstGeom prst="rect">
            <a:avLst/>
          </a:prstGeom>
          <a:noFill/>
          <a:ln w="9525">
            <a:noFill/>
            <a:miter lim="800000"/>
            <a:headEnd/>
            <a:tailEnd/>
          </a:ln>
          <a:effectLst/>
        </p:spPr>
        <p:txBody>
          <a:bodyPr vert="horz" wrap="square" lIns="92263" tIns="46132" rIns="92263" bIns="4613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294" name="Rectangle 6"/>
          <p:cNvSpPr>
            <a:spLocks noGrp="1" noChangeArrowheads="1"/>
          </p:cNvSpPr>
          <p:nvPr>
            <p:ph type="ftr" sz="quarter" idx="4"/>
          </p:nvPr>
        </p:nvSpPr>
        <p:spPr bwMode="auto">
          <a:xfrm>
            <a:off x="0" y="8824913"/>
            <a:ext cx="2971800" cy="463550"/>
          </a:xfrm>
          <a:prstGeom prst="rect">
            <a:avLst/>
          </a:prstGeom>
          <a:noFill/>
          <a:ln w="9525">
            <a:noFill/>
            <a:miter lim="800000"/>
            <a:headEnd/>
            <a:tailEnd/>
          </a:ln>
          <a:effectLst/>
        </p:spPr>
        <p:txBody>
          <a:bodyPr vert="horz" wrap="square" lIns="92263" tIns="46132" rIns="92263" bIns="46132" numCol="1" anchor="b" anchorCtr="0" compatLnSpc="1">
            <a:prstTxWarp prst="textNoShape">
              <a:avLst/>
            </a:prstTxWarp>
          </a:bodyPr>
          <a:lstStyle>
            <a:lvl1pPr defTabSz="922799">
              <a:defRPr sz="1200">
                <a:latin typeface="Arial" charset="0"/>
                <a:ea typeface="Arial" charset="0"/>
                <a:cs typeface="Arial" charset="0"/>
              </a:defRPr>
            </a:lvl1pPr>
          </a:lstStyle>
          <a:p>
            <a:pPr>
              <a:defRPr/>
            </a:pPr>
            <a:endParaRPr lang="en-US"/>
          </a:p>
        </p:txBody>
      </p:sp>
      <p:sp>
        <p:nvSpPr>
          <p:cNvPr id="12295" name="Rectangle 7"/>
          <p:cNvSpPr>
            <a:spLocks noGrp="1" noChangeArrowheads="1"/>
          </p:cNvSpPr>
          <p:nvPr>
            <p:ph type="sldNum" sz="quarter" idx="5"/>
          </p:nvPr>
        </p:nvSpPr>
        <p:spPr bwMode="auto">
          <a:xfrm>
            <a:off x="3884613" y="8824913"/>
            <a:ext cx="2971800" cy="463550"/>
          </a:xfrm>
          <a:prstGeom prst="rect">
            <a:avLst/>
          </a:prstGeom>
          <a:noFill/>
          <a:ln w="9525">
            <a:noFill/>
            <a:miter lim="800000"/>
            <a:headEnd/>
            <a:tailEnd/>
          </a:ln>
          <a:effectLst/>
        </p:spPr>
        <p:txBody>
          <a:bodyPr vert="horz" wrap="square" lIns="92263" tIns="46132" rIns="92263" bIns="46132" numCol="1" anchor="b" anchorCtr="0" compatLnSpc="1">
            <a:prstTxWarp prst="textNoShape">
              <a:avLst/>
            </a:prstTxWarp>
          </a:bodyPr>
          <a:lstStyle>
            <a:lvl1pPr algn="r" defTabSz="922338">
              <a:defRPr sz="1200"/>
            </a:lvl1pPr>
          </a:lstStyle>
          <a:p>
            <a:fld id="{F4A17E15-C541-448A-BF3E-5D934ACCE36E}" type="slidenum">
              <a:rPr lang="en-US"/>
              <a:pPr/>
              <a:t>‹#›</a:t>
            </a:fld>
            <a:endParaRPr lang="en-US"/>
          </a:p>
        </p:txBody>
      </p:sp>
    </p:spTree>
    <p:extLst>
      <p:ext uri="{BB962C8B-B14F-4D97-AF65-F5344CB8AC3E}">
        <p14:creationId xmlns:p14="http://schemas.microsoft.com/office/powerpoint/2010/main" val="19223474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Arial" charset="0"/>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Arial" charset="0"/>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Arial" charset="0"/>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Arial" charset="0"/>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Arial" charset="0"/>
        <a:cs typeface="Arial"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3</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158943828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3521667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2039193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4</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576230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5</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017469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6</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017469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7</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017469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8</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017469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fld id="{909B6AEF-5CC8-4332-83FE-25E7569DD4DC}" type="slidenum">
              <a:rPr lang="en-US" sz="1200"/>
              <a:pPr algn="r" eaLnBrk="1" hangingPunct="1"/>
              <a:t>14</a:t>
            </a:fld>
            <a:endParaRPr lang="en-US" sz="1200"/>
          </a:p>
        </p:txBody>
      </p:sp>
      <p:sp>
        <p:nvSpPr>
          <p:cNvPr id="242691" name="Rectangle 2"/>
          <p:cNvSpPr>
            <a:spLocks noGrp="1" noRot="1" noChangeAspect="1" noChangeArrowheads="1" noTextEdit="1"/>
          </p:cNvSpPr>
          <p:nvPr>
            <p:ph type="sldImg"/>
          </p:nvPr>
        </p:nvSpPr>
        <p:spPr>
          <a:solidFill>
            <a:srgbClr val="FFFFFF"/>
          </a:solidFill>
          <a:ln/>
        </p:spPr>
      </p:sp>
      <p:sp>
        <p:nvSpPr>
          <p:cNvPr id="242692" name="Rectangle 3"/>
          <p:cNvSpPr>
            <a:spLocks noGrp="1"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dirty="0" smtClean="0"/>
          </a:p>
        </p:txBody>
      </p:sp>
    </p:spTree>
    <p:extLst>
      <p:ext uri="{BB962C8B-B14F-4D97-AF65-F5344CB8AC3E}">
        <p14:creationId xmlns:p14="http://schemas.microsoft.com/office/powerpoint/2010/main" val="6390519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A12796-CA45-7842-BD97-BD6A3572DC0C}" type="slidenum">
              <a:rPr lang="en-US"/>
              <a:pPr/>
              <a:t>16</a:t>
            </a:fld>
            <a:endParaRPr lang="en-US"/>
          </a:p>
        </p:txBody>
      </p:sp>
      <p:sp>
        <p:nvSpPr>
          <p:cNvPr id="258050" name="Rectangle 2"/>
          <p:cNvSpPr>
            <a:spLocks noGrp="1" noRot="1" noChangeAspect="1" noChangeArrowheads="1" noTextEdit="1"/>
          </p:cNvSpPr>
          <p:nvPr>
            <p:ph type="sldImg"/>
          </p:nvPr>
        </p:nvSpPr>
        <p:spPr>
          <a:xfrm>
            <a:off x="333375" y="696913"/>
            <a:ext cx="6192838" cy="3484562"/>
          </a:xfrm>
          <a:ln/>
        </p:spPr>
      </p:sp>
      <p:sp>
        <p:nvSpPr>
          <p:cNvPr id="258051" name="Rectangle 3"/>
          <p:cNvSpPr>
            <a:spLocks noGrp="1" noChangeArrowheads="1"/>
          </p:cNvSpPr>
          <p:nvPr>
            <p:ph type="body" idx="1"/>
          </p:nvPr>
        </p:nvSpPr>
        <p:spPr/>
        <p:txBody>
          <a:bodyPr/>
          <a:lstStyle/>
          <a:p>
            <a:endParaRPr lang="en-US" dirty="0"/>
          </a:p>
        </p:txBody>
      </p:sp>
    </p:spTree>
    <p:extLst>
      <p:ext uri="{BB962C8B-B14F-4D97-AF65-F5344CB8AC3E}">
        <p14:creationId xmlns:p14="http://schemas.microsoft.com/office/powerpoint/2010/main" val="33017469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41912901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01DA938-94C1-4B46-9872-B383ECBB56CD}" type="slidenum">
              <a:rPr lang="en-US"/>
              <a:pPr/>
              <a:t>‹#›</a:t>
            </a:fld>
            <a:endParaRPr lang="en-US"/>
          </a:p>
        </p:txBody>
      </p:sp>
    </p:spTree>
    <p:extLst>
      <p:ext uri="{BB962C8B-B14F-4D97-AF65-F5344CB8AC3E}">
        <p14:creationId xmlns:p14="http://schemas.microsoft.com/office/powerpoint/2010/main" val="1298690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4AF8FC9-8A04-4043-9C28-08DBF099352B}" type="slidenum">
              <a:rPr lang="en-US"/>
              <a:pPr/>
              <a:t>‹#›</a:t>
            </a:fld>
            <a:endParaRPr lang="en-US"/>
          </a:p>
        </p:txBody>
      </p:sp>
    </p:spTree>
    <p:extLst>
      <p:ext uri="{BB962C8B-B14F-4D97-AF65-F5344CB8AC3E}">
        <p14:creationId xmlns:p14="http://schemas.microsoft.com/office/powerpoint/2010/main" val="40861383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6B6D471-D330-4FB4-A15A-7E0AEAD7C6A6}" type="slidenum">
              <a:rPr lang="en-US"/>
              <a:pPr/>
              <a:t>‹#›</a:t>
            </a:fld>
            <a:endParaRPr lang="en-US"/>
          </a:p>
        </p:txBody>
      </p:sp>
    </p:spTree>
    <p:extLst>
      <p:ext uri="{BB962C8B-B14F-4D97-AF65-F5344CB8AC3E}">
        <p14:creationId xmlns:p14="http://schemas.microsoft.com/office/powerpoint/2010/main" val="16844807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3"/>
            <a:ext cx="53848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F611F03-FF43-483C-A7CE-882992B9B7DF}" type="slidenum">
              <a:rPr lang="en-US"/>
              <a:pPr/>
              <a:t>‹#›</a:t>
            </a:fld>
            <a:endParaRPr lang="en-US"/>
          </a:p>
        </p:txBody>
      </p:sp>
    </p:spTree>
    <p:extLst>
      <p:ext uri="{BB962C8B-B14F-4D97-AF65-F5344CB8AC3E}">
        <p14:creationId xmlns:p14="http://schemas.microsoft.com/office/powerpoint/2010/main" val="36110864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F1A775C-6EE7-4A32-AFC6-8C17464F9B7F}" type="slidenum">
              <a:rPr lang="en-US"/>
              <a:pPr/>
              <a:t>‹#›</a:t>
            </a:fld>
            <a:endParaRPr lang="en-US"/>
          </a:p>
        </p:txBody>
      </p:sp>
    </p:spTree>
    <p:extLst>
      <p:ext uri="{BB962C8B-B14F-4D97-AF65-F5344CB8AC3E}">
        <p14:creationId xmlns:p14="http://schemas.microsoft.com/office/powerpoint/2010/main" val="3414648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0EFCE3D-BE51-4406-AF7B-C04452D73B31}" type="slidenum">
              <a:rPr lang="en-US"/>
              <a:pPr/>
              <a:t>‹#›</a:t>
            </a:fld>
            <a:endParaRPr lang="en-US"/>
          </a:p>
        </p:txBody>
      </p:sp>
    </p:spTree>
    <p:extLst>
      <p:ext uri="{BB962C8B-B14F-4D97-AF65-F5344CB8AC3E}">
        <p14:creationId xmlns:p14="http://schemas.microsoft.com/office/powerpoint/2010/main" val="207445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9153770-6405-4028-9D0D-ED11C73835F3}" type="slidenum">
              <a:rPr lang="en-US"/>
              <a:pPr/>
              <a:t>‹#›</a:t>
            </a:fld>
            <a:endParaRPr lang="en-US"/>
          </a:p>
        </p:txBody>
      </p:sp>
    </p:spTree>
    <p:extLst>
      <p:ext uri="{BB962C8B-B14F-4D97-AF65-F5344CB8AC3E}">
        <p14:creationId xmlns:p14="http://schemas.microsoft.com/office/powerpoint/2010/main" val="6578693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C737629-FF63-4273-AA17-56E46E530A2D}" type="slidenum">
              <a:rPr lang="en-US"/>
              <a:pPr/>
              <a:t>‹#›</a:t>
            </a:fld>
            <a:endParaRPr lang="en-US"/>
          </a:p>
        </p:txBody>
      </p:sp>
    </p:spTree>
    <p:extLst>
      <p:ext uri="{BB962C8B-B14F-4D97-AF65-F5344CB8AC3E}">
        <p14:creationId xmlns:p14="http://schemas.microsoft.com/office/powerpoint/2010/main" val="22523341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EEBD9FCF-FB13-41CB-874C-186187183CBA}" type="slidenum">
              <a:rPr lang="en-US"/>
              <a:pPr/>
              <a:t>‹#›</a:t>
            </a:fld>
            <a:endParaRPr lang="en-US"/>
          </a:p>
        </p:txBody>
      </p:sp>
    </p:spTree>
    <p:extLst>
      <p:ext uri="{BB962C8B-B14F-4D97-AF65-F5344CB8AC3E}">
        <p14:creationId xmlns:p14="http://schemas.microsoft.com/office/powerpoint/2010/main" val="39014339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9AA473A8-26F0-4AFA-B14A-FCEC0D20A4D6}" type="slidenum">
              <a:rPr lang="en-US"/>
              <a:pPr/>
              <a:t>‹#›</a:t>
            </a:fld>
            <a:endParaRPr lang="en-US"/>
          </a:p>
        </p:txBody>
      </p:sp>
    </p:spTree>
    <p:extLst>
      <p:ext uri="{BB962C8B-B14F-4D97-AF65-F5344CB8AC3E}">
        <p14:creationId xmlns:p14="http://schemas.microsoft.com/office/powerpoint/2010/main" val="1144562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E5C6E2D-E80C-4EC1-BBA4-1891ED08AD28}" type="slidenum">
              <a:rPr lang="en-US"/>
              <a:pPr/>
              <a:t>‹#›</a:t>
            </a:fld>
            <a:endParaRPr lang="en-US"/>
          </a:p>
        </p:txBody>
      </p:sp>
    </p:spTree>
    <p:extLst>
      <p:ext uri="{BB962C8B-B14F-4D97-AF65-F5344CB8AC3E}">
        <p14:creationId xmlns:p14="http://schemas.microsoft.com/office/powerpoint/2010/main" val="16236476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BCE7FF28-7DE3-46EB-97B3-2CD769820DBD}" type="slidenum">
              <a:rPr lang="en-US"/>
              <a:pPr/>
              <a:t>‹#›</a:t>
            </a:fld>
            <a:endParaRPr lang="en-US"/>
          </a:p>
        </p:txBody>
      </p:sp>
    </p:spTree>
    <p:extLst>
      <p:ext uri="{BB962C8B-B14F-4D97-AF65-F5344CB8AC3E}">
        <p14:creationId xmlns:p14="http://schemas.microsoft.com/office/powerpoint/2010/main" val="34590368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F422F74-0005-4B70-8B2B-3247D7877D31}"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a:solidFill>
            <a:schemeClr val="tx1"/>
          </a:solidFill>
          <a:latin typeface="+mn-lt"/>
          <a:ea typeface="+mn-ea"/>
          <a:cs typeface="+mn-cs"/>
        </a:defRPr>
      </a:lvl5pPr>
      <a:lvl6pPr marL="2514600" indent="-228600" algn="l" rtl="0" fontAlgn="base">
        <a:spcBef>
          <a:spcPct val="20000"/>
        </a:spcBef>
        <a:spcAft>
          <a:spcPct val="0"/>
        </a:spcAft>
        <a:buChar char="»"/>
        <a:defRPr sz="2000">
          <a:solidFill>
            <a:schemeClr val="tx1"/>
          </a:solidFill>
          <a:latin typeface="+mn-lt"/>
          <a:ea typeface="+mn-ea"/>
          <a:cs typeface="+mn-cs"/>
        </a:defRPr>
      </a:lvl6pPr>
      <a:lvl7pPr marL="2971800" indent="-228600" algn="l" rtl="0" fontAlgn="base">
        <a:spcBef>
          <a:spcPct val="20000"/>
        </a:spcBef>
        <a:spcAft>
          <a:spcPct val="0"/>
        </a:spcAft>
        <a:buChar char="»"/>
        <a:defRPr sz="2000">
          <a:solidFill>
            <a:schemeClr val="tx1"/>
          </a:solidFill>
          <a:latin typeface="+mn-lt"/>
          <a:ea typeface="+mn-ea"/>
          <a:cs typeface="+mn-cs"/>
        </a:defRPr>
      </a:lvl7pPr>
      <a:lvl8pPr marL="3429000" indent="-228600" algn="l" rtl="0" fontAlgn="base">
        <a:spcBef>
          <a:spcPct val="20000"/>
        </a:spcBef>
        <a:spcAft>
          <a:spcPct val="0"/>
        </a:spcAft>
        <a:buChar char="»"/>
        <a:defRPr sz="2000">
          <a:solidFill>
            <a:schemeClr val="tx1"/>
          </a:solidFill>
          <a:latin typeface="+mn-lt"/>
          <a:ea typeface="+mn-ea"/>
          <a:cs typeface="+mn-cs"/>
        </a:defRPr>
      </a:lvl8pPr>
      <a:lvl9pPr marL="3886200" indent="-228600" algn="l" rtl="0" fontAlgn="base">
        <a:spcBef>
          <a:spcPct val="20000"/>
        </a:spcBef>
        <a:spcAft>
          <a:spcPct val="0"/>
        </a:spcAft>
        <a:buChar char="»"/>
        <a:defRPr sz="20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gif"/><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customXml" Target="../ink/ink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customXml" Target="../ink/ink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3" Type="http://schemas.openxmlformats.org/officeDocument/2006/relationships/image" Target="../media/image200.emf"/><Relationship Id="rId18" Type="http://schemas.openxmlformats.org/officeDocument/2006/relationships/customXml" Target="../ink/ink15.xml"/><Relationship Id="rId26" Type="http://schemas.openxmlformats.org/officeDocument/2006/relationships/customXml" Target="../ink/ink19.xml"/><Relationship Id="rId39" Type="http://schemas.openxmlformats.org/officeDocument/2006/relationships/image" Target="../media/image33.emf"/><Relationship Id="rId21" Type="http://schemas.openxmlformats.org/officeDocument/2006/relationships/image" Target="../media/image24.emf"/><Relationship Id="rId34" Type="http://schemas.openxmlformats.org/officeDocument/2006/relationships/customXml" Target="../ink/ink23.xml"/><Relationship Id="rId42" Type="http://schemas.openxmlformats.org/officeDocument/2006/relationships/customXml" Target="../ink/ink27.xml"/><Relationship Id="rId47" Type="http://schemas.openxmlformats.org/officeDocument/2006/relationships/image" Target="../media/image37.emf"/><Relationship Id="rId50" Type="http://schemas.openxmlformats.org/officeDocument/2006/relationships/customXml" Target="../ink/ink31.xml"/><Relationship Id="rId55" Type="http://schemas.openxmlformats.org/officeDocument/2006/relationships/image" Target="../media/image41.emf"/><Relationship Id="rId63" Type="http://schemas.openxmlformats.org/officeDocument/2006/relationships/image" Target="../media/image45.emf"/><Relationship Id="rId68" Type="http://schemas.openxmlformats.org/officeDocument/2006/relationships/customXml" Target="../ink/ink40.xml"/><Relationship Id="rId76" Type="http://schemas.openxmlformats.org/officeDocument/2006/relationships/customXml" Target="../ink/ink44.xml"/><Relationship Id="rId7" Type="http://schemas.openxmlformats.org/officeDocument/2006/relationships/image" Target="../media/image17.emf"/><Relationship Id="rId71" Type="http://schemas.openxmlformats.org/officeDocument/2006/relationships/image" Target="../media/image49.emf"/><Relationship Id="rId2" Type="http://schemas.openxmlformats.org/officeDocument/2006/relationships/customXml" Target="../ink/ink7.xml"/><Relationship Id="rId16" Type="http://schemas.openxmlformats.org/officeDocument/2006/relationships/customXml" Target="../ink/ink14.xml"/><Relationship Id="rId29" Type="http://schemas.openxmlformats.org/officeDocument/2006/relationships/image" Target="../media/image28.emf"/><Relationship Id="rId11" Type="http://schemas.openxmlformats.org/officeDocument/2006/relationships/image" Target="../media/image19.emf"/><Relationship Id="rId24" Type="http://schemas.openxmlformats.org/officeDocument/2006/relationships/customXml" Target="../ink/ink18.xml"/><Relationship Id="rId32" Type="http://schemas.openxmlformats.org/officeDocument/2006/relationships/customXml" Target="../ink/ink22.xml"/><Relationship Id="rId37" Type="http://schemas.openxmlformats.org/officeDocument/2006/relationships/image" Target="../media/image32.emf"/><Relationship Id="rId40" Type="http://schemas.openxmlformats.org/officeDocument/2006/relationships/customXml" Target="../ink/ink26.xml"/><Relationship Id="rId45" Type="http://schemas.openxmlformats.org/officeDocument/2006/relationships/image" Target="../media/image36.emf"/><Relationship Id="rId53" Type="http://schemas.openxmlformats.org/officeDocument/2006/relationships/image" Target="../media/image40.emf"/><Relationship Id="rId58" Type="http://schemas.openxmlformats.org/officeDocument/2006/relationships/customXml" Target="../ink/ink35.xml"/><Relationship Id="rId66" Type="http://schemas.openxmlformats.org/officeDocument/2006/relationships/customXml" Target="../ink/ink39.xml"/><Relationship Id="rId74" Type="http://schemas.openxmlformats.org/officeDocument/2006/relationships/customXml" Target="../ink/ink43.xml"/><Relationship Id="rId79" Type="http://schemas.openxmlformats.org/officeDocument/2006/relationships/image" Target="../media/image53.emf"/><Relationship Id="rId5" Type="http://schemas.openxmlformats.org/officeDocument/2006/relationships/image" Target="../media/image160.emf"/><Relationship Id="rId61" Type="http://schemas.openxmlformats.org/officeDocument/2006/relationships/image" Target="../media/image44.emf"/><Relationship Id="rId10" Type="http://schemas.openxmlformats.org/officeDocument/2006/relationships/customXml" Target="../ink/ink11.xml"/><Relationship Id="rId19" Type="http://schemas.openxmlformats.org/officeDocument/2006/relationships/image" Target="../media/image230.emf"/><Relationship Id="rId31" Type="http://schemas.openxmlformats.org/officeDocument/2006/relationships/image" Target="../media/image29.emf"/><Relationship Id="rId44" Type="http://schemas.openxmlformats.org/officeDocument/2006/relationships/customXml" Target="../ink/ink28.xml"/><Relationship Id="rId52" Type="http://schemas.openxmlformats.org/officeDocument/2006/relationships/customXml" Target="../ink/ink32.xml"/><Relationship Id="rId60" Type="http://schemas.openxmlformats.org/officeDocument/2006/relationships/customXml" Target="../ink/ink36.xml"/><Relationship Id="rId65" Type="http://schemas.openxmlformats.org/officeDocument/2006/relationships/image" Target="../media/image46.emf"/><Relationship Id="rId73" Type="http://schemas.openxmlformats.org/officeDocument/2006/relationships/image" Target="../media/image50.emf"/><Relationship Id="rId78" Type="http://schemas.openxmlformats.org/officeDocument/2006/relationships/customXml" Target="../ink/ink45.xml"/><Relationship Id="rId4" Type="http://schemas.openxmlformats.org/officeDocument/2006/relationships/customXml" Target="../ink/ink8.xml"/><Relationship Id="rId9" Type="http://schemas.openxmlformats.org/officeDocument/2006/relationships/image" Target="../media/image18.emf"/><Relationship Id="rId14" Type="http://schemas.openxmlformats.org/officeDocument/2006/relationships/customXml" Target="../ink/ink13.xml"/><Relationship Id="rId22" Type="http://schemas.openxmlformats.org/officeDocument/2006/relationships/customXml" Target="../ink/ink17.xml"/><Relationship Id="rId27" Type="http://schemas.openxmlformats.org/officeDocument/2006/relationships/image" Target="../media/image27.emf"/><Relationship Id="rId30" Type="http://schemas.openxmlformats.org/officeDocument/2006/relationships/customXml" Target="../ink/ink21.xml"/><Relationship Id="rId35" Type="http://schemas.openxmlformats.org/officeDocument/2006/relationships/image" Target="../media/image31.emf"/><Relationship Id="rId43" Type="http://schemas.openxmlformats.org/officeDocument/2006/relationships/image" Target="../media/image35.emf"/><Relationship Id="rId48" Type="http://schemas.openxmlformats.org/officeDocument/2006/relationships/customXml" Target="../ink/ink30.xml"/><Relationship Id="rId56" Type="http://schemas.openxmlformats.org/officeDocument/2006/relationships/customXml" Target="../ink/ink34.xml"/><Relationship Id="rId64" Type="http://schemas.openxmlformats.org/officeDocument/2006/relationships/customXml" Target="../ink/ink38.xml"/><Relationship Id="rId69" Type="http://schemas.openxmlformats.org/officeDocument/2006/relationships/image" Target="../media/image48.emf"/><Relationship Id="rId77" Type="http://schemas.openxmlformats.org/officeDocument/2006/relationships/image" Target="../media/image52.emf"/><Relationship Id="rId8" Type="http://schemas.openxmlformats.org/officeDocument/2006/relationships/customXml" Target="../ink/ink10.xml"/><Relationship Id="rId51" Type="http://schemas.openxmlformats.org/officeDocument/2006/relationships/image" Target="../media/image39.emf"/><Relationship Id="rId72" Type="http://schemas.openxmlformats.org/officeDocument/2006/relationships/customXml" Target="../ink/ink42.xml"/><Relationship Id="rId3" Type="http://schemas.openxmlformats.org/officeDocument/2006/relationships/image" Target="../media/image150.emf"/><Relationship Id="rId12" Type="http://schemas.openxmlformats.org/officeDocument/2006/relationships/customXml" Target="../ink/ink12.xml"/><Relationship Id="rId17" Type="http://schemas.openxmlformats.org/officeDocument/2006/relationships/image" Target="../media/image220.emf"/><Relationship Id="rId25" Type="http://schemas.openxmlformats.org/officeDocument/2006/relationships/image" Target="../media/image26.emf"/><Relationship Id="rId33" Type="http://schemas.openxmlformats.org/officeDocument/2006/relationships/image" Target="../media/image30.emf"/><Relationship Id="rId38" Type="http://schemas.openxmlformats.org/officeDocument/2006/relationships/customXml" Target="../ink/ink25.xml"/><Relationship Id="rId46" Type="http://schemas.openxmlformats.org/officeDocument/2006/relationships/customXml" Target="../ink/ink29.xml"/><Relationship Id="rId59" Type="http://schemas.openxmlformats.org/officeDocument/2006/relationships/image" Target="../media/image43.emf"/><Relationship Id="rId67" Type="http://schemas.openxmlformats.org/officeDocument/2006/relationships/image" Target="../media/image47.emf"/><Relationship Id="rId20" Type="http://schemas.openxmlformats.org/officeDocument/2006/relationships/customXml" Target="../ink/ink16.xml"/><Relationship Id="rId41" Type="http://schemas.openxmlformats.org/officeDocument/2006/relationships/image" Target="../media/image34.emf"/><Relationship Id="rId54" Type="http://schemas.openxmlformats.org/officeDocument/2006/relationships/customXml" Target="../ink/ink33.xml"/><Relationship Id="rId62" Type="http://schemas.openxmlformats.org/officeDocument/2006/relationships/customXml" Target="../ink/ink37.xml"/><Relationship Id="rId70" Type="http://schemas.openxmlformats.org/officeDocument/2006/relationships/customXml" Target="../ink/ink41.xml"/><Relationship Id="rId75"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customXml" Target="../ink/ink9.xml"/><Relationship Id="rId15" Type="http://schemas.openxmlformats.org/officeDocument/2006/relationships/image" Target="../media/image210.emf"/><Relationship Id="rId23" Type="http://schemas.openxmlformats.org/officeDocument/2006/relationships/image" Target="../media/image25.emf"/><Relationship Id="rId28" Type="http://schemas.openxmlformats.org/officeDocument/2006/relationships/customXml" Target="../ink/ink20.xml"/><Relationship Id="rId36" Type="http://schemas.openxmlformats.org/officeDocument/2006/relationships/customXml" Target="../ink/ink24.xml"/><Relationship Id="rId49" Type="http://schemas.openxmlformats.org/officeDocument/2006/relationships/image" Target="../media/image38.emf"/><Relationship Id="rId57" Type="http://schemas.openxmlformats.org/officeDocument/2006/relationships/image" Target="../media/image42.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hyperlink" Target="http://youtu.be/sxkcHnogPLE" TargetMode="External"/><Relationship Id="rId5" Type="http://schemas.openxmlformats.org/officeDocument/2006/relationships/image" Target="../media/image6.png"/><Relationship Id="rId4"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4"/>
          <p:cNvSpPr>
            <a:spLocks noGrp="1" noChangeArrowheads="1"/>
          </p:cNvSpPr>
          <p:nvPr>
            <p:ph type="title"/>
          </p:nvPr>
        </p:nvSpPr>
        <p:spPr>
          <a:xfrm>
            <a:off x="1752600" y="274638"/>
            <a:ext cx="3276600" cy="944562"/>
          </a:xfrm>
        </p:spPr>
        <p:txBody>
          <a:bodyPr/>
          <a:lstStyle/>
          <a:p>
            <a:pPr algn="l" eaLnBrk="1" hangingPunct="1"/>
            <a:r>
              <a:rPr lang="en-US" sz="3600" dirty="0"/>
              <a:t>PHY131H1F</a:t>
            </a:r>
            <a:r>
              <a:rPr lang="en-US" sz="3600" dirty="0">
                <a:latin typeface="Times New Roman" panose="02020603050405020304" pitchFamily="18" charset="0"/>
              </a:rPr>
              <a:t/>
            </a:r>
            <a:br>
              <a:rPr lang="en-US" sz="3600" dirty="0">
                <a:latin typeface="Times New Roman" panose="02020603050405020304" pitchFamily="18" charset="0"/>
              </a:rPr>
            </a:br>
            <a:r>
              <a:rPr lang="en-US" sz="3600" dirty="0">
                <a:latin typeface="Times New Roman" panose="02020603050405020304" pitchFamily="18" charset="0"/>
              </a:rPr>
              <a:t>Class </a:t>
            </a:r>
            <a:r>
              <a:rPr lang="en-US" sz="3600" dirty="0" smtClean="0">
                <a:latin typeface="Times New Roman" panose="02020603050405020304" pitchFamily="18" charset="0"/>
              </a:rPr>
              <a:t>5</a:t>
            </a:r>
            <a:endParaRPr lang="en-US" sz="3600" dirty="0">
              <a:latin typeface="Times New Roman" panose="02020603050405020304" pitchFamily="18" charset="0"/>
            </a:endParaRPr>
          </a:p>
        </p:txBody>
      </p:sp>
      <p:sp>
        <p:nvSpPr>
          <p:cNvPr id="9" name="Rectangle 5"/>
          <p:cNvSpPr txBox="1">
            <a:spLocks noChangeArrowheads="1"/>
          </p:cNvSpPr>
          <p:nvPr/>
        </p:nvSpPr>
        <p:spPr bwMode="auto">
          <a:xfrm>
            <a:off x="838200" y="1828800"/>
            <a:ext cx="6324600" cy="4495800"/>
          </a:xfrm>
          <a:prstGeom prst="rect">
            <a:avLst/>
          </a:prstGeom>
          <a:noFill/>
          <a:ln w="9525">
            <a:noFill/>
            <a:miter lim="800000"/>
            <a:headEnd/>
            <a:tailEnd/>
          </a:ln>
        </p:spPr>
        <p:txBody>
          <a:bodyPr/>
          <a:lstStyle/>
          <a:p>
            <a:pPr marL="342900" indent="-342900">
              <a:lnSpc>
                <a:spcPct val="80000"/>
              </a:lnSpc>
              <a:spcBef>
                <a:spcPct val="20000"/>
              </a:spcBef>
              <a:defRPr/>
            </a:pPr>
            <a:r>
              <a:rPr lang="en-CA" sz="2800" kern="0" dirty="0">
                <a:latin typeface="+mn-lt"/>
                <a:cs typeface="+mn-cs"/>
              </a:rPr>
              <a:t>Today, Chapter </a:t>
            </a:r>
            <a:r>
              <a:rPr lang="en-CA" sz="2800" kern="0" dirty="0" smtClean="0">
                <a:latin typeface="+mn-lt"/>
                <a:cs typeface="+mn-cs"/>
              </a:rPr>
              <a:t>2, Sections 2.5 to 2.7</a:t>
            </a:r>
            <a:endParaRPr lang="en-CA" sz="2800" kern="0" dirty="0">
              <a:latin typeface="+mn-lt"/>
              <a:cs typeface="+mn-cs"/>
            </a:endParaRPr>
          </a:p>
          <a:p>
            <a:pPr marL="342900" indent="-342900">
              <a:spcBef>
                <a:spcPct val="20000"/>
              </a:spcBef>
              <a:buFontTx/>
              <a:buChar char="•"/>
              <a:defRPr/>
            </a:pPr>
            <a:r>
              <a:rPr lang="en-US" sz="2800" kern="0" dirty="0" smtClean="0">
                <a:latin typeface="+mn-lt"/>
                <a:cs typeface="+mn-cs"/>
              </a:rPr>
              <a:t>Freefall</a:t>
            </a:r>
          </a:p>
          <a:p>
            <a:pPr marL="342900" indent="-342900">
              <a:spcBef>
                <a:spcPct val="20000"/>
              </a:spcBef>
              <a:buFontTx/>
              <a:buChar char="•"/>
              <a:defRPr/>
            </a:pPr>
            <a:r>
              <a:rPr lang="en-US" sz="2800" kern="0" dirty="0" smtClean="0">
                <a:latin typeface="+mn-lt"/>
                <a:cs typeface="+mn-cs"/>
              </a:rPr>
              <a:t>Acceleration due to gravity</a:t>
            </a:r>
          </a:p>
          <a:p>
            <a:pPr marL="342900" indent="-342900">
              <a:spcBef>
                <a:spcPct val="20000"/>
              </a:spcBef>
              <a:buFontTx/>
              <a:buChar char="•"/>
              <a:defRPr/>
            </a:pPr>
            <a:r>
              <a:rPr lang="en-US" sz="2800" kern="0" dirty="0" smtClean="0">
                <a:latin typeface="+mn-lt"/>
                <a:cs typeface="+mn-cs"/>
              </a:rPr>
              <a:t>Motion on an inclined plane</a:t>
            </a:r>
          </a:p>
          <a:p>
            <a:pPr marL="342900" indent="-342900">
              <a:spcBef>
                <a:spcPct val="20000"/>
              </a:spcBef>
              <a:buFontTx/>
              <a:buChar char="•"/>
              <a:defRPr/>
            </a:pPr>
            <a:r>
              <a:rPr lang="en-US" sz="2800" kern="0" dirty="0" smtClean="0">
                <a:latin typeface="+mn-lt"/>
                <a:cs typeface="+mn-cs"/>
              </a:rPr>
              <a:t>Differentiating velocity to get acceleration</a:t>
            </a:r>
          </a:p>
          <a:p>
            <a:pPr marL="342900" indent="-342900">
              <a:spcBef>
                <a:spcPct val="20000"/>
              </a:spcBef>
              <a:buFontTx/>
              <a:buChar char="•"/>
              <a:defRPr/>
            </a:pPr>
            <a:r>
              <a:rPr lang="en-US" sz="2800" kern="0" dirty="0" smtClean="0">
                <a:latin typeface="+mn-lt"/>
                <a:cs typeface="+mn-cs"/>
              </a:rPr>
              <a:t>Integrating acceleration to get velocity</a:t>
            </a:r>
          </a:p>
          <a:p>
            <a:pPr marL="342900" indent="-342900">
              <a:spcBef>
                <a:spcPct val="20000"/>
              </a:spcBef>
              <a:buFontTx/>
              <a:buChar char="•"/>
              <a:defRPr/>
            </a:pPr>
            <a:r>
              <a:rPr lang="en-US" sz="2800" kern="0" dirty="0" smtClean="0">
                <a:latin typeface="+mn-lt"/>
                <a:cs typeface="+mn-cs"/>
              </a:rPr>
              <a:t>Non-constant acceleration</a:t>
            </a:r>
          </a:p>
        </p:txBody>
      </p:sp>
      <p:pic>
        <p:nvPicPr>
          <p:cNvPr id="2" name="Picture 1"/>
          <p:cNvPicPr>
            <a:picLocks noChangeAspect="1"/>
          </p:cNvPicPr>
          <p:nvPr/>
        </p:nvPicPr>
        <p:blipFill>
          <a:blip r:embed="rId2"/>
          <a:stretch>
            <a:fillRect/>
          </a:stretch>
        </p:blipFill>
        <p:spPr>
          <a:xfrm>
            <a:off x="7467600" y="-1"/>
            <a:ext cx="4724400" cy="6855873"/>
          </a:xfrm>
          <a:prstGeom prst="rect">
            <a:avLst/>
          </a:prstGeom>
        </p:spPr>
      </p:pic>
      <mc:AlternateContent xmlns:mc="http://schemas.openxmlformats.org/markup-compatibility/2006" xmlns:p14="http://schemas.microsoft.com/office/powerpoint/2010/main">
        <mc:Choice Requires="p14">
          <p:contentPart p14:bwMode="auto" r:id="rId3">
            <p14:nvContentPartPr>
              <p14:cNvPr id="3" name="Ink 2"/>
              <p14:cNvContentPartPr/>
              <p14:nvPr/>
            </p14:nvContentPartPr>
            <p14:xfrm>
              <a:off x="7149960" y="6486480"/>
              <a:ext cx="193680" cy="106920"/>
            </p14:xfrm>
          </p:contentPart>
        </mc:Choice>
        <mc:Fallback xmlns="">
          <p:pic>
            <p:nvPicPr>
              <p:cNvPr id="3" name="Ink 2"/>
              <p:cNvPicPr/>
              <p:nvPr/>
            </p:nvPicPr>
            <p:blipFill>
              <a:blip r:embed="rId4"/>
              <a:stretch>
                <a:fillRect/>
              </a:stretch>
            </p:blipFill>
            <p:spPr>
              <a:xfrm>
                <a:off x="7143840" y="6481440"/>
                <a:ext cx="202320" cy="116640"/>
              </a:xfrm>
              <a:prstGeom prst="rect">
                <a:avLst/>
              </a:prstGeom>
            </p:spPr>
          </p:pic>
        </mc:Fallback>
      </mc:AlternateContent>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2"/>
          <p:cNvSpPr>
            <a:spLocks noGrp="1"/>
          </p:cNvSpPr>
          <p:nvPr>
            <p:ph idx="1"/>
          </p:nvPr>
        </p:nvSpPr>
        <p:spPr>
          <a:xfrm>
            <a:off x="1828800" y="533400"/>
            <a:ext cx="8229600" cy="5943600"/>
          </a:xfrm>
        </p:spPr>
        <p:txBody>
          <a:bodyPr/>
          <a:lstStyle/>
          <a:p>
            <a:r>
              <a:rPr lang="en-US" dirty="0" smtClean="0"/>
              <a:t>Your car starts at rest, and then you speed up to a maximum of 120 km/</a:t>
            </a:r>
            <a:r>
              <a:rPr lang="en-US" dirty="0" err="1" smtClean="0"/>
              <a:t>hr</a:t>
            </a:r>
            <a:r>
              <a:rPr lang="en-US" dirty="0" smtClean="0"/>
              <a:t> over a time of 25 seconds.  During this time:</a:t>
            </a:r>
          </a:p>
          <a:p>
            <a:pPr>
              <a:buFontTx/>
              <a:buAutoNum type="alphaUcPeriod"/>
            </a:pPr>
            <a:r>
              <a:rPr lang="en-US" dirty="0" smtClean="0"/>
              <a:t> both your velocity and acceleration were constant.</a:t>
            </a:r>
          </a:p>
          <a:p>
            <a:pPr>
              <a:buFontTx/>
              <a:buAutoNum type="alphaUcPeriod"/>
            </a:pPr>
            <a:r>
              <a:rPr lang="en-US" dirty="0" smtClean="0"/>
              <a:t> your velocity was constant, but your acceleration was changing.</a:t>
            </a:r>
          </a:p>
          <a:p>
            <a:pPr>
              <a:buFontTx/>
              <a:buAutoNum type="alphaUcPeriod"/>
            </a:pPr>
            <a:r>
              <a:rPr lang="en-US" dirty="0" smtClean="0"/>
              <a:t> your velocity was changing, but your acceleration was constant.</a:t>
            </a:r>
          </a:p>
          <a:p>
            <a:pPr>
              <a:buFontTx/>
              <a:buAutoNum type="alphaUcPeriod"/>
            </a:pPr>
            <a:r>
              <a:rPr lang="en-US" dirty="0" smtClean="0"/>
              <a:t> both your velocity and acceleration were changing.</a:t>
            </a:r>
          </a:p>
        </p:txBody>
      </p:sp>
      <p:sp>
        <p:nvSpPr>
          <p:cNvPr id="3" name="Rectangle 2"/>
          <p:cNvSpPr>
            <a:spLocks noGrp="1" noChangeArrowheads="1"/>
          </p:cNvSpPr>
          <p:nvPr>
            <p:ph type="title"/>
          </p:nvPr>
        </p:nvSpPr>
        <p:spPr>
          <a:xfrm>
            <a:off x="304800" y="76200"/>
            <a:ext cx="8229600" cy="533400"/>
          </a:xfrm>
        </p:spPr>
        <p:txBody>
          <a:bodyPr/>
          <a:lstStyle/>
          <a:p>
            <a:pPr algn="l" eaLnBrk="1" hangingPunct="1"/>
            <a:r>
              <a:rPr lang="en-US" sz="3200" dirty="0" smtClean="0"/>
              <a:t>Clicker Ques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756556" y="115662"/>
            <a:ext cx="10825843" cy="1408338"/>
          </a:xfrm>
        </p:spPr>
        <p:txBody>
          <a:bodyPr/>
          <a:lstStyle/>
          <a:p>
            <a:r>
              <a:rPr lang="en-US" dirty="0" smtClean="0"/>
              <a:t>Very few things in real life have constant acceleration!!!</a:t>
            </a:r>
          </a:p>
        </p:txBody>
      </p:sp>
      <p:sp>
        <p:nvSpPr>
          <p:cNvPr id="234499" name="Rectangle 3"/>
          <p:cNvSpPr>
            <a:spLocks noGrp="1" noChangeArrowheads="1"/>
          </p:cNvSpPr>
          <p:nvPr>
            <p:ph type="body" idx="1"/>
          </p:nvPr>
        </p:nvSpPr>
        <p:spPr>
          <a:xfrm>
            <a:off x="1001768" y="1616075"/>
            <a:ext cx="10335418" cy="4572000"/>
          </a:xfrm>
        </p:spPr>
        <p:txBody>
          <a:bodyPr/>
          <a:lstStyle/>
          <a:p>
            <a:pPr marL="457200" indent="-457200"/>
            <a:r>
              <a:rPr lang="en-US" sz="2800" dirty="0" smtClean="0"/>
              <a:t>For something to have constant acceleration, all the forces on the object must remain </a:t>
            </a:r>
            <a:r>
              <a:rPr lang="en-US" sz="2800" b="1" dirty="0" smtClean="0"/>
              <a:t>constant</a:t>
            </a:r>
            <a:r>
              <a:rPr lang="en-US" sz="2800" dirty="0" smtClean="0"/>
              <a:t> as it moves.</a:t>
            </a:r>
          </a:p>
          <a:p>
            <a:pPr marL="457200" indent="-457200"/>
            <a:r>
              <a:rPr lang="en-US" sz="2800" dirty="0" smtClean="0"/>
              <a:t>This is rare; it is usually </a:t>
            </a:r>
            <a:r>
              <a:rPr lang="en-US" sz="2800" b="1" dirty="0" smtClean="0"/>
              <a:t>NOT</a:t>
            </a:r>
            <a:r>
              <a:rPr lang="en-US" sz="2800" dirty="0" smtClean="0"/>
              <a:t> true for people that are running or walking, automobiles, trains, or animals.</a:t>
            </a:r>
          </a:p>
          <a:p>
            <a:pPr marL="457200" indent="-457200"/>
            <a:r>
              <a:rPr lang="en-US" sz="2800" dirty="0" smtClean="0"/>
              <a:t>Two things actually </a:t>
            </a:r>
            <a:r>
              <a:rPr lang="en-US" sz="2800" b="1" dirty="0" smtClean="0"/>
              <a:t>do</a:t>
            </a:r>
            <a:r>
              <a:rPr lang="en-US" sz="2800" dirty="0" smtClean="0"/>
              <a:t> have constant acceleration:</a:t>
            </a:r>
          </a:p>
          <a:p>
            <a:pPr marL="857250" lvl="1" indent="-457200"/>
            <a:r>
              <a:rPr lang="en-US" b="1" dirty="0" smtClean="0"/>
              <a:t>Objects in freefall </a:t>
            </a:r>
            <a:r>
              <a:rPr lang="en-US" dirty="0" smtClean="0"/>
              <a:t>(flying through space under the influence of gravity only with negligible air resistance)</a:t>
            </a:r>
          </a:p>
          <a:p>
            <a:pPr marL="857250" lvl="1" indent="-457200"/>
            <a:r>
              <a:rPr lang="en-US" b="1" dirty="0" smtClean="0"/>
              <a:t>Objects sliding or rolling down an inclined plane </a:t>
            </a:r>
            <a:r>
              <a:rPr lang="en-US" dirty="0" smtClean="0"/>
              <a:t>(with negligible friction)</a:t>
            </a:r>
            <a:endParaRPr lang="en-US" dirty="0"/>
          </a:p>
        </p:txBody>
      </p:sp>
      <p:sp>
        <p:nvSpPr>
          <p:cNvPr id="234507" name="Text Box 11"/>
          <p:cNvSpPr txBox="1">
            <a:spLocks noChangeArrowheads="1"/>
          </p:cNvSpPr>
          <p:nvPr/>
        </p:nvSpPr>
        <p:spPr bwMode="auto">
          <a:xfrm>
            <a:off x="9459913" y="6280150"/>
            <a:ext cx="2270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 </a:t>
            </a:r>
          </a:p>
        </p:txBody>
      </p:sp>
    </p:spTree>
    <p:extLst>
      <p:ext uri="{BB962C8B-B14F-4D97-AF65-F5344CB8AC3E}">
        <p14:creationId xmlns:p14="http://schemas.microsoft.com/office/powerpoint/2010/main" val="148140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44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449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4499">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4499">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44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449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1981201" y="274638"/>
            <a:ext cx="8126413" cy="1143000"/>
          </a:xfrm>
        </p:spPr>
        <p:txBody>
          <a:bodyPr/>
          <a:lstStyle/>
          <a:p>
            <a:r>
              <a:rPr lang="en-US" smtClean="0"/>
              <a:t>Free Fall</a:t>
            </a:r>
          </a:p>
        </p:txBody>
      </p:sp>
      <p:sp>
        <p:nvSpPr>
          <p:cNvPr id="201731" name="Rectangle 3"/>
          <p:cNvSpPr>
            <a:spLocks noGrp="1" noChangeArrowheads="1"/>
          </p:cNvSpPr>
          <p:nvPr>
            <p:ph type="body" idx="1"/>
          </p:nvPr>
        </p:nvSpPr>
        <p:spPr>
          <a:xfrm>
            <a:off x="1789113" y="1468439"/>
            <a:ext cx="8691562" cy="4279219"/>
          </a:xfrm>
        </p:spPr>
        <p:txBody>
          <a:bodyPr/>
          <a:lstStyle/>
          <a:p>
            <a:pPr marL="280988" indent="-280988">
              <a:spcBef>
                <a:spcPct val="100000"/>
              </a:spcBef>
              <a:buNone/>
            </a:pPr>
            <a:r>
              <a:rPr lang="en-US" sz="3600" dirty="0" smtClean="0"/>
              <a:t>= Falling </a:t>
            </a:r>
            <a:r>
              <a:rPr lang="en-US" sz="3600" dirty="0"/>
              <a:t>under the influence of gravity </a:t>
            </a:r>
            <a:r>
              <a:rPr lang="en-US" sz="3600" dirty="0" smtClean="0"/>
              <a:t>only, with </a:t>
            </a:r>
            <a:r>
              <a:rPr lang="en-US" sz="3600" dirty="0"/>
              <a:t>no air </a:t>
            </a:r>
            <a:r>
              <a:rPr lang="en-US" sz="3600" dirty="0" smtClean="0"/>
              <a:t>resistance.</a:t>
            </a:r>
            <a:endParaRPr lang="en-US" sz="4000" dirty="0"/>
          </a:p>
          <a:p>
            <a:pPr marL="280988" indent="-280988">
              <a:spcBef>
                <a:spcPct val="100000"/>
              </a:spcBef>
            </a:pPr>
            <a:r>
              <a:rPr lang="en-US" dirty="0" smtClean="0"/>
              <a:t>Freely falling objects on Earth accelerate at the rate of 9.8 m/s/s, i.e., 9.8 m/s</a:t>
            </a:r>
            <a:r>
              <a:rPr lang="en-US" baseline="30000" dirty="0" smtClean="0"/>
              <a:t>2</a:t>
            </a:r>
          </a:p>
          <a:p>
            <a:pPr marL="280988" indent="-280988">
              <a:spcBef>
                <a:spcPct val="100000"/>
              </a:spcBef>
            </a:pPr>
            <a:r>
              <a:rPr lang="en-US" dirty="0" smtClean="0"/>
              <a:t>The exact value of free fall acceleration depends on altitude and latitude on the earth.</a:t>
            </a:r>
          </a:p>
          <a:p>
            <a:pPr marL="280988" indent="-280988">
              <a:spcBef>
                <a:spcPct val="100000"/>
              </a:spcBef>
            </a:pPr>
            <a:r>
              <a:rPr lang="en-US" sz="3600" dirty="0" smtClean="0"/>
              <a:t>For this course, let’s use </a:t>
            </a:r>
            <a:r>
              <a:rPr lang="en-US" sz="3600" i="1" dirty="0" smtClean="0"/>
              <a:t>g</a:t>
            </a:r>
            <a:r>
              <a:rPr lang="en-US" sz="3600" dirty="0" smtClean="0"/>
              <a:t> = 9.80 m/s</a:t>
            </a:r>
            <a:r>
              <a:rPr lang="en-US" sz="3600" baseline="30000" dirty="0" smtClean="0"/>
              <a:t>2</a:t>
            </a:r>
            <a:endParaRPr lang="en-US" sz="3600" baseline="30000" dirty="0"/>
          </a:p>
        </p:txBody>
      </p:sp>
      <p:pic>
        <p:nvPicPr>
          <p:cNvPr id="26626" name="Picture 2" descr="http://www.sullivanil.us/SYB/basebal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42792" y="1177926"/>
            <a:ext cx="579095" cy="581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2748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17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17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17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2"/>
          <p:cNvSpPr>
            <a:spLocks noGrp="1" noChangeArrowheads="1"/>
          </p:cNvSpPr>
          <p:nvPr>
            <p:ph type="title"/>
          </p:nvPr>
        </p:nvSpPr>
        <p:spPr>
          <a:xfrm>
            <a:off x="1981200" y="0"/>
            <a:ext cx="5900738" cy="1143000"/>
          </a:xfrm>
        </p:spPr>
        <p:txBody>
          <a:bodyPr/>
          <a:lstStyle/>
          <a:p>
            <a:r>
              <a:rPr lang="en-US" smtClean="0"/>
              <a:t>Free Fall—How Fast?</a:t>
            </a:r>
          </a:p>
        </p:txBody>
      </p:sp>
      <p:sp>
        <p:nvSpPr>
          <p:cNvPr id="244739" name="Rectangle 3"/>
          <p:cNvSpPr>
            <a:spLocks noGrp="1" noChangeArrowheads="1"/>
          </p:cNvSpPr>
          <p:nvPr>
            <p:ph type="body" idx="1"/>
          </p:nvPr>
        </p:nvSpPr>
        <p:spPr>
          <a:xfrm>
            <a:off x="1936751" y="1011239"/>
            <a:ext cx="6099175" cy="1074737"/>
          </a:xfrm>
        </p:spPr>
        <p:txBody>
          <a:bodyPr/>
          <a:lstStyle/>
          <a:p>
            <a:pPr marL="0" indent="0">
              <a:spcBef>
                <a:spcPct val="100000"/>
              </a:spcBef>
              <a:buNone/>
            </a:pPr>
            <a:r>
              <a:rPr lang="en-US" smtClean="0"/>
              <a:t>The velocity acquired by an object starting from rest is</a:t>
            </a:r>
          </a:p>
        </p:txBody>
      </p:sp>
      <p:sp>
        <p:nvSpPr>
          <p:cNvPr id="244741" name="Text Box 5"/>
          <p:cNvSpPr txBox="1">
            <a:spLocks noChangeArrowheads="1"/>
          </p:cNvSpPr>
          <p:nvPr/>
        </p:nvSpPr>
        <p:spPr bwMode="auto">
          <a:xfrm>
            <a:off x="8936038" y="6296025"/>
            <a:ext cx="2270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200"/>
              <a:t> </a:t>
            </a:r>
          </a:p>
        </p:txBody>
      </p:sp>
      <p:sp>
        <p:nvSpPr>
          <p:cNvPr id="244743" name="Rectangle 7"/>
          <p:cNvSpPr>
            <a:spLocks noChangeArrowheads="1"/>
          </p:cNvSpPr>
          <p:nvPr/>
        </p:nvSpPr>
        <p:spPr bwMode="auto">
          <a:xfrm>
            <a:off x="1879601" y="3165475"/>
            <a:ext cx="6099175"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20000"/>
              </a:spcBef>
            </a:pPr>
            <a:r>
              <a:rPr lang="en-US" sz="2600" dirty="0"/>
              <a:t>So, under free fall, when acceleration is </a:t>
            </a:r>
            <a:r>
              <a:rPr lang="en-US" sz="2600" dirty="0" smtClean="0"/>
              <a:t>9.8 </a:t>
            </a:r>
            <a:r>
              <a:rPr lang="en-US" sz="2600" dirty="0"/>
              <a:t>m/s</a:t>
            </a:r>
            <a:r>
              <a:rPr lang="en-US" sz="2600" baseline="30000" dirty="0"/>
              <a:t>2</a:t>
            </a:r>
            <a:r>
              <a:rPr lang="en-US" sz="2600" dirty="0"/>
              <a:t>, the speed is</a:t>
            </a:r>
          </a:p>
          <a:p>
            <a:pPr eaLnBrk="0" hangingPunct="0">
              <a:spcBef>
                <a:spcPct val="20000"/>
              </a:spcBef>
              <a:buFontTx/>
              <a:buChar char="•"/>
            </a:pPr>
            <a:r>
              <a:rPr lang="en-US" sz="2600" dirty="0"/>
              <a:t> </a:t>
            </a:r>
            <a:r>
              <a:rPr lang="en-US" sz="2600" dirty="0" smtClean="0"/>
              <a:t>9.8 </a:t>
            </a:r>
            <a:r>
              <a:rPr lang="en-US" sz="2600" dirty="0"/>
              <a:t>m/s after 1 s.</a:t>
            </a:r>
          </a:p>
          <a:p>
            <a:pPr eaLnBrk="0" hangingPunct="0">
              <a:spcBef>
                <a:spcPct val="20000"/>
              </a:spcBef>
              <a:buFontTx/>
              <a:buChar char="•"/>
            </a:pPr>
            <a:r>
              <a:rPr lang="en-US" sz="2600" dirty="0"/>
              <a:t>  </a:t>
            </a:r>
            <a:r>
              <a:rPr lang="en-US" sz="2600" dirty="0" smtClean="0"/>
              <a:t>19.6 </a:t>
            </a:r>
            <a:r>
              <a:rPr lang="en-US" sz="2600" dirty="0"/>
              <a:t>m/s after 2 s.</a:t>
            </a:r>
          </a:p>
          <a:p>
            <a:pPr eaLnBrk="0" hangingPunct="0">
              <a:spcBef>
                <a:spcPct val="20000"/>
              </a:spcBef>
              <a:buFontTx/>
              <a:buChar char="•"/>
            </a:pPr>
            <a:r>
              <a:rPr lang="en-US" sz="2600" dirty="0"/>
              <a:t>  </a:t>
            </a:r>
            <a:r>
              <a:rPr lang="en-US" sz="2600" dirty="0" smtClean="0"/>
              <a:t>29.4 </a:t>
            </a:r>
            <a:r>
              <a:rPr lang="en-US" sz="2600" dirty="0"/>
              <a:t>m/s after 3 s.</a:t>
            </a:r>
          </a:p>
          <a:p>
            <a:pPr eaLnBrk="0" hangingPunct="0">
              <a:spcBef>
                <a:spcPct val="20000"/>
              </a:spcBef>
            </a:pPr>
            <a:r>
              <a:rPr lang="en-US" sz="2600" dirty="0"/>
              <a:t>And so on.</a:t>
            </a:r>
          </a:p>
        </p:txBody>
      </p:sp>
      <p:graphicFrame>
        <p:nvGraphicFramePr>
          <p:cNvPr id="244744" name="Object 8"/>
          <p:cNvGraphicFramePr>
            <a:graphicFrameLocks noChangeAspect="1"/>
          </p:cNvGraphicFramePr>
          <p:nvPr/>
        </p:nvGraphicFramePr>
        <p:xfrm>
          <a:off x="2047876" y="2368551"/>
          <a:ext cx="4881563" cy="409575"/>
        </p:xfrm>
        <a:graphic>
          <a:graphicData uri="http://schemas.openxmlformats.org/presentationml/2006/ole">
            <mc:AlternateContent xmlns:mc="http://schemas.openxmlformats.org/markup-compatibility/2006">
              <mc:Choice xmlns:v="urn:schemas-microsoft-com:vml" Requires="v">
                <p:oleObj spid="_x0000_s24667" name="Equation" r:id="rId3" imgW="4241520" imgH="355320" progId="Equation.DSMT4">
                  <p:embed/>
                </p:oleObj>
              </mc:Choice>
              <mc:Fallback>
                <p:oleObj name="Equation" r:id="rId3" imgW="424152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6" y="2368551"/>
                        <a:ext cx="4881563" cy="40957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4754" name="Picture 18" descr="Fig3-7_Anim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40664" y="1028700"/>
            <a:ext cx="2530475" cy="5638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115617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3"/>
          <p:cNvSpPr>
            <a:spLocks noGrp="1" noChangeArrowheads="1"/>
          </p:cNvSpPr>
          <p:nvPr>
            <p:ph type="body" idx="4294967295"/>
          </p:nvPr>
        </p:nvSpPr>
        <p:spPr>
          <a:xfrm>
            <a:off x="1828800" y="1066800"/>
            <a:ext cx="8832850" cy="5410200"/>
          </a:xfrm>
        </p:spPr>
        <p:txBody>
          <a:bodyPr/>
          <a:lstStyle/>
          <a:p>
            <a:pPr marL="457200" indent="-457200" eaLnBrk="1" hangingPunct="1">
              <a:buNone/>
            </a:pPr>
            <a:r>
              <a:rPr lang="en-US" dirty="0" smtClean="0"/>
              <a:t>A tennis ball is thrown directly upward, and air resistance on the ball is negligible as it flies.</a:t>
            </a:r>
          </a:p>
          <a:p>
            <a:pPr marL="457200" indent="-457200" eaLnBrk="1" hangingPunct="1">
              <a:buNone/>
            </a:pPr>
            <a:r>
              <a:rPr lang="en-US" dirty="0" smtClean="0"/>
              <a:t>At one instant, it is traveling upward with a speed of 4.9 m/s.</a:t>
            </a:r>
          </a:p>
          <a:p>
            <a:pPr marL="457200" indent="-457200" eaLnBrk="1" hangingPunct="1">
              <a:buNone/>
            </a:pPr>
            <a:r>
              <a:rPr lang="en-US" dirty="0" smtClean="0"/>
              <a:t>1.0 seconds later, what will its speed be?</a:t>
            </a:r>
          </a:p>
          <a:p>
            <a:pPr marL="457200" indent="-457200" eaLnBrk="1" hangingPunct="1">
              <a:buFontTx/>
              <a:buAutoNum type="alphaUcPeriod"/>
            </a:pPr>
            <a:r>
              <a:rPr lang="en-US" sz="2800" dirty="0" smtClean="0"/>
              <a:t>0</a:t>
            </a:r>
          </a:p>
          <a:p>
            <a:pPr marL="457200" indent="-457200" eaLnBrk="1" hangingPunct="1">
              <a:buFontTx/>
              <a:buAutoNum type="alphaUcPeriod"/>
            </a:pPr>
            <a:r>
              <a:rPr lang="en-US" sz="2800" dirty="0" smtClean="0"/>
              <a:t>4.9 m/s</a:t>
            </a:r>
          </a:p>
          <a:p>
            <a:pPr marL="457200" indent="-457200" eaLnBrk="1" hangingPunct="1">
              <a:buFontTx/>
              <a:buAutoNum type="alphaUcPeriod"/>
            </a:pPr>
            <a:r>
              <a:rPr lang="en-US" sz="2800" dirty="0" smtClean="0"/>
              <a:t>9.8 m/s</a:t>
            </a:r>
          </a:p>
          <a:p>
            <a:pPr marL="457200" indent="-457200" eaLnBrk="1" hangingPunct="1">
              <a:buFontTx/>
              <a:buAutoNum type="alphaUcPeriod"/>
            </a:pPr>
            <a:r>
              <a:rPr lang="en-US" sz="2800" dirty="0" smtClean="0"/>
              <a:t>15 m/s</a:t>
            </a:r>
          </a:p>
          <a:p>
            <a:pPr marL="457200" indent="-457200" eaLnBrk="1" hangingPunct="1">
              <a:buFontTx/>
              <a:buAutoNum type="alphaUcPeriod"/>
            </a:pPr>
            <a:r>
              <a:rPr lang="en-US" sz="2800" dirty="0" smtClean="0"/>
              <a:t>20 m/s</a:t>
            </a:r>
            <a:endParaRPr lang="en-US" sz="2800" dirty="0"/>
          </a:p>
        </p:txBody>
      </p:sp>
      <p:sp>
        <p:nvSpPr>
          <p:cNvPr id="5" name="Rectangle 2"/>
          <p:cNvSpPr txBox="1">
            <a:spLocks noChangeArrowheads="1"/>
          </p:cNvSpPr>
          <p:nvPr/>
        </p:nvSpPr>
        <p:spPr>
          <a:xfrm>
            <a:off x="304800" y="76200"/>
            <a:ext cx="8229600" cy="533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pPr algn="l" eaLnBrk="1" hangingPunct="1"/>
            <a:r>
              <a:rPr lang="en-US" sz="3200" kern="0" dirty="0" smtClean="0"/>
              <a:t>Clicker Question</a:t>
            </a:r>
          </a:p>
        </p:txBody>
      </p:sp>
    </p:spTree>
    <p:extLst>
      <p:ext uri="{BB962C8B-B14F-4D97-AF65-F5344CB8AC3E}">
        <p14:creationId xmlns:p14="http://schemas.microsoft.com/office/powerpoint/2010/main" val="397449635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p:cNvSpPr>
            <a:spLocks noGrp="1" noChangeArrowheads="1"/>
          </p:cNvSpPr>
          <p:nvPr>
            <p:ph type="title"/>
          </p:nvPr>
        </p:nvSpPr>
        <p:spPr>
          <a:xfrm>
            <a:off x="1981200" y="0"/>
            <a:ext cx="7626350" cy="1143000"/>
          </a:xfrm>
        </p:spPr>
        <p:txBody>
          <a:bodyPr/>
          <a:lstStyle/>
          <a:p>
            <a:r>
              <a:rPr lang="en-US" smtClean="0"/>
              <a:t>Free Fall—How Far?</a:t>
            </a:r>
          </a:p>
        </p:txBody>
      </p:sp>
      <p:sp>
        <p:nvSpPr>
          <p:cNvPr id="245763" name="Rectangle 3"/>
          <p:cNvSpPr>
            <a:spLocks noGrp="1" noChangeArrowheads="1"/>
          </p:cNvSpPr>
          <p:nvPr>
            <p:ph type="body" idx="1"/>
          </p:nvPr>
        </p:nvSpPr>
        <p:spPr>
          <a:xfrm>
            <a:off x="1936750" y="1011239"/>
            <a:ext cx="8001000" cy="1074737"/>
          </a:xfrm>
        </p:spPr>
        <p:txBody>
          <a:bodyPr/>
          <a:lstStyle/>
          <a:p>
            <a:pPr marL="0" indent="0">
              <a:spcBef>
                <a:spcPct val="100000"/>
              </a:spcBef>
              <a:buNone/>
            </a:pPr>
            <a:r>
              <a:rPr lang="en-US" dirty="0" smtClean="0"/>
              <a:t>The distance covered by an accelerating object starting from rest is</a:t>
            </a:r>
          </a:p>
        </p:txBody>
      </p:sp>
      <p:sp>
        <p:nvSpPr>
          <p:cNvPr id="245766" name="Rectangle 6"/>
          <p:cNvSpPr>
            <a:spLocks noChangeArrowheads="1"/>
          </p:cNvSpPr>
          <p:nvPr/>
        </p:nvSpPr>
        <p:spPr bwMode="auto">
          <a:xfrm>
            <a:off x="1879600" y="3165475"/>
            <a:ext cx="7869238" cy="294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0" hangingPunct="0">
              <a:spcBef>
                <a:spcPct val="20000"/>
              </a:spcBef>
            </a:pPr>
            <a:r>
              <a:rPr lang="en-US" sz="2600" dirty="0"/>
              <a:t>So, under free fall, when acceleration is </a:t>
            </a:r>
            <a:r>
              <a:rPr lang="en-US" sz="2600" dirty="0" smtClean="0"/>
              <a:t>9.8 </a:t>
            </a:r>
            <a:r>
              <a:rPr lang="en-US" sz="2600" dirty="0"/>
              <a:t>m/s</a:t>
            </a:r>
            <a:r>
              <a:rPr lang="en-US" sz="2600" baseline="30000" dirty="0"/>
              <a:t>2</a:t>
            </a:r>
            <a:r>
              <a:rPr lang="en-US" sz="2600" dirty="0"/>
              <a:t>, the distance </a:t>
            </a:r>
            <a:r>
              <a:rPr lang="en-US" sz="2600" dirty="0" smtClean="0"/>
              <a:t>is:</a:t>
            </a:r>
            <a:endParaRPr lang="en-US" sz="2600" dirty="0"/>
          </a:p>
          <a:p>
            <a:pPr eaLnBrk="0" hangingPunct="0">
              <a:spcBef>
                <a:spcPct val="20000"/>
              </a:spcBef>
              <a:buFontTx/>
              <a:buChar char="•"/>
            </a:pPr>
            <a:r>
              <a:rPr lang="en-US" sz="2600" dirty="0"/>
              <a:t> </a:t>
            </a:r>
            <a:r>
              <a:rPr lang="en-US" sz="2600" dirty="0" smtClean="0"/>
              <a:t>4.9 m after </a:t>
            </a:r>
            <a:r>
              <a:rPr lang="en-US" sz="2600" dirty="0"/>
              <a:t>1 </a:t>
            </a:r>
            <a:r>
              <a:rPr lang="en-US" sz="2600" dirty="0" smtClean="0"/>
              <a:t>s,</a:t>
            </a:r>
            <a:endParaRPr lang="en-US" sz="2600" dirty="0"/>
          </a:p>
          <a:p>
            <a:pPr eaLnBrk="0" hangingPunct="0">
              <a:spcBef>
                <a:spcPct val="20000"/>
              </a:spcBef>
              <a:buFontTx/>
              <a:buChar char="•"/>
            </a:pPr>
            <a:r>
              <a:rPr lang="en-US" sz="2600" dirty="0"/>
              <a:t> </a:t>
            </a:r>
            <a:r>
              <a:rPr lang="en-US" sz="2600" dirty="0" smtClean="0"/>
              <a:t>20 m </a:t>
            </a:r>
            <a:r>
              <a:rPr lang="en-US" sz="2600" dirty="0"/>
              <a:t>after 2 </a:t>
            </a:r>
            <a:r>
              <a:rPr lang="en-US" sz="2600" dirty="0" smtClean="0"/>
              <a:t>s,</a:t>
            </a:r>
            <a:endParaRPr lang="en-US" sz="2600" dirty="0"/>
          </a:p>
          <a:p>
            <a:pPr eaLnBrk="0" hangingPunct="0">
              <a:spcBef>
                <a:spcPct val="20000"/>
              </a:spcBef>
              <a:buFontTx/>
              <a:buChar char="•"/>
            </a:pPr>
            <a:r>
              <a:rPr lang="en-US" sz="2600" dirty="0"/>
              <a:t> </a:t>
            </a:r>
            <a:r>
              <a:rPr lang="en-US" sz="2600" dirty="0" smtClean="0"/>
              <a:t>44 m </a:t>
            </a:r>
            <a:r>
              <a:rPr lang="en-US" sz="2600" dirty="0"/>
              <a:t>after 3 </a:t>
            </a:r>
            <a:r>
              <a:rPr lang="en-US" sz="2600" dirty="0" smtClean="0"/>
              <a:t>s,</a:t>
            </a:r>
            <a:endParaRPr lang="en-US" sz="2600" dirty="0"/>
          </a:p>
          <a:p>
            <a:pPr eaLnBrk="0" hangingPunct="0">
              <a:spcBef>
                <a:spcPct val="20000"/>
              </a:spcBef>
            </a:pPr>
            <a:r>
              <a:rPr lang="en-US" sz="2600" dirty="0"/>
              <a:t>a</a:t>
            </a:r>
            <a:r>
              <a:rPr lang="en-US" sz="2600" dirty="0" smtClean="0"/>
              <a:t>nd </a:t>
            </a:r>
            <a:r>
              <a:rPr lang="en-US" sz="2600" dirty="0"/>
              <a:t>so </a:t>
            </a:r>
            <a:r>
              <a:rPr lang="en-US" sz="2600" dirty="0" smtClean="0"/>
              <a:t>on…</a:t>
            </a:r>
            <a:endParaRPr lang="en-US" sz="2600" dirty="0"/>
          </a:p>
        </p:txBody>
      </p:sp>
      <p:graphicFrame>
        <p:nvGraphicFramePr>
          <p:cNvPr id="245767" name="Object 7"/>
          <p:cNvGraphicFramePr>
            <a:graphicFrameLocks noChangeAspect="1"/>
          </p:cNvGraphicFramePr>
          <p:nvPr/>
        </p:nvGraphicFramePr>
        <p:xfrm>
          <a:off x="2498725" y="2420938"/>
          <a:ext cx="7119938" cy="393700"/>
        </p:xfrm>
        <a:graphic>
          <a:graphicData uri="http://schemas.openxmlformats.org/presentationml/2006/ole">
            <mc:AlternateContent xmlns:mc="http://schemas.openxmlformats.org/markup-compatibility/2006">
              <mc:Choice xmlns:v="urn:schemas-microsoft-com:vml" Requires="v">
                <p:oleObj spid="_x0000_s25690" name="Equation" r:id="rId3" imgW="6197400" imgH="342720" progId="Equation.DSMT4">
                  <p:embed/>
                </p:oleObj>
              </mc:Choice>
              <mc:Fallback>
                <p:oleObj name="Equation" r:id="rId3" imgW="6197400" imgH="342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8725" y="2420938"/>
                        <a:ext cx="7119938" cy="393700"/>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215927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p:sp>
        <p:nvSpPr>
          <p:cNvPr id="164867" name="Text Box 3"/>
          <p:cNvSpPr txBox="1">
            <a:spLocks noChangeArrowheads="1"/>
          </p:cNvSpPr>
          <p:nvPr/>
        </p:nvSpPr>
        <p:spPr bwMode="auto">
          <a:xfrm>
            <a:off x="1415716" y="838200"/>
            <a:ext cx="9372600" cy="3226524"/>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a:t>Some common </a:t>
            </a:r>
            <a:r>
              <a:rPr lang="en-US" sz="2400" dirty="0" smtClean="0"/>
              <a:t>or interesting student </a:t>
            </a:r>
            <a:r>
              <a:rPr lang="en-US" sz="2400" dirty="0"/>
              <a:t>comments/feedback</a:t>
            </a:r>
            <a:r>
              <a:rPr lang="en-US" sz="2400" dirty="0" smtClean="0"/>
              <a:t>:</a:t>
            </a:r>
          </a:p>
          <a:p>
            <a:pPr marL="257175" indent="-257175">
              <a:spcAft>
                <a:spcPts val="675"/>
              </a:spcAft>
              <a:buClr>
                <a:srgbClr val="FF0000"/>
              </a:buClr>
              <a:buFont typeface="Wingdings" pitchFamily="2" charset="2"/>
              <a:buChar char="§"/>
            </a:pPr>
            <a:r>
              <a:rPr lang="en-US" sz="2400" i="1" dirty="0" smtClean="0"/>
              <a:t>“</a:t>
            </a:r>
            <a:r>
              <a:rPr lang="en-CA" sz="2400" dirty="0"/>
              <a:t>The part that I found most confusing was the part about free-fall. The text said that an objects acceleration during free-fall is the same, regardless of their masses. I just don't understand this b/c according to the equation: </a:t>
            </a:r>
            <a:r>
              <a:rPr lang="en-CA" sz="2400" i="1" dirty="0">
                <a:latin typeface="Times New Roman" panose="02020603050405020304" pitchFamily="18" charset="0"/>
                <a:cs typeface="Times New Roman" panose="02020603050405020304" pitchFamily="18" charset="0"/>
              </a:rPr>
              <a:t>F=ma</a:t>
            </a:r>
            <a:r>
              <a:rPr lang="en-CA" sz="2400" dirty="0"/>
              <a:t>, mass is dependent in finding the acceleration: </a:t>
            </a:r>
            <a:r>
              <a:rPr lang="en-CA" sz="2400" i="1" dirty="0">
                <a:latin typeface="Times New Roman" panose="02020603050405020304" pitchFamily="18" charset="0"/>
                <a:cs typeface="Times New Roman" panose="02020603050405020304" pitchFamily="18" charset="0"/>
              </a:rPr>
              <a:t>a=F/m</a:t>
            </a:r>
            <a:r>
              <a:rPr lang="en-CA" sz="2400" dirty="0"/>
              <a:t>. I just don't understand why the mass doesn't matter</a:t>
            </a:r>
            <a:r>
              <a:rPr lang="en-CA" sz="2400" dirty="0" smtClean="0"/>
              <a:t>!”</a:t>
            </a:r>
          </a:p>
          <a:p>
            <a:pPr marL="257175" indent="-257175">
              <a:spcAft>
                <a:spcPts val="675"/>
              </a:spcAft>
              <a:buClr>
                <a:srgbClr val="FF0000"/>
              </a:buClr>
              <a:buFont typeface="Wingdings" pitchFamily="2" charset="2"/>
              <a:buChar char="§"/>
            </a:pPr>
            <a:r>
              <a:rPr lang="en-CA" sz="2400" b="1" dirty="0" smtClean="0"/>
              <a:t>Harlow answer: </a:t>
            </a:r>
            <a:r>
              <a:rPr lang="en-CA" sz="2400" dirty="0" smtClean="0"/>
              <a:t>because it cancels out..</a:t>
            </a:r>
          </a:p>
        </p:txBody>
      </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3619440" y="3155760"/>
              <a:ext cx="6392160" cy="3280680"/>
            </p14:xfrm>
          </p:contentPart>
        </mc:Choice>
        <mc:Fallback xmlns="">
          <p:pic>
            <p:nvPicPr>
              <p:cNvPr id="2" name="Ink 1"/>
              <p:cNvPicPr/>
              <p:nvPr/>
            </p:nvPicPr>
            <p:blipFill>
              <a:blip r:embed="rId4"/>
              <a:stretch>
                <a:fillRect/>
              </a:stretch>
            </p:blipFill>
            <p:spPr>
              <a:xfrm>
                <a:off x="3612240" y="3150720"/>
                <a:ext cx="6401880" cy="3291840"/>
              </a:xfrm>
              <a:prstGeom prst="rect">
                <a:avLst/>
              </a:prstGeom>
            </p:spPr>
          </p:pic>
        </mc:Fallback>
      </mc:AlternateContent>
    </p:spTree>
    <p:extLst>
      <p:ext uri="{BB962C8B-B14F-4D97-AF65-F5344CB8AC3E}">
        <p14:creationId xmlns:p14="http://schemas.microsoft.com/office/powerpoint/2010/main" val="632042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057400" y="838200"/>
            <a:ext cx="8229600" cy="2133600"/>
          </a:xfrm>
        </p:spPr>
        <p:txBody>
          <a:bodyPr/>
          <a:lstStyle/>
          <a:p>
            <a:pPr algn="l"/>
            <a:r>
              <a:rPr lang="en-US" sz="2400" dirty="0"/>
              <a:t>A 600 g basketball and a 60 g tennis ball are dropped from rest at a height of 3 m above the ground. As they fall to the ground, air resistance is negligible.</a:t>
            </a:r>
            <a:br>
              <a:rPr lang="en-US" sz="2400" dirty="0"/>
            </a:br>
            <a:r>
              <a:rPr lang="en-US" sz="2400" dirty="0"/>
              <a:t>Which of the following statements is true for the balls as they fall?</a:t>
            </a:r>
            <a:endParaRPr lang="en-US" sz="2800" b="1" i="1" dirty="0">
              <a:latin typeface="Batang" pitchFamily="18" charset="-127"/>
              <a:ea typeface="Batang" pitchFamily="18" charset="-127"/>
            </a:endParaRPr>
          </a:p>
        </p:txBody>
      </p:sp>
      <p:sp>
        <p:nvSpPr>
          <p:cNvPr id="334851" name="Rectangle 3"/>
          <p:cNvSpPr>
            <a:spLocks noGrp="1" noChangeArrowheads="1"/>
          </p:cNvSpPr>
          <p:nvPr>
            <p:ph type="body" idx="1"/>
          </p:nvPr>
        </p:nvSpPr>
        <p:spPr>
          <a:xfrm>
            <a:off x="2057400" y="3291841"/>
            <a:ext cx="8229600" cy="2259012"/>
          </a:xfrm>
        </p:spPr>
        <p:txBody>
          <a:bodyPr/>
          <a:lstStyle/>
          <a:p>
            <a:pPr marL="609600" indent="-609600">
              <a:buFontTx/>
              <a:buAutoNum type="alphaUcPeriod"/>
            </a:pPr>
            <a:r>
              <a:rPr lang="en-US" sz="2400" dirty="0"/>
              <a:t>The force of gravity is 10 times greater on the basketball than on the tennis ball</a:t>
            </a:r>
          </a:p>
          <a:p>
            <a:pPr marL="609600" indent="-609600">
              <a:buFontTx/>
              <a:buAutoNum type="alphaUcPeriod"/>
            </a:pPr>
            <a:r>
              <a:rPr lang="en-US" sz="2400" dirty="0"/>
              <a:t>The force of gravity is the same on both balls</a:t>
            </a:r>
          </a:p>
          <a:p>
            <a:pPr marL="609600" indent="-609600">
              <a:buFontTx/>
              <a:buAutoNum type="alphaUcPeriod"/>
            </a:pPr>
            <a:r>
              <a:rPr lang="en-US" sz="2400" dirty="0"/>
              <a:t>The force of gravity is slightly larger on the basketball than on the tennis ball</a:t>
            </a:r>
          </a:p>
          <a:p>
            <a:pPr marL="609600" indent="-609600">
              <a:buNone/>
            </a:pPr>
            <a:endParaRPr lang="en-US" sz="2400" dirty="0"/>
          </a:p>
        </p:txBody>
      </p:sp>
      <p:sp>
        <p:nvSpPr>
          <p:cNvPr id="5" name="Rectangle 2"/>
          <p:cNvSpPr txBox="1">
            <a:spLocks noChangeArrowheads="1"/>
          </p:cNvSpPr>
          <p:nvPr/>
        </p:nvSpPr>
        <p:spPr>
          <a:xfrm>
            <a:off x="304800" y="76200"/>
            <a:ext cx="8229600" cy="533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pPr algn="l" eaLnBrk="1" hangingPunct="1"/>
            <a:r>
              <a:rPr lang="en-US" sz="3200" kern="0" dirty="0" smtClean="0"/>
              <a:t>Clicker Question</a:t>
            </a:r>
          </a:p>
        </p:txBody>
      </p:sp>
    </p:spTree>
    <p:extLst>
      <p:ext uri="{BB962C8B-B14F-4D97-AF65-F5344CB8AC3E}">
        <p14:creationId xmlns:p14="http://schemas.microsoft.com/office/powerpoint/2010/main" val="83070355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2057400" y="838200"/>
            <a:ext cx="8229600" cy="2133600"/>
          </a:xfrm>
        </p:spPr>
        <p:txBody>
          <a:bodyPr/>
          <a:lstStyle/>
          <a:p>
            <a:pPr algn="l"/>
            <a:r>
              <a:rPr lang="en-US" sz="2400" dirty="0"/>
              <a:t>A 600 g basketball and a 60 g tennis ball are dropped from rest at a height of 3 m above the ground. As they fall to the ground, air resistance is negligible.</a:t>
            </a:r>
            <a:br>
              <a:rPr lang="en-US" sz="2400" dirty="0"/>
            </a:br>
            <a:r>
              <a:rPr lang="en-US" sz="2400" dirty="0"/>
              <a:t>Which of the following statements is true for the balls as they fall?</a:t>
            </a:r>
            <a:endParaRPr lang="en-US" sz="2800" b="1" i="1" dirty="0">
              <a:latin typeface="Batang" pitchFamily="18" charset="-127"/>
              <a:ea typeface="Batang" pitchFamily="18" charset="-127"/>
            </a:endParaRPr>
          </a:p>
        </p:txBody>
      </p:sp>
      <p:sp>
        <p:nvSpPr>
          <p:cNvPr id="334851" name="Rectangle 3"/>
          <p:cNvSpPr>
            <a:spLocks noGrp="1" noChangeArrowheads="1"/>
          </p:cNvSpPr>
          <p:nvPr>
            <p:ph type="body" idx="1"/>
          </p:nvPr>
        </p:nvSpPr>
        <p:spPr>
          <a:xfrm>
            <a:off x="2057400" y="3291841"/>
            <a:ext cx="8229600" cy="2259012"/>
          </a:xfrm>
        </p:spPr>
        <p:txBody>
          <a:bodyPr/>
          <a:lstStyle/>
          <a:p>
            <a:pPr marL="609600" indent="-609600">
              <a:buFontTx/>
              <a:buAutoNum type="alphaUcPeriod"/>
            </a:pPr>
            <a:r>
              <a:rPr lang="en-US" sz="2400" dirty="0"/>
              <a:t>The acceleration of the basketball is 10 times greater than the acceleration of the tennis ball</a:t>
            </a:r>
          </a:p>
          <a:p>
            <a:pPr marL="609600" indent="-609600">
              <a:buFontTx/>
              <a:buAutoNum type="alphaUcPeriod"/>
            </a:pPr>
            <a:r>
              <a:rPr lang="en-US" sz="2400" dirty="0"/>
              <a:t>The acceleration of both balls is the same</a:t>
            </a:r>
          </a:p>
          <a:p>
            <a:pPr marL="609600" indent="-609600">
              <a:buFontTx/>
              <a:buAutoNum type="alphaUcPeriod"/>
            </a:pPr>
            <a:r>
              <a:rPr lang="en-US" sz="2400" dirty="0"/>
              <a:t>The acceleration of the basketball is slightly larger than the acceleration of the tennis ball</a:t>
            </a:r>
          </a:p>
          <a:p>
            <a:pPr marL="609600" indent="-609600">
              <a:buNone/>
            </a:pPr>
            <a:endParaRPr lang="en-US" sz="2400" dirty="0"/>
          </a:p>
        </p:txBody>
      </p:sp>
      <p:sp>
        <p:nvSpPr>
          <p:cNvPr id="5" name="Rectangle 2"/>
          <p:cNvSpPr txBox="1">
            <a:spLocks noChangeArrowheads="1"/>
          </p:cNvSpPr>
          <p:nvPr/>
        </p:nvSpPr>
        <p:spPr>
          <a:xfrm>
            <a:off x="304800" y="76200"/>
            <a:ext cx="8229600" cy="5334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pPr algn="l" eaLnBrk="1" hangingPunct="1"/>
            <a:r>
              <a:rPr lang="en-US" sz="3200" kern="0" dirty="0" smtClean="0"/>
              <a:t>Clicker Question</a:t>
            </a:r>
          </a:p>
        </p:txBody>
      </p:sp>
    </p:spTree>
    <p:extLst>
      <p:ext uri="{BB962C8B-B14F-4D97-AF65-F5344CB8AC3E}">
        <p14:creationId xmlns:p14="http://schemas.microsoft.com/office/powerpoint/2010/main" val="6461634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8" name="Rectangle 2"/>
          <p:cNvSpPr>
            <a:spLocks noGrp="1" noChangeArrowheads="1"/>
          </p:cNvSpPr>
          <p:nvPr>
            <p:ph type="title"/>
          </p:nvPr>
        </p:nvSpPr>
        <p:spPr>
          <a:xfrm>
            <a:off x="304800" y="70439"/>
            <a:ext cx="6629399" cy="715931"/>
          </a:xfrm>
        </p:spPr>
        <p:txBody>
          <a:bodyPr/>
          <a:lstStyle/>
          <a:p>
            <a:pPr eaLnBrk="1" hangingPunct="1"/>
            <a:r>
              <a:rPr lang="en-US" sz="4000" dirty="0" smtClean="0">
                <a:ea typeface="ＭＳ Ｐゴシック" pitchFamily="-83" charset="-128"/>
                <a:cs typeface="ＭＳ Ｐゴシック" pitchFamily="-83" charset="-128"/>
              </a:rPr>
              <a:t>Motion on an Inclined Plane</a:t>
            </a:r>
          </a:p>
        </p:txBody>
      </p:sp>
      <p:sp>
        <p:nvSpPr>
          <p:cNvPr id="166919" name="Text Box 3"/>
          <p:cNvSpPr txBox="1">
            <a:spLocks noChangeArrowheads="1"/>
          </p:cNvSpPr>
          <p:nvPr/>
        </p:nvSpPr>
        <p:spPr bwMode="auto">
          <a:xfrm>
            <a:off x="304800" y="786370"/>
            <a:ext cx="7185025" cy="892552"/>
          </a:xfrm>
          <a:prstGeom prst="rect">
            <a:avLst/>
          </a:prstGeom>
          <a:noFill/>
          <a:ln w="9525">
            <a:noFill/>
            <a:miter lim="800000"/>
            <a:headEnd/>
            <a:tailEnd/>
          </a:ln>
        </p:spPr>
        <p:txBody>
          <a:bodyPr wrap="square">
            <a:prstTxWarp prst="textNoShape">
              <a:avLst/>
            </a:prstTxWarp>
            <a:spAutoFit/>
          </a:bodyPr>
          <a:lstStyle/>
          <a:p>
            <a:pPr>
              <a:spcAft>
                <a:spcPts val="600"/>
              </a:spcAft>
              <a:buClr>
                <a:srgbClr val="FF0000"/>
              </a:buClr>
              <a:buFont typeface="Wingdings" pitchFamily="-83" charset="2"/>
              <a:buChar char="§"/>
            </a:pPr>
            <a:r>
              <a:rPr lang="en-US" sz="2600" dirty="0">
                <a:ea typeface="Arial" pitchFamily="-83" charset="0"/>
                <a:cs typeface="Arial" pitchFamily="-83" charset="0"/>
              </a:rPr>
              <a:t> Consider an object sliding down a straight, frictionless inclined </a:t>
            </a:r>
            <a:r>
              <a:rPr lang="en-US" sz="2600" dirty="0" smtClean="0">
                <a:ea typeface="Arial" pitchFamily="-83" charset="0"/>
                <a:cs typeface="Arial" pitchFamily="-83" charset="0"/>
              </a:rPr>
              <a:t>plane</a:t>
            </a:r>
            <a:endParaRPr lang="en-US" sz="2600" dirty="0">
              <a:ea typeface="Arial" pitchFamily="-83" charset="0"/>
              <a:cs typeface="Arial" pitchFamily="-83" charset="0"/>
            </a:endParaRPr>
          </a:p>
        </p:txBody>
      </p:sp>
      <p:cxnSp>
        <p:nvCxnSpPr>
          <p:cNvPr id="4" name="Straight Connector 3"/>
          <p:cNvCxnSpPr/>
          <p:nvPr/>
        </p:nvCxnSpPr>
        <p:spPr>
          <a:xfrm>
            <a:off x="7719309" y="2060570"/>
            <a:ext cx="4343400" cy="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5" name="Rectangle 4"/>
          <p:cNvSpPr/>
          <p:nvPr/>
        </p:nvSpPr>
        <p:spPr>
          <a:xfrm rot="865996">
            <a:off x="8263783" y="785820"/>
            <a:ext cx="617433" cy="352473"/>
          </a:xfrm>
          <a:prstGeom prst="rect">
            <a:avLst/>
          </a:prstGeom>
          <a:ln w="38100">
            <a:solidFill>
              <a:schemeClr val="tx1"/>
            </a:solidFill>
          </a:ln>
        </p:spPr>
        <p:style>
          <a:lnRef idx="1">
            <a:schemeClr val="accent2"/>
          </a:lnRef>
          <a:fillRef idx="2">
            <a:schemeClr val="accent2"/>
          </a:fillRef>
          <a:effectRef idx="1">
            <a:schemeClr val="accent2"/>
          </a:effectRef>
          <a:fontRef idx="minor">
            <a:schemeClr val="dk1"/>
          </a:fontRef>
        </p:style>
        <p:txBody>
          <a:bodyPr rtlCol="0" anchor="ctr"/>
          <a:lstStyle/>
          <a:p>
            <a:pPr algn="ctr"/>
            <a:endParaRPr lang="en-CA"/>
          </a:p>
        </p:txBody>
      </p:sp>
      <p:cxnSp>
        <p:nvCxnSpPr>
          <p:cNvPr id="17" name="Straight Connector 16"/>
          <p:cNvCxnSpPr/>
          <p:nvPr/>
        </p:nvCxnSpPr>
        <p:spPr>
          <a:xfrm>
            <a:off x="7315200" y="868331"/>
            <a:ext cx="4686905" cy="1192239"/>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151200" y="478080"/>
              <a:ext cx="11613240" cy="6104880"/>
            </p14:xfrm>
          </p:contentPart>
        </mc:Choice>
        <mc:Fallback xmlns="">
          <p:pic>
            <p:nvPicPr>
              <p:cNvPr id="2" name="Ink 1"/>
              <p:cNvPicPr/>
              <p:nvPr/>
            </p:nvPicPr>
            <p:blipFill>
              <a:blip r:embed="rId3"/>
              <a:stretch>
                <a:fillRect/>
              </a:stretch>
            </p:blipFill>
            <p:spPr>
              <a:xfrm>
                <a:off x="144000" y="470160"/>
                <a:ext cx="11632680" cy="6121800"/>
              </a:xfrm>
              <a:prstGeom prst="rect">
                <a:avLst/>
              </a:prstGeom>
            </p:spPr>
          </p:pic>
        </mc:Fallback>
      </mc:AlternateContent>
    </p:spTree>
    <p:extLst>
      <p:ext uri="{BB962C8B-B14F-4D97-AF65-F5344CB8AC3E}">
        <p14:creationId xmlns:p14="http://schemas.microsoft.com/office/powerpoint/2010/main" val="21585061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914400" y="228600"/>
            <a:ext cx="8229600" cy="533400"/>
          </a:xfrm>
        </p:spPr>
        <p:txBody>
          <a:bodyPr/>
          <a:lstStyle/>
          <a:p>
            <a:pPr algn="l" eaLnBrk="1" hangingPunct="1"/>
            <a:r>
              <a:rPr lang="en-US" sz="3200" dirty="0" smtClean="0"/>
              <a:t>Clicker Question</a:t>
            </a:r>
          </a:p>
        </p:txBody>
      </p:sp>
      <p:sp>
        <p:nvSpPr>
          <p:cNvPr id="28675" name="Rectangle 3"/>
          <p:cNvSpPr>
            <a:spLocks noGrp="1" noChangeArrowheads="1"/>
          </p:cNvSpPr>
          <p:nvPr>
            <p:ph type="body" idx="1"/>
          </p:nvPr>
        </p:nvSpPr>
        <p:spPr>
          <a:xfrm>
            <a:off x="1752600" y="1447801"/>
            <a:ext cx="8534400" cy="4348843"/>
          </a:xfrm>
        </p:spPr>
        <p:txBody>
          <a:bodyPr/>
          <a:lstStyle/>
          <a:p>
            <a:pPr eaLnBrk="1" hangingPunct="1"/>
            <a:r>
              <a:rPr lang="en-CA" dirty="0" smtClean="0"/>
              <a:t>What does the speedometer in your car measure?</a:t>
            </a:r>
          </a:p>
          <a:p>
            <a:pPr marL="514350" indent="-514350" eaLnBrk="1" hangingPunct="1">
              <a:buFont typeface="+mj-lt"/>
              <a:buAutoNum type="alphaUcPeriod"/>
            </a:pPr>
            <a:r>
              <a:rPr lang="en-CA" dirty="0"/>
              <a:t>d</a:t>
            </a:r>
            <a:r>
              <a:rPr lang="en-CA" dirty="0" smtClean="0"/>
              <a:t>istance traveled</a:t>
            </a:r>
          </a:p>
          <a:p>
            <a:pPr marL="514350" indent="-514350" eaLnBrk="1" hangingPunct="1">
              <a:buFont typeface="+mj-lt"/>
              <a:buAutoNum type="alphaUcPeriod"/>
            </a:pPr>
            <a:r>
              <a:rPr lang="en-CA" dirty="0"/>
              <a:t>a</a:t>
            </a:r>
            <a:r>
              <a:rPr lang="en-CA" dirty="0" smtClean="0"/>
              <a:t>verage speed</a:t>
            </a:r>
          </a:p>
          <a:p>
            <a:pPr marL="514350" indent="-514350" eaLnBrk="1" hangingPunct="1">
              <a:buFont typeface="+mj-lt"/>
              <a:buAutoNum type="alphaUcPeriod"/>
            </a:pPr>
            <a:r>
              <a:rPr lang="en-CA" dirty="0" smtClean="0"/>
              <a:t>average </a:t>
            </a:r>
            <a:r>
              <a:rPr lang="en-CA" dirty="0"/>
              <a:t>velocity</a:t>
            </a:r>
          </a:p>
          <a:p>
            <a:pPr marL="514350" indent="-514350" eaLnBrk="1" hangingPunct="1">
              <a:buFont typeface="+mj-lt"/>
              <a:buAutoNum type="alphaUcPeriod"/>
            </a:pPr>
            <a:r>
              <a:rPr lang="en-CA" dirty="0" smtClean="0"/>
              <a:t>instantaneous speed</a:t>
            </a:r>
          </a:p>
          <a:p>
            <a:pPr marL="514350" indent="-514350" eaLnBrk="1" hangingPunct="1">
              <a:buFont typeface="+mj-lt"/>
              <a:buAutoNum type="alphaUcPeriod"/>
            </a:pPr>
            <a:r>
              <a:rPr lang="en-CA" dirty="0"/>
              <a:t>i</a:t>
            </a:r>
            <a:r>
              <a:rPr lang="en-CA" dirty="0" smtClean="0"/>
              <a:t>nstantaneous velocity</a:t>
            </a:r>
          </a:p>
          <a:p>
            <a:pPr eaLnBrk="1" hangingPunct="1"/>
            <a:endParaRPr lang="en-US" dirty="0" smtClean="0"/>
          </a:p>
        </p:txBody>
      </p:sp>
      <p:pic>
        <p:nvPicPr>
          <p:cNvPr id="268290" name="Picture 2" descr="Screensh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5589" y="3489435"/>
            <a:ext cx="3322410" cy="256379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7345589" y="6053226"/>
            <a:ext cx="3322411" cy="338554"/>
          </a:xfrm>
          <a:prstGeom prst="rect">
            <a:avLst/>
          </a:prstGeom>
          <a:noFill/>
        </p:spPr>
        <p:txBody>
          <a:bodyPr wrap="square" rtlCol="0">
            <a:spAutoFit/>
          </a:bodyPr>
          <a:lstStyle/>
          <a:p>
            <a:r>
              <a:rPr lang="en-CA" sz="800" dirty="0"/>
              <a:t>[image downloaded Jan. 9 2013 from http://phoneky.com/applications/?p=preview&amp;id=a1a32446&amp;st=2]</a:t>
            </a:r>
          </a:p>
        </p:txBody>
      </p:sp>
    </p:spTree>
    <p:extLst>
      <p:ext uri="{BB962C8B-B14F-4D97-AF65-F5344CB8AC3E}">
        <p14:creationId xmlns:p14="http://schemas.microsoft.com/office/powerpoint/2010/main" val="327010195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981200" y="274638"/>
            <a:ext cx="8229600" cy="639762"/>
          </a:xfrm>
        </p:spPr>
        <p:txBody>
          <a:bodyPr/>
          <a:lstStyle/>
          <a:p>
            <a:r>
              <a:rPr lang="en-CA" smtClean="0"/>
              <a:t>Announcements</a:t>
            </a:r>
          </a:p>
        </p:txBody>
      </p:sp>
      <p:sp>
        <p:nvSpPr>
          <p:cNvPr id="14339" name="Content Placeholder 2"/>
          <p:cNvSpPr>
            <a:spLocks noGrp="1"/>
          </p:cNvSpPr>
          <p:nvPr>
            <p:ph idx="1"/>
          </p:nvPr>
        </p:nvSpPr>
        <p:spPr>
          <a:xfrm>
            <a:off x="1143000" y="1371600"/>
            <a:ext cx="9525000" cy="5029200"/>
          </a:xfrm>
        </p:spPr>
        <p:txBody>
          <a:bodyPr/>
          <a:lstStyle/>
          <a:p>
            <a:r>
              <a:rPr lang="en-CA" sz="2800" dirty="0"/>
              <a:t>The first term test will be on Tuesday, </a:t>
            </a:r>
            <a:r>
              <a:rPr lang="en-CA" sz="2800" dirty="0" smtClean="0"/>
              <a:t>Sep 30, </a:t>
            </a:r>
            <a:r>
              <a:rPr lang="en-CA" sz="2800" dirty="0"/>
              <a:t>from </a:t>
            </a:r>
            <a:r>
              <a:rPr lang="en-CA" sz="2800" dirty="0" smtClean="0"/>
              <a:t>6:00pm </a:t>
            </a:r>
            <a:r>
              <a:rPr lang="en-CA" sz="2800" dirty="0"/>
              <a:t>to </a:t>
            </a:r>
            <a:r>
              <a:rPr lang="en-CA" sz="2800" dirty="0" smtClean="0"/>
              <a:t>7:30pm</a:t>
            </a:r>
            <a:r>
              <a:rPr lang="en-CA" sz="2800" dirty="0"/>
              <a:t>. </a:t>
            </a:r>
          </a:p>
          <a:p>
            <a:r>
              <a:rPr lang="en-CA" sz="2800" dirty="0"/>
              <a:t>Test 1 will cover chapters </a:t>
            </a:r>
            <a:r>
              <a:rPr lang="en-CA" sz="2800" dirty="0" smtClean="0"/>
              <a:t>1-3 </a:t>
            </a:r>
            <a:r>
              <a:rPr lang="en-CA" sz="2800" dirty="0"/>
              <a:t>plus the Error Analysis Mini-Document, plus what was done in </a:t>
            </a:r>
            <a:r>
              <a:rPr lang="en-CA" sz="2800" dirty="0" err="1"/>
              <a:t>Practicals</a:t>
            </a:r>
            <a:endParaRPr lang="en-CA" sz="2800" dirty="0"/>
          </a:p>
          <a:p>
            <a:r>
              <a:rPr lang="en-US" sz="2800" dirty="0"/>
              <a:t>You must bring a calculator and one 8.5x11’ aid sheet which you prepare, double-sided</a:t>
            </a:r>
            <a:endParaRPr lang="en-CA" sz="2800" dirty="0"/>
          </a:p>
          <a:p>
            <a:r>
              <a:rPr lang="en-CA" sz="2800" dirty="0" smtClean="0"/>
              <a:t>If </a:t>
            </a:r>
            <a:r>
              <a:rPr lang="en-CA" sz="2800" dirty="0"/>
              <a:t>you have a conflict at that time with an academic activity (test, lecture, tutorial, lab), you must register to write at the alternate sitting of this test </a:t>
            </a:r>
            <a:r>
              <a:rPr lang="en-CA" sz="2800" dirty="0" smtClean="0"/>
              <a:t>by going to portal and </a:t>
            </a:r>
            <a:r>
              <a:rPr lang="en-CA" sz="2800" dirty="0"/>
              <a:t>filling out the online form no later than </a:t>
            </a:r>
            <a:r>
              <a:rPr lang="en-CA" sz="2800" dirty="0" smtClean="0"/>
              <a:t>Sep. 25 by 4:00pm</a:t>
            </a:r>
            <a:r>
              <a:rPr lang="en-CA" sz="2800" dirty="0"/>
              <a:t>.</a:t>
            </a:r>
            <a:endParaRPr lang="en-CA" sz="2800" dirty="0" smtClean="0"/>
          </a:p>
        </p:txBody>
      </p:sp>
    </p:spTree>
    <p:extLst>
      <p:ext uri="{BB962C8B-B14F-4D97-AF65-F5344CB8AC3E}">
        <p14:creationId xmlns:p14="http://schemas.microsoft.com/office/powerpoint/2010/main" val="2902064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609600" y="1229362"/>
            <a:ext cx="10972800" cy="2133600"/>
          </a:xfrm>
        </p:spPr>
        <p:txBody>
          <a:bodyPr/>
          <a:lstStyle/>
          <a:p>
            <a:pPr algn="l"/>
            <a:r>
              <a:rPr lang="en-CA" sz="2400" dirty="0" smtClean="0"/>
              <a:t>At </a:t>
            </a:r>
            <a:r>
              <a:rPr lang="en-CA" sz="2400" dirty="0"/>
              <a:t>time </a:t>
            </a:r>
            <a:r>
              <a:rPr lang="en-CA" sz="2400" i="1" dirty="0">
                <a:latin typeface="Times New Roman" panose="02020603050405020304" pitchFamily="18" charset="0"/>
                <a:cs typeface="Times New Roman" panose="02020603050405020304" pitchFamily="18" charset="0"/>
              </a:rPr>
              <a:t>t</a:t>
            </a:r>
            <a:r>
              <a:rPr lang="en-CA" sz="2400" dirty="0">
                <a:latin typeface="Times New Roman" panose="02020603050405020304" pitchFamily="18" charset="0"/>
                <a:cs typeface="Times New Roman" panose="02020603050405020304" pitchFamily="18" charset="0"/>
              </a:rPr>
              <a:t> = 0</a:t>
            </a:r>
            <a:r>
              <a:rPr lang="en-CA" sz="2400" dirty="0"/>
              <a:t>, small red marble is released from rest at the top of a smooth, frictionless incline that is at an angle </a:t>
            </a:r>
            <a:r>
              <a:rPr lang="en-CA" sz="2400" i="1" dirty="0">
                <a:latin typeface="Times New Roman" panose="02020603050405020304" pitchFamily="18" charset="0"/>
                <a:cs typeface="Times New Roman" panose="02020603050405020304" pitchFamily="18" charset="0"/>
              </a:rPr>
              <a:t>θ</a:t>
            </a:r>
            <a:r>
              <a:rPr lang="en-CA" sz="2400" dirty="0"/>
              <a:t> relative to the horizontal.  The red marble begins rolling down the incline.  A short time later, when </a:t>
            </a:r>
            <a:r>
              <a:rPr lang="en-CA" sz="2400" i="1" dirty="0">
                <a:latin typeface="Times New Roman" panose="02020603050405020304" pitchFamily="18" charset="0"/>
                <a:cs typeface="Times New Roman" panose="02020603050405020304" pitchFamily="18" charset="0"/>
              </a:rPr>
              <a:t>t = T</a:t>
            </a:r>
            <a:r>
              <a:rPr lang="en-CA" sz="2400" dirty="0"/>
              <a:t>, a blue marble is released from rest at the top of the same incline, and begins to roll in the same direction as the red marble.  At a time </a:t>
            </a:r>
            <a:r>
              <a:rPr lang="en-CA" sz="2400" i="1" dirty="0">
                <a:latin typeface="Times New Roman" panose="02020603050405020304" pitchFamily="18" charset="0"/>
                <a:cs typeface="Times New Roman" panose="02020603050405020304" pitchFamily="18" charset="0"/>
              </a:rPr>
              <a:t>t</a:t>
            </a:r>
            <a:r>
              <a:rPr lang="en-CA" sz="2400" dirty="0">
                <a:latin typeface="Times New Roman" panose="02020603050405020304" pitchFamily="18" charset="0"/>
                <a:cs typeface="Times New Roman" panose="02020603050405020304" pitchFamily="18" charset="0"/>
              </a:rPr>
              <a:t> = 2</a:t>
            </a:r>
            <a:r>
              <a:rPr lang="en-CA" sz="2400" i="1" dirty="0">
                <a:latin typeface="Times New Roman" panose="02020603050405020304" pitchFamily="18" charset="0"/>
                <a:cs typeface="Times New Roman" panose="02020603050405020304" pitchFamily="18" charset="0"/>
              </a:rPr>
              <a:t>T</a:t>
            </a:r>
            <a:r>
              <a:rPr lang="en-CA" sz="2400" dirty="0"/>
              <a:t>, what is the speed of the red marble relative to the blue marble? </a:t>
            </a:r>
            <a:endParaRPr lang="en-US" sz="2800" b="1" i="1" dirty="0">
              <a:latin typeface="Batang" pitchFamily="18" charset="-127"/>
              <a:ea typeface="Batang" pitchFamily="18" charset="-127"/>
            </a:endParaRPr>
          </a:p>
        </p:txBody>
      </p:sp>
      <mc:AlternateContent xmlns:mc="http://schemas.openxmlformats.org/markup-compatibility/2006" xmlns:a14="http://schemas.microsoft.com/office/drawing/2010/main">
        <mc:Choice Requires="a14">
          <p:sp>
            <p:nvSpPr>
              <p:cNvPr id="334851" name="Rectangle 3"/>
              <p:cNvSpPr>
                <a:spLocks noGrp="1" noChangeArrowheads="1"/>
              </p:cNvSpPr>
              <p:nvPr>
                <p:ph type="body" idx="1"/>
              </p:nvPr>
            </p:nvSpPr>
            <p:spPr>
              <a:xfrm>
                <a:off x="457200" y="3505200"/>
                <a:ext cx="9296400" cy="3185159"/>
              </a:xfrm>
            </p:spPr>
            <p:txBody>
              <a:bodyPr/>
              <a:lstStyle/>
              <a:p>
                <a:pPr marL="971550" lvl="1" indent="-514350">
                  <a:buFont typeface="+mj-lt"/>
                  <a:buAutoNum type="alphaUcPeriod"/>
                </a:pPr>
                <a:r>
                  <a:rPr lang="en-US" dirty="0" smtClean="0"/>
                  <a:t> </a:t>
                </a:r>
                <a14:m>
                  <m:oMath xmlns:m="http://schemas.openxmlformats.org/officeDocument/2006/math">
                    <m:r>
                      <a:rPr lang="en-US" i="1">
                        <a:latin typeface="Cambria Math"/>
                      </a:rPr>
                      <m:t>𝑇𝑔</m:t>
                    </m:r>
                    <m:r>
                      <a:rPr lang="en-US" i="1">
                        <a:latin typeface="Cambria Math"/>
                      </a:rPr>
                      <m:t> </m:t>
                    </m:r>
                    <m:r>
                      <m:rPr>
                        <m:sty m:val="p"/>
                      </m:rPr>
                      <a:rPr lang="en-US">
                        <a:latin typeface="Cambria Math"/>
                      </a:rPr>
                      <m:t>sin</m:t>
                    </m:r>
                    <m:d>
                      <m:dPr>
                        <m:ctrlPr>
                          <a:rPr lang="en-CA" i="1">
                            <a:latin typeface="Cambria Math"/>
                          </a:rPr>
                        </m:ctrlPr>
                      </m:dPr>
                      <m:e>
                        <m:r>
                          <a:rPr lang="en-US" i="1">
                            <a:latin typeface="Cambria Math"/>
                          </a:rPr>
                          <m:t>𝜃</m:t>
                        </m:r>
                      </m:e>
                    </m:d>
                  </m:oMath>
                </a14:m>
                <a:endParaRPr lang="en-CA" sz="3200" dirty="0"/>
              </a:p>
              <a:p>
                <a:pPr marL="971550" lvl="1" indent="-514350">
                  <a:buFont typeface="+mj-lt"/>
                  <a:buAutoNum type="alphaUcPeriod"/>
                </a:pPr>
                <a:r>
                  <a:rPr lang="en-US" dirty="0" smtClean="0"/>
                  <a:t> </a:t>
                </a:r>
                <a14:m>
                  <m:oMath xmlns:m="http://schemas.openxmlformats.org/officeDocument/2006/math">
                    <m:r>
                      <a:rPr lang="en-US" i="1">
                        <a:latin typeface="Cambria Math"/>
                      </a:rPr>
                      <m:t>2</m:t>
                    </m:r>
                    <m:r>
                      <a:rPr lang="en-US" i="1">
                        <a:latin typeface="Cambria Math"/>
                      </a:rPr>
                      <m:t>𝑇𝑔</m:t>
                    </m:r>
                    <m:r>
                      <a:rPr lang="en-US" i="1">
                        <a:latin typeface="Cambria Math"/>
                      </a:rPr>
                      <m:t> </m:t>
                    </m:r>
                    <m:r>
                      <m:rPr>
                        <m:sty m:val="p"/>
                      </m:rPr>
                      <a:rPr lang="en-US">
                        <a:latin typeface="Cambria Math"/>
                      </a:rPr>
                      <m:t>sin</m:t>
                    </m:r>
                    <m:d>
                      <m:dPr>
                        <m:ctrlPr>
                          <a:rPr lang="en-CA" i="1">
                            <a:latin typeface="Cambria Math"/>
                          </a:rPr>
                        </m:ctrlPr>
                      </m:dPr>
                      <m:e>
                        <m:r>
                          <a:rPr lang="en-US" i="1">
                            <a:latin typeface="Cambria Math"/>
                          </a:rPr>
                          <m:t>𝜃</m:t>
                        </m:r>
                      </m:e>
                    </m:d>
                  </m:oMath>
                </a14:m>
                <a:endParaRPr lang="en-CA" sz="3200" dirty="0"/>
              </a:p>
              <a:p>
                <a:pPr marL="971550" lvl="1" indent="-514350">
                  <a:buFont typeface="+mj-lt"/>
                  <a:buAutoNum type="alphaUcPeriod"/>
                </a:pPr>
                <a:r>
                  <a:rPr lang="en-CA" dirty="0" smtClean="0"/>
                  <a:t> </a:t>
                </a:r>
                <a14:m>
                  <m:oMath xmlns:m="http://schemas.openxmlformats.org/officeDocument/2006/math">
                    <m:f>
                      <m:fPr>
                        <m:ctrlPr>
                          <a:rPr lang="en-CA" i="1">
                            <a:latin typeface="Cambria Math"/>
                          </a:rPr>
                        </m:ctrlPr>
                      </m:fPr>
                      <m:num>
                        <m:r>
                          <a:rPr lang="en-US" i="1">
                            <a:latin typeface="Cambria Math"/>
                          </a:rPr>
                          <m:t>1</m:t>
                        </m:r>
                      </m:num>
                      <m:den>
                        <m:r>
                          <a:rPr lang="en-US" i="1">
                            <a:latin typeface="Cambria Math"/>
                          </a:rPr>
                          <m:t>2</m:t>
                        </m:r>
                      </m:den>
                    </m:f>
                    <m:sSup>
                      <m:sSupPr>
                        <m:ctrlPr>
                          <a:rPr lang="en-CA" i="1">
                            <a:latin typeface="Cambria Math"/>
                          </a:rPr>
                        </m:ctrlPr>
                      </m:sSupPr>
                      <m:e>
                        <m:r>
                          <a:rPr lang="en-US" i="1">
                            <a:latin typeface="Cambria Math"/>
                          </a:rPr>
                          <m:t>𝑇</m:t>
                        </m:r>
                      </m:e>
                      <m:sup>
                        <m:r>
                          <a:rPr lang="en-US" i="1">
                            <a:latin typeface="Cambria Math"/>
                          </a:rPr>
                          <m:t>2</m:t>
                        </m:r>
                      </m:sup>
                    </m:sSup>
                    <m:r>
                      <a:rPr lang="en-US" i="1">
                        <a:latin typeface="Cambria Math"/>
                      </a:rPr>
                      <m:t>𝑔</m:t>
                    </m:r>
                    <m:r>
                      <a:rPr lang="en-US" i="1">
                        <a:latin typeface="Cambria Math"/>
                      </a:rPr>
                      <m:t> </m:t>
                    </m:r>
                    <m:r>
                      <m:rPr>
                        <m:sty m:val="p"/>
                      </m:rPr>
                      <a:rPr lang="en-US">
                        <a:latin typeface="Cambria Math"/>
                      </a:rPr>
                      <m:t>sin</m:t>
                    </m:r>
                    <m:d>
                      <m:dPr>
                        <m:ctrlPr>
                          <a:rPr lang="en-CA" i="1">
                            <a:latin typeface="Cambria Math"/>
                          </a:rPr>
                        </m:ctrlPr>
                      </m:dPr>
                      <m:e>
                        <m:r>
                          <a:rPr lang="en-US" i="1">
                            <a:latin typeface="Cambria Math"/>
                          </a:rPr>
                          <m:t>𝜃</m:t>
                        </m:r>
                      </m:e>
                    </m:d>
                  </m:oMath>
                </a14:m>
                <a:endParaRPr lang="en-CA" sz="3200" dirty="0"/>
              </a:p>
              <a:p>
                <a:pPr marL="971550" lvl="1" indent="-514350">
                  <a:buFont typeface="+mj-lt"/>
                  <a:buAutoNum type="alphaUcPeriod"/>
                </a:pPr>
                <a:r>
                  <a:rPr lang="en-CA" dirty="0" smtClean="0"/>
                  <a:t> </a:t>
                </a:r>
                <a14:m>
                  <m:oMath xmlns:m="http://schemas.openxmlformats.org/officeDocument/2006/math">
                    <m:f>
                      <m:fPr>
                        <m:ctrlPr>
                          <a:rPr lang="en-CA" i="1">
                            <a:latin typeface="Cambria Math"/>
                          </a:rPr>
                        </m:ctrlPr>
                      </m:fPr>
                      <m:num>
                        <m:r>
                          <a:rPr lang="en-US" i="1">
                            <a:latin typeface="Cambria Math"/>
                          </a:rPr>
                          <m:t>3</m:t>
                        </m:r>
                      </m:num>
                      <m:den>
                        <m:r>
                          <a:rPr lang="en-US" i="1">
                            <a:latin typeface="Cambria Math"/>
                          </a:rPr>
                          <m:t>2</m:t>
                        </m:r>
                      </m:den>
                    </m:f>
                    <m:sSup>
                      <m:sSupPr>
                        <m:ctrlPr>
                          <a:rPr lang="en-CA" i="1">
                            <a:latin typeface="Cambria Math"/>
                          </a:rPr>
                        </m:ctrlPr>
                      </m:sSupPr>
                      <m:e>
                        <m:r>
                          <a:rPr lang="en-US" i="1">
                            <a:latin typeface="Cambria Math"/>
                          </a:rPr>
                          <m:t>𝑇</m:t>
                        </m:r>
                      </m:e>
                      <m:sup>
                        <m:r>
                          <a:rPr lang="en-US" i="1">
                            <a:latin typeface="Cambria Math"/>
                          </a:rPr>
                          <m:t>2</m:t>
                        </m:r>
                      </m:sup>
                    </m:sSup>
                    <m:r>
                      <a:rPr lang="en-US" i="1">
                        <a:latin typeface="Cambria Math"/>
                      </a:rPr>
                      <m:t>𝑔</m:t>
                    </m:r>
                    <m:r>
                      <a:rPr lang="en-US" i="1">
                        <a:latin typeface="Cambria Math"/>
                      </a:rPr>
                      <m:t> </m:t>
                    </m:r>
                    <m:r>
                      <m:rPr>
                        <m:sty m:val="p"/>
                      </m:rPr>
                      <a:rPr lang="en-US">
                        <a:latin typeface="Cambria Math"/>
                      </a:rPr>
                      <m:t>sin</m:t>
                    </m:r>
                    <m:d>
                      <m:dPr>
                        <m:ctrlPr>
                          <a:rPr lang="en-CA" i="1">
                            <a:latin typeface="Cambria Math"/>
                          </a:rPr>
                        </m:ctrlPr>
                      </m:dPr>
                      <m:e>
                        <m:r>
                          <a:rPr lang="en-US" i="1">
                            <a:latin typeface="Cambria Math"/>
                          </a:rPr>
                          <m:t>𝜃</m:t>
                        </m:r>
                      </m:e>
                    </m:d>
                  </m:oMath>
                </a14:m>
                <a:endParaRPr lang="en-CA" sz="3200" dirty="0"/>
              </a:p>
              <a:p>
                <a:pPr marL="971550" lvl="1" indent="-514350">
                  <a:buFont typeface="+mj-lt"/>
                  <a:buAutoNum type="alphaUcPeriod"/>
                </a:pPr>
                <a:r>
                  <a:rPr lang="en-US" dirty="0" smtClean="0"/>
                  <a:t> zero</a:t>
                </a:r>
                <a:endParaRPr lang="en-CA" sz="3200" dirty="0"/>
              </a:p>
              <a:p>
                <a:pPr marL="609600" indent="-609600">
                  <a:buFont typeface="+mj-lt"/>
                  <a:buAutoNum type="alphaUcPeriod"/>
                </a:pPr>
                <a:endParaRPr lang="en-US" sz="2400" dirty="0"/>
              </a:p>
            </p:txBody>
          </p:sp>
        </mc:Choice>
        <mc:Fallback xmlns="">
          <p:sp>
            <p:nvSpPr>
              <p:cNvPr id="334851" name="Rectangle 3"/>
              <p:cNvSpPr>
                <a:spLocks noGrp="1" noRot="1" noChangeAspect="1" noMove="1" noResize="1" noEditPoints="1" noAdjustHandles="1" noChangeArrowheads="1" noChangeShapeType="1" noTextEdit="1"/>
              </p:cNvSpPr>
              <p:nvPr>
                <p:ph type="body" idx="1"/>
              </p:nvPr>
            </p:nvSpPr>
            <p:spPr>
              <a:xfrm>
                <a:off x="457200" y="3505200"/>
                <a:ext cx="9296400" cy="3185159"/>
              </a:xfrm>
              <a:blipFill rotWithShape="1">
                <a:blip r:embed="rId3"/>
                <a:stretch>
                  <a:fillRect t="-958" b="-192"/>
                </a:stretch>
              </a:blipFill>
            </p:spPr>
            <p:txBody>
              <a:bodyPr/>
              <a:lstStyle/>
              <a:p>
                <a:r>
                  <a:rPr lang="en-CA">
                    <a:noFill/>
                  </a:rPr>
                  <a:t> </a:t>
                </a:r>
              </a:p>
            </p:txBody>
          </p:sp>
        </mc:Fallback>
      </mc:AlternateContent>
      <p:sp>
        <p:nvSpPr>
          <p:cNvPr id="5" name="Rectangle 2"/>
          <p:cNvSpPr txBox="1">
            <a:spLocks noChangeArrowheads="1"/>
          </p:cNvSpPr>
          <p:nvPr/>
        </p:nvSpPr>
        <p:spPr>
          <a:xfrm>
            <a:off x="304800" y="76200"/>
            <a:ext cx="11582400" cy="12192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pPr algn="l" eaLnBrk="1" hangingPunct="1"/>
            <a:r>
              <a:rPr lang="en-US" sz="3200" kern="0" dirty="0" smtClean="0"/>
              <a:t>Clicker Question </a:t>
            </a:r>
          </a:p>
          <a:p>
            <a:pPr algn="l" eaLnBrk="1" hangingPunct="1"/>
            <a:r>
              <a:rPr lang="en-US" sz="2400" kern="0" dirty="0" smtClean="0">
                <a:latin typeface="Times New Roman" panose="02020603050405020304" pitchFamily="18" charset="0"/>
                <a:cs typeface="Times New Roman" panose="02020603050405020304" pitchFamily="18" charset="0"/>
              </a:rPr>
              <a:t>(From the PHY131H1F Midterm Test 1, Fall 2013.)</a:t>
            </a:r>
          </a:p>
        </p:txBody>
      </p:sp>
    </p:spTree>
    <p:extLst>
      <p:ext uri="{BB962C8B-B14F-4D97-AF65-F5344CB8AC3E}">
        <p14:creationId xmlns:p14="http://schemas.microsoft.com/office/powerpoint/2010/main" val="18796837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sz="3200"/>
              <a:t>Instantaneous Acceleration</a:t>
            </a:r>
          </a:p>
        </p:txBody>
      </p:sp>
      <p:sp>
        <p:nvSpPr>
          <p:cNvPr id="36867" name="Text Box 3"/>
          <p:cNvSpPr txBox="1">
            <a:spLocks noChangeArrowheads="1"/>
          </p:cNvSpPr>
          <p:nvPr/>
        </p:nvSpPr>
        <p:spPr bwMode="auto">
          <a:xfrm>
            <a:off x="1997075" y="1565276"/>
            <a:ext cx="813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600">
                <a:latin typeface="Times New Roman" panose="02020603050405020304" pitchFamily="18" charset="0"/>
              </a:rPr>
              <a:t>The instantaneous acceleration </a:t>
            </a:r>
            <a:r>
              <a:rPr lang="en-US" sz="2600" i="1">
                <a:latin typeface="Times New Roman" panose="02020603050405020304" pitchFamily="18" charset="0"/>
              </a:rPr>
              <a:t>a</a:t>
            </a:r>
            <a:r>
              <a:rPr lang="en-US" sz="2600" baseline="-25000">
                <a:latin typeface="Times New Roman" panose="02020603050405020304" pitchFamily="18" charset="0"/>
              </a:rPr>
              <a:t>s</a:t>
            </a:r>
            <a:r>
              <a:rPr lang="en-US" sz="2600">
                <a:latin typeface="Times New Roman" panose="02020603050405020304" pitchFamily="18" charset="0"/>
              </a:rPr>
              <a:t> at a specific instant of time </a:t>
            </a:r>
            <a:r>
              <a:rPr lang="en-US" sz="2600" i="1">
                <a:latin typeface="Times New Roman" panose="02020603050405020304" pitchFamily="18" charset="0"/>
              </a:rPr>
              <a:t>t</a:t>
            </a:r>
            <a:r>
              <a:rPr lang="en-US" sz="2600">
                <a:latin typeface="Times New Roman" panose="02020603050405020304" pitchFamily="18" charset="0"/>
              </a:rPr>
              <a:t> is given by the derivative of the velocity </a:t>
            </a:r>
          </a:p>
        </p:txBody>
      </p:sp>
      <p:pic>
        <p:nvPicPr>
          <p:cNvPr id="36868" name="Picture 4" descr="Eq 2_26"/>
          <p:cNvPicPr>
            <a:picLocks noChangeAspect="1" noChangeArrowheads="1"/>
          </p:cNvPicPr>
          <p:nvPr/>
        </p:nvPicPr>
        <p:blipFill>
          <a:blip r:embed="rId2">
            <a:extLst>
              <a:ext uri="{28A0092B-C50C-407E-A947-70E740481C1C}">
                <a14:useLocalDpi xmlns:a14="http://schemas.microsoft.com/office/drawing/2010/main" val="0"/>
              </a:ext>
            </a:extLst>
          </a:blip>
          <a:srcRect r="10452"/>
          <a:stretch>
            <a:fillRect/>
          </a:stretch>
        </p:blipFill>
        <p:spPr bwMode="auto">
          <a:xfrm>
            <a:off x="1995489" y="2743201"/>
            <a:ext cx="8478837"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2362200" y="4343401"/>
            <a:ext cx="73152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900"/>
              <a:t>Note: Knight uses “</a:t>
            </a:r>
            <a:r>
              <a:rPr lang="en-US" sz="2900" i="1">
                <a:latin typeface="Times New Roman" panose="02020603050405020304" pitchFamily="18" charset="0"/>
                <a:cs typeface="Times New Roman" panose="02020603050405020304" pitchFamily="18" charset="0"/>
              </a:rPr>
              <a:t>s</a:t>
            </a:r>
            <a:r>
              <a:rPr lang="en-US" sz="2900"/>
              <a:t>” to denote a distance in a general direction.  Usually in problems we substitute </a:t>
            </a:r>
            <a:r>
              <a:rPr lang="en-US" sz="2900" i="1">
                <a:latin typeface="Times New Roman" panose="02020603050405020304" pitchFamily="18" charset="0"/>
                <a:cs typeface="Times New Roman" panose="02020603050405020304" pitchFamily="18" charset="0"/>
              </a:rPr>
              <a:t>x</a:t>
            </a:r>
            <a:r>
              <a:rPr lang="en-US" sz="2900"/>
              <a:t> or </a:t>
            </a:r>
            <a:r>
              <a:rPr lang="en-US" sz="2900" i="1">
                <a:latin typeface="Times New Roman" panose="02020603050405020304" pitchFamily="18" charset="0"/>
                <a:cs typeface="Times New Roman" panose="02020603050405020304" pitchFamily="18" charset="0"/>
              </a:rPr>
              <a:t>y</a:t>
            </a:r>
            <a:r>
              <a:rPr lang="en-US" sz="2900"/>
              <a:t> instead of </a:t>
            </a:r>
            <a:r>
              <a:rPr lang="en-US" sz="2900" i="1">
                <a:latin typeface="Times New Roman" panose="02020603050405020304" pitchFamily="18" charset="0"/>
                <a:cs typeface="Times New Roman" panose="02020603050405020304" pitchFamily="18" charset="0"/>
              </a:rPr>
              <a:t>s</a:t>
            </a:r>
            <a:r>
              <a:rPr lang="en-US" sz="29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86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1981200" y="274638"/>
            <a:ext cx="8229600" cy="868362"/>
          </a:xfrm>
        </p:spPr>
        <p:txBody>
          <a:bodyPr/>
          <a:lstStyle/>
          <a:p>
            <a:pPr eaLnBrk="1" hangingPunct="1"/>
            <a:r>
              <a:rPr lang="en-US" sz="3200"/>
              <a:t>Finding Velocity from the Acceleration</a:t>
            </a:r>
          </a:p>
        </p:txBody>
      </p:sp>
      <p:sp>
        <p:nvSpPr>
          <p:cNvPr id="37891" name="Text Box 3"/>
          <p:cNvSpPr txBox="1">
            <a:spLocks noChangeArrowheads="1"/>
          </p:cNvSpPr>
          <p:nvPr/>
        </p:nvSpPr>
        <p:spPr bwMode="auto">
          <a:xfrm>
            <a:off x="1997075" y="1157288"/>
            <a:ext cx="813435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600" dirty="0">
                <a:latin typeface="Times New Roman" panose="02020603050405020304" pitchFamily="18" charset="0"/>
              </a:rPr>
              <a:t>If we know the initial velocity, </a:t>
            </a:r>
            <a:r>
              <a:rPr lang="en-US" sz="2600" i="1" dirty="0" err="1">
                <a:latin typeface="Times New Roman" panose="02020603050405020304" pitchFamily="18" charset="0"/>
              </a:rPr>
              <a:t>v</a:t>
            </a:r>
            <a:r>
              <a:rPr lang="en-US" sz="2600" baseline="-25000" dirty="0" err="1">
                <a:latin typeface="Times New Roman" panose="02020603050405020304" pitchFamily="18" charset="0"/>
              </a:rPr>
              <a:t>i</a:t>
            </a:r>
            <a:r>
              <a:rPr lang="en-US" sz="2600" i="1" baseline="-25000" dirty="0" err="1">
                <a:latin typeface="Times New Roman" panose="02020603050405020304" pitchFamily="18" charset="0"/>
              </a:rPr>
              <a:t>s</a:t>
            </a:r>
            <a:r>
              <a:rPr lang="en-US" sz="2600" dirty="0">
                <a:latin typeface="Times New Roman" panose="02020603050405020304" pitchFamily="18" charset="0"/>
              </a:rPr>
              <a:t>, and the instantaneous acceleration, </a:t>
            </a:r>
            <a:r>
              <a:rPr lang="en-US" sz="2600" i="1" dirty="0">
                <a:latin typeface="Times New Roman" panose="02020603050405020304" pitchFamily="18" charset="0"/>
              </a:rPr>
              <a:t>a</a:t>
            </a:r>
            <a:r>
              <a:rPr lang="en-US" sz="2600" baseline="-25000" dirty="0">
                <a:latin typeface="Times New Roman" panose="02020603050405020304" pitchFamily="18" charset="0"/>
              </a:rPr>
              <a:t>s</a:t>
            </a:r>
            <a:r>
              <a:rPr lang="en-US" sz="2600" dirty="0">
                <a:latin typeface="Times New Roman" panose="02020603050405020304" pitchFamily="18" charset="0"/>
              </a:rPr>
              <a:t>, as a function of time, </a:t>
            </a:r>
            <a:r>
              <a:rPr lang="en-US" sz="2600" i="1" dirty="0">
                <a:latin typeface="Times New Roman" panose="02020603050405020304" pitchFamily="18" charset="0"/>
              </a:rPr>
              <a:t>t</a:t>
            </a:r>
            <a:r>
              <a:rPr lang="en-US" sz="2600" dirty="0">
                <a:latin typeface="Times New Roman" panose="02020603050405020304" pitchFamily="18" charset="0"/>
              </a:rPr>
              <a:t>, then the final velocity is given by </a:t>
            </a:r>
          </a:p>
        </p:txBody>
      </p:sp>
      <p:sp>
        <p:nvSpPr>
          <p:cNvPr id="37892" name="Text Box 4"/>
          <p:cNvSpPr txBox="1">
            <a:spLocks noChangeArrowheads="1"/>
          </p:cNvSpPr>
          <p:nvPr/>
        </p:nvSpPr>
        <p:spPr bwMode="auto">
          <a:xfrm>
            <a:off x="1900238" y="3871913"/>
            <a:ext cx="81343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600" dirty="0">
                <a:latin typeface="Times New Roman" panose="02020603050405020304" pitchFamily="18" charset="0"/>
              </a:rPr>
              <a:t>Or, graphically,</a:t>
            </a:r>
            <a:endParaRPr lang="en-US" sz="2400" dirty="0">
              <a:latin typeface="Times New Roman" panose="02020603050405020304" pitchFamily="18" charset="0"/>
            </a:endParaRPr>
          </a:p>
        </p:txBody>
      </p:sp>
      <p:pic>
        <p:nvPicPr>
          <p:cNvPr id="37893" name="Picture 5" descr="Eq 2_28"/>
          <p:cNvPicPr>
            <a:picLocks noChangeAspect="1" noChangeArrowheads="1"/>
          </p:cNvPicPr>
          <p:nvPr/>
        </p:nvPicPr>
        <p:blipFill>
          <a:blip r:embed="rId2">
            <a:extLst>
              <a:ext uri="{28A0092B-C50C-407E-A947-70E740481C1C}">
                <a14:useLocalDpi xmlns:a14="http://schemas.microsoft.com/office/drawing/2010/main" val="0"/>
              </a:ext>
            </a:extLst>
          </a:blip>
          <a:srcRect r="10695"/>
          <a:stretch>
            <a:fillRect/>
          </a:stretch>
        </p:blipFill>
        <p:spPr bwMode="auto">
          <a:xfrm>
            <a:off x="164353" y="4795157"/>
            <a:ext cx="1179979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4" name="Picture 6" descr="Eq 2_27"/>
          <p:cNvPicPr>
            <a:picLocks noChangeAspect="1" noChangeArrowheads="1"/>
          </p:cNvPicPr>
          <p:nvPr/>
        </p:nvPicPr>
        <p:blipFill>
          <a:blip r:embed="rId3">
            <a:extLst>
              <a:ext uri="{28A0092B-C50C-407E-A947-70E740481C1C}">
                <a14:useLocalDpi xmlns:a14="http://schemas.microsoft.com/office/drawing/2010/main" val="0"/>
              </a:ext>
            </a:extLst>
          </a:blip>
          <a:srcRect r="11583"/>
          <a:stretch>
            <a:fillRect/>
          </a:stretch>
        </p:blipFill>
        <p:spPr bwMode="auto">
          <a:xfrm>
            <a:off x="1295400" y="2439988"/>
            <a:ext cx="10448289" cy="1520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78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78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p:bldP spid="3789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a:xfrm flipH="1" flipV="1">
            <a:off x="7467600" y="1061484"/>
            <a:ext cx="19492" cy="229131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7487092" y="3352800"/>
            <a:ext cx="4247708"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143728" y="799873"/>
            <a:ext cx="364202" cy="523220"/>
          </a:xfrm>
          <a:prstGeom prst="rect">
            <a:avLst/>
          </a:prstGeom>
          <a:noFill/>
        </p:spPr>
        <p:txBody>
          <a:bodyPr wrap="none" rtlCol="0">
            <a:spAutoFit/>
          </a:bodyPr>
          <a:lstStyle/>
          <a:p>
            <a:r>
              <a:rPr lang="en-CA" sz="2800" i="1" dirty="0">
                <a:latin typeface="Times New Roman" panose="02020603050405020304" pitchFamily="18" charset="0"/>
                <a:cs typeface="Times New Roman" panose="02020603050405020304" pitchFamily="18" charset="0"/>
              </a:rPr>
              <a:t>a</a:t>
            </a:r>
          </a:p>
        </p:txBody>
      </p:sp>
      <p:sp>
        <p:nvSpPr>
          <p:cNvPr id="13" name="TextBox 12"/>
          <p:cNvSpPr txBox="1"/>
          <p:nvPr/>
        </p:nvSpPr>
        <p:spPr>
          <a:xfrm>
            <a:off x="11450748" y="3276600"/>
            <a:ext cx="284052" cy="523220"/>
          </a:xfrm>
          <a:prstGeom prst="rect">
            <a:avLst/>
          </a:prstGeom>
          <a:noFill/>
        </p:spPr>
        <p:txBody>
          <a:bodyPr wrap="none" rtlCol="0">
            <a:spAutoFit/>
          </a:bodyPr>
          <a:lstStyle/>
          <a:p>
            <a:r>
              <a:rPr lang="en-CA" sz="2800" i="1" dirty="0" smtClean="0">
                <a:latin typeface="Times New Roman" panose="02020603050405020304" pitchFamily="18" charset="0"/>
                <a:cs typeface="Times New Roman" panose="02020603050405020304" pitchFamily="18" charset="0"/>
              </a:rPr>
              <a:t>t</a:t>
            </a:r>
            <a:endParaRPr lang="en-CA" sz="2800" i="1"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a:off x="7487092" y="1600200"/>
            <a:ext cx="3561908" cy="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222138" y="1353061"/>
            <a:ext cx="1221809" cy="461665"/>
          </a:xfrm>
          <a:prstGeom prst="rect">
            <a:avLst/>
          </a:prstGeom>
          <a:noFill/>
        </p:spPr>
        <p:txBody>
          <a:bodyPr wrap="none" rtlCol="0">
            <a:spAutoFit/>
          </a:bodyPr>
          <a:lstStyle/>
          <a:p>
            <a:r>
              <a:rPr lang="en-CA" sz="2400" dirty="0" smtClean="0"/>
              <a:t>10 m/s</a:t>
            </a:r>
            <a:r>
              <a:rPr lang="en-CA" sz="2400" baseline="30000" dirty="0" smtClean="0"/>
              <a:t>2</a:t>
            </a:r>
            <a:endParaRPr lang="en-CA" sz="2400" baseline="30000" dirty="0"/>
          </a:p>
        </p:txBody>
      </p:sp>
      <p:cxnSp>
        <p:nvCxnSpPr>
          <p:cNvPr id="11" name="Straight Connector 10"/>
          <p:cNvCxnSpPr/>
          <p:nvPr/>
        </p:nvCxnSpPr>
        <p:spPr>
          <a:xfrm>
            <a:off x="7391400" y="1597277"/>
            <a:ext cx="152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049000" y="3276600"/>
            <a:ext cx="0" cy="23152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10751482" y="3432629"/>
            <a:ext cx="595035" cy="461665"/>
          </a:xfrm>
          <a:prstGeom prst="rect">
            <a:avLst/>
          </a:prstGeom>
          <a:noFill/>
        </p:spPr>
        <p:txBody>
          <a:bodyPr wrap="none" rtlCol="0">
            <a:spAutoFit/>
          </a:bodyPr>
          <a:lstStyle/>
          <a:p>
            <a:r>
              <a:rPr lang="en-CA" sz="2400" dirty="0" smtClean="0"/>
              <a:t>5 s</a:t>
            </a:r>
            <a:endParaRPr lang="en-CA" sz="2400" dirty="0"/>
          </a:p>
        </p:txBody>
      </p:sp>
      <p:sp>
        <p:nvSpPr>
          <p:cNvPr id="14" name="TextBox 13"/>
          <p:cNvSpPr txBox="1"/>
          <p:nvPr/>
        </p:nvSpPr>
        <p:spPr>
          <a:xfrm>
            <a:off x="653001" y="1029831"/>
            <a:ext cx="5366799" cy="1384995"/>
          </a:xfrm>
          <a:prstGeom prst="rect">
            <a:avLst/>
          </a:prstGeom>
          <a:noFill/>
        </p:spPr>
        <p:txBody>
          <a:bodyPr wrap="square" rtlCol="0">
            <a:spAutoFit/>
          </a:bodyPr>
          <a:lstStyle/>
          <a:p>
            <a:pPr marL="285750" indent="-285750">
              <a:buFont typeface="Arial" panose="020B0604020202020204" pitchFamily="34" charset="0"/>
              <a:buChar char="•"/>
            </a:pPr>
            <a:r>
              <a:rPr lang="en-CA" sz="2800" dirty="0" smtClean="0"/>
              <a:t>An object starts at rest, and has a constant acceleration of +10 m/s</a:t>
            </a:r>
            <a:r>
              <a:rPr lang="en-CA" sz="2800" baseline="30000" dirty="0" smtClean="0"/>
              <a:t>2</a:t>
            </a:r>
            <a:r>
              <a:rPr lang="en-CA" sz="2800" dirty="0" smtClean="0"/>
              <a:t> for 5 seconds.</a:t>
            </a:r>
          </a:p>
        </p:txBody>
      </p:sp>
      <p:sp>
        <p:nvSpPr>
          <p:cNvPr id="15" name="TextBox 14"/>
          <p:cNvSpPr txBox="1"/>
          <p:nvPr/>
        </p:nvSpPr>
        <p:spPr>
          <a:xfrm>
            <a:off x="660258" y="3276600"/>
            <a:ext cx="5619822" cy="3108543"/>
          </a:xfrm>
          <a:prstGeom prst="rect">
            <a:avLst/>
          </a:prstGeom>
          <a:noFill/>
        </p:spPr>
        <p:txBody>
          <a:bodyPr wrap="square" rtlCol="0">
            <a:spAutoFit/>
          </a:bodyPr>
          <a:lstStyle/>
          <a:p>
            <a:pPr marL="285750" indent="-285750">
              <a:buFont typeface="Arial" panose="020B0604020202020204" pitchFamily="34" charset="0"/>
              <a:buChar char="•"/>
            </a:pPr>
            <a:r>
              <a:rPr lang="en-CA" sz="2800" dirty="0" smtClean="0"/>
              <a:t>How fast is the object going after 5 seconds?</a:t>
            </a:r>
          </a:p>
          <a:p>
            <a:pPr marL="514350" indent="-514350">
              <a:buFont typeface="+mj-lt"/>
              <a:buAutoNum type="alphaUcPeriod"/>
            </a:pPr>
            <a:r>
              <a:rPr lang="en-CA" sz="2800" dirty="0" smtClean="0"/>
              <a:t>10 m/s</a:t>
            </a:r>
          </a:p>
          <a:p>
            <a:pPr marL="514350" indent="-514350">
              <a:buFont typeface="+mj-lt"/>
              <a:buAutoNum type="alphaUcPeriod"/>
            </a:pPr>
            <a:r>
              <a:rPr lang="en-CA" sz="2800" dirty="0" smtClean="0"/>
              <a:t>25 m/s</a:t>
            </a:r>
          </a:p>
          <a:p>
            <a:pPr marL="514350" indent="-514350">
              <a:buFont typeface="+mj-lt"/>
              <a:buAutoNum type="alphaUcPeriod"/>
            </a:pPr>
            <a:r>
              <a:rPr lang="en-CA" sz="2800" dirty="0" smtClean="0"/>
              <a:t>50 m/s</a:t>
            </a:r>
          </a:p>
          <a:p>
            <a:pPr marL="514350" indent="-514350">
              <a:buFont typeface="+mj-lt"/>
              <a:buAutoNum type="alphaUcPeriod"/>
            </a:pPr>
            <a:r>
              <a:rPr lang="en-CA" sz="2800" dirty="0" smtClean="0"/>
              <a:t>100 m/s</a:t>
            </a:r>
          </a:p>
          <a:p>
            <a:pPr marL="514350" indent="-514350">
              <a:buFont typeface="+mj-lt"/>
              <a:buAutoNum type="alphaUcPeriod"/>
            </a:pPr>
            <a:r>
              <a:rPr lang="en-CA" sz="2800" dirty="0" smtClean="0"/>
              <a:t>500 m/s</a:t>
            </a:r>
          </a:p>
        </p:txBody>
      </p:sp>
      <p:sp>
        <p:nvSpPr>
          <p:cNvPr id="18" name="Title 1"/>
          <p:cNvSpPr txBox="1">
            <a:spLocks/>
          </p:cNvSpPr>
          <p:nvPr/>
        </p:nvSpPr>
        <p:spPr>
          <a:xfrm>
            <a:off x="1651000" y="49587"/>
            <a:ext cx="5029200" cy="52789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r>
              <a:rPr lang="en-US" sz="2800" kern="0" dirty="0" smtClean="0"/>
              <a:t>Clicker Question</a:t>
            </a:r>
          </a:p>
        </p:txBody>
      </p:sp>
    </p:spTree>
    <p:extLst>
      <p:ext uri="{BB962C8B-B14F-4D97-AF65-F5344CB8AC3E}">
        <p14:creationId xmlns:p14="http://schemas.microsoft.com/office/powerpoint/2010/main" val="35936417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Arrow Connector 2"/>
          <p:cNvCxnSpPr/>
          <p:nvPr/>
        </p:nvCxnSpPr>
        <p:spPr>
          <a:xfrm flipH="1" flipV="1">
            <a:off x="7467600" y="1061484"/>
            <a:ext cx="19492" cy="2291316"/>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7487092" y="3352800"/>
            <a:ext cx="4247708"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143728" y="799873"/>
            <a:ext cx="364202" cy="523220"/>
          </a:xfrm>
          <a:prstGeom prst="rect">
            <a:avLst/>
          </a:prstGeom>
          <a:noFill/>
        </p:spPr>
        <p:txBody>
          <a:bodyPr wrap="none" rtlCol="0">
            <a:spAutoFit/>
          </a:bodyPr>
          <a:lstStyle/>
          <a:p>
            <a:r>
              <a:rPr lang="en-CA" sz="2800" i="1" dirty="0">
                <a:latin typeface="Times New Roman" panose="02020603050405020304" pitchFamily="18" charset="0"/>
                <a:cs typeface="Times New Roman" panose="02020603050405020304" pitchFamily="18" charset="0"/>
              </a:rPr>
              <a:t>a</a:t>
            </a:r>
          </a:p>
        </p:txBody>
      </p:sp>
      <p:sp>
        <p:nvSpPr>
          <p:cNvPr id="13" name="TextBox 12"/>
          <p:cNvSpPr txBox="1"/>
          <p:nvPr/>
        </p:nvSpPr>
        <p:spPr>
          <a:xfrm>
            <a:off x="11450748" y="3276600"/>
            <a:ext cx="284052" cy="523220"/>
          </a:xfrm>
          <a:prstGeom prst="rect">
            <a:avLst/>
          </a:prstGeom>
          <a:noFill/>
        </p:spPr>
        <p:txBody>
          <a:bodyPr wrap="none" rtlCol="0">
            <a:spAutoFit/>
          </a:bodyPr>
          <a:lstStyle/>
          <a:p>
            <a:r>
              <a:rPr lang="en-CA" sz="2800" i="1" dirty="0" smtClean="0">
                <a:latin typeface="Times New Roman" panose="02020603050405020304" pitchFamily="18" charset="0"/>
                <a:cs typeface="Times New Roman" panose="02020603050405020304" pitchFamily="18" charset="0"/>
              </a:rPr>
              <a:t>t</a:t>
            </a:r>
            <a:endParaRPr lang="en-CA" sz="2800" i="1"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a:off x="7487092" y="1600200"/>
            <a:ext cx="3561908" cy="1752600"/>
          </a:xfrm>
          <a:prstGeom prst="line">
            <a:avLst/>
          </a:prstGeom>
          <a:ln>
            <a:solidFill>
              <a:srgbClr val="0070C0"/>
            </a:solidFill>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6222138" y="1353061"/>
            <a:ext cx="1221809" cy="461665"/>
          </a:xfrm>
          <a:prstGeom prst="rect">
            <a:avLst/>
          </a:prstGeom>
          <a:noFill/>
        </p:spPr>
        <p:txBody>
          <a:bodyPr wrap="none" rtlCol="0">
            <a:spAutoFit/>
          </a:bodyPr>
          <a:lstStyle/>
          <a:p>
            <a:r>
              <a:rPr lang="en-CA" sz="2400" dirty="0" smtClean="0"/>
              <a:t>10 m/s</a:t>
            </a:r>
            <a:r>
              <a:rPr lang="en-CA" sz="2400" baseline="30000" dirty="0" smtClean="0"/>
              <a:t>2</a:t>
            </a:r>
            <a:endParaRPr lang="en-CA" sz="2400" baseline="30000" dirty="0"/>
          </a:p>
        </p:txBody>
      </p:sp>
      <p:cxnSp>
        <p:nvCxnSpPr>
          <p:cNvPr id="11" name="Straight Connector 10"/>
          <p:cNvCxnSpPr/>
          <p:nvPr/>
        </p:nvCxnSpPr>
        <p:spPr>
          <a:xfrm>
            <a:off x="7391400" y="1597277"/>
            <a:ext cx="152400" cy="0"/>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11049000" y="3276600"/>
            <a:ext cx="0" cy="231523"/>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10751482" y="3432629"/>
            <a:ext cx="595035" cy="461665"/>
          </a:xfrm>
          <a:prstGeom prst="rect">
            <a:avLst/>
          </a:prstGeom>
          <a:noFill/>
        </p:spPr>
        <p:txBody>
          <a:bodyPr wrap="none" rtlCol="0">
            <a:spAutoFit/>
          </a:bodyPr>
          <a:lstStyle/>
          <a:p>
            <a:r>
              <a:rPr lang="en-CA" sz="2400" dirty="0" smtClean="0"/>
              <a:t>5 s</a:t>
            </a:r>
            <a:endParaRPr lang="en-CA" sz="2400" dirty="0"/>
          </a:p>
        </p:txBody>
      </p:sp>
      <p:sp>
        <p:nvSpPr>
          <p:cNvPr id="14" name="TextBox 13"/>
          <p:cNvSpPr txBox="1"/>
          <p:nvPr/>
        </p:nvSpPr>
        <p:spPr>
          <a:xfrm>
            <a:off x="295796" y="870757"/>
            <a:ext cx="5968023" cy="2677656"/>
          </a:xfrm>
          <a:prstGeom prst="rect">
            <a:avLst/>
          </a:prstGeom>
          <a:noFill/>
        </p:spPr>
        <p:txBody>
          <a:bodyPr wrap="square" rtlCol="0">
            <a:spAutoFit/>
          </a:bodyPr>
          <a:lstStyle/>
          <a:p>
            <a:pPr marL="285750" indent="-285750">
              <a:buFont typeface="Arial" panose="020B0604020202020204" pitchFamily="34" charset="0"/>
              <a:buChar char="•"/>
            </a:pPr>
            <a:r>
              <a:rPr lang="en-CA" sz="2800" dirty="0" smtClean="0"/>
              <a:t>An object starts at rest, and has an initial acceleration of +10 m/s</a:t>
            </a:r>
            <a:r>
              <a:rPr lang="en-CA" sz="2800" baseline="30000" dirty="0" smtClean="0"/>
              <a:t>2</a:t>
            </a:r>
            <a:r>
              <a:rPr lang="en-CA" sz="2800" dirty="0" smtClean="0"/>
              <a:t>.  </a:t>
            </a:r>
          </a:p>
          <a:p>
            <a:pPr marL="285750" indent="-285750">
              <a:buFont typeface="Arial" panose="020B0604020202020204" pitchFamily="34" charset="0"/>
              <a:buChar char="•"/>
            </a:pPr>
            <a:r>
              <a:rPr lang="en-CA" sz="2800" dirty="0" smtClean="0"/>
              <a:t>As it speeds up, its acceleration decreases at a constant rate.</a:t>
            </a:r>
          </a:p>
          <a:p>
            <a:pPr marL="285750" indent="-285750">
              <a:buFont typeface="Arial" panose="020B0604020202020204" pitchFamily="34" charset="0"/>
              <a:buChar char="•"/>
            </a:pPr>
            <a:r>
              <a:rPr lang="en-CA" sz="2800" dirty="0" smtClean="0"/>
              <a:t>After 5 seconds, it is traveling at a constant velocity (</a:t>
            </a:r>
            <a:r>
              <a:rPr lang="en-CA" sz="2800" i="1" dirty="0" smtClean="0">
                <a:latin typeface="Times New Roman" panose="02020603050405020304" pitchFamily="18" charset="0"/>
                <a:cs typeface="Times New Roman" panose="02020603050405020304" pitchFamily="18" charset="0"/>
              </a:rPr>
              <a:t>a</a:t>
            </a:r>
            <a:r>
              <a:rPr lang="en-CA" sz="2800" dirty="0" smtClean="0">
                <a:latin typeface="Times New Roman" panose="02020603050405020304" pitchFamily="18" charset="0"/>
                <a:cs typeface="Times New Roman" panose="02020603050405020304" pitchFamily="18" charset="0"/>
              </a:rPr>
              <a:t> = 0</a:t>
            </a:r>
            <a:r>
              <a:rPr lang="en-CA" sz="2800" dirty="0" smtClean="0"/>
              <a:t>).</a:t>
            </a:r>
            <a:endParaRPr lang="en-CA" sz="2800" dirty="0"/>
          </a:p>
        </p:txBody>
      </p:sp>
      <p:sp>
        <p:nvSpPr>
          <p:cNvPr id="19" name="Title 1"/>
          <p:cNvSpPr txBox="1">
            <a:spLocks/>
          </p:cNvSpPr>
          <p:nvPr/>
        </p:nvSpPr>
        <p:spPr>
          <a:xfrm>
            <a:off x="1651000" y="49587"/>
            <a:ext cx="5029200" cy="527894"/>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ea typeface="Arial" charset="0"/>
                <a:cs typeface="Arial" charset="0"/>
              </a:defRPr>
            </a:lvl2pPr>
            <a:lvl3pPr algn="ctr" rtl="0" eaLnBrk="0" fontAlgn="base" hangingPunct="0">
              <a:spcBef>
                <a:spcPct val="0"/>
              </a:spcBef>
              <a:spcAft>
                <a:spcPct val="0"/>
              </a:spcAft>
              <a:defRPr sz="4400">
                <a:solidFill>
                  <a:schemeClr val="tx2"/>
                </a:solidFill>
                <a:latin typeface="Arial" charset="0"/>
                <a:ea typeface="Arial" charset="0"/>
                <a:cs typeface="Arial" charset="0"/>
              </a:defRPr>
            </a:lvl3pPr>
            <a:lvl4pPr algn="ctr" rtl="0" eaLnBrk="0" fontAlgn="base" hangingPunct="0">
              <a:spcBef>
                <a:spcPct val="0"/>
              </a:spcBef>
              <a:spcAft>
                <a:spcPct val="0"/>
              </a:spcAft>
              <a:defRPr sz="4400">
                <a:solidFill>
                  <a:schemeClr val="tx2"/>
                </a:solidFill>
                <a:latin typeface="Arial" charset="0"/>
                <a:ea typeface="Arial" charset="0"/>
                <a:cs typeface="Arial" charset="0"/>
              </a:defRPr>
            </a:lvl4pPr>
            <a:lvl5pPr algn="ctr" rtl="0" eaLnBrk="0" fontAlgn="base" hangingPunct="0">
              <a:spcBef>
                <a:spcPct val="0"/>
              </a:spcBef>
              <a:spcAft>
                <a:spcPct val="0"/>
              </a:spcAft>
              <a:defRPr sz="4400">
                <a:solidFill>
                  <a:schemeClr val="tx2"/>
                </a:solidFill>
                <a:latin typeface="Arial" charset="0"/>
                <a:ea typeface="Arial" charset="0"/>
                <a:cs typeface="Arial" charset="0"/>
              </a:defRPr>
            </a:lvl5pPr>
            <a:lvl6pPr marL="457200" algn="ctr" rtl="0" fontAlgn="base">
              <a:spcBef>
                <a:spcPct val="0"/>
              </a:spcBef>
              <a:spcAft>
                <a:spcPct val="0"/>
              </a:spcAft>
              <a:defRPr sz="4400">
                <a:solidFill>
                  <a:schemeClr val="tx2"/>
                </a:solidFill>
                <a:latin typeface="Arial" charset="0"/>
                <a:ea typeface="Arial" charset="0"/>
                <a:cs typeface="Arial" charset="0"/>
              </a:defRPr>
            </a:lvl6pPr>
            <a:lvl7pPr marL="914400" algn="ctr" rtl="0" fontAlgn="base">
              <a:spcBef>
                <a:spcPct val="0"/>
              </a:spcBef>
              <a:spcAft>
                <a:spcPct val="0"/>
              </a:spcAft>
              <a:defRPr sz="4400">
                <a:solidFill>
                  <a:schemeClr val="tx2"/>
                </a:solidFill>
                <a:latin typeface="Arial" charset="0"/>
                <a:ea typeface="Arial" charset="0"/>
                <a:cs typeface="Arial" charset="0"/>
              </a:defRPr>
            </a:lvl7pPr>
            <a:lvl8pPr marL="1371600" algn="ctr" rtl="0" fontAlgn="base">
              <a:spcBef>
                <a:spcPct val="0"/>
              </a:spcBef>
              <a:spcAft>
                <a:spcPct val="0"/>
              </a:spcAft>
              <a:defRPr sz="4400">
                <a:solidFill>
                  <a:schemeClr val="tx2"/>
                </a:solidFill>
                <a:latin typeface="Arial" charset="0"/>
                <a:ea typeface="Arial" charset="0"/>
                <a:cs typeface="Arial" charset="0"/>
              </a:defRPr>
            </a:lvl8pPr>
            <a:lvl9pPr marL="1828800" algn="ctr" rtl="0" fontAlgn="base">
              <a:spcBef>
                <a:spcPct val="0"/>
              </a:spcBef>
              <a:spcAft>
                <a:spcPct val="0"/>
              </a:spcAft>
              <a:defRPr sz="4400">
                <a:solidFill>
                  <a:schemeClr val="tx2"/>
                </a:solidFill>
                <a:latin typeface="Arial" charset="0"/>
                <a:ea typeface="Arial" charset="0"/>
                <a:cs typeface="Arial" charset="0"/>
              </a:defRPr>
            </a:lvl9pPr>
          </a:lstStyle>
          <a:p>
            <a:r>
              <a:rPr lang="en-US" sz="2800" kern="0" dirty="0" smtClean="0"/>
              <a:t>Clicker Question</a:t>
            </a:r>
          </a:p>
        </p:txBody>
      </p:sp>
      <p:sp>
        <p:nvSpPr>
          <p:cNvPr id="21" name="TextBox 20"/>
          <p:cNvSpPr txBox="1"/>
          <p:nvPr/>
        </p:nvSpPr>
        <p:spPr>
          <a:xfrm>
            <a:off x="643997" y="3548413"/>
            <a:ext cx="5619822" cy="3108543"/>
          </a:xfrm>
          <a:prstGeom prst="rect">
            <a:avLst/>
          </a:prstGeom>
          <a:noFill/>
        </p:spPr>
        <p:txBody>
          <a:bodyPr wrap="square" rtlCol="0">
            <a:spAutoFit/>
          </a:bodyPr>
          <a:lstStyle/>
          <a:p>
            <a:pPr marL="285750" indent="-285750">
              <a:buFont typeface="Arial" panose="020B0604020202020204" pitchFamily="34" charset="0"/>
              <a:buChar char="•"/>
            </a:pPr>
            <a:r>
              <a:rPr lang="en-CA" sz="2800" dirty="0"/>
              <a:t>How fast is the object going after 5 seconds?</a:t>
            </a:r>
          </a:p>
          <a:p>
            <a:pPr marL="514350" indent="-514350">
              <a:buFont typeface="+mj-lt"/>
              <a:buAutoNum type="alphaUcPeriod"/>
            </a:pPr>
            <a:r>
              <a:rPr lang="en-CA" sz="2800" dirty="0" smtClean="0"/>
              <a:t>10 m/s</a:t>
            </a:r>
          </a:p>
          <a:p>
            <a:pPr marL="514350" indent="-514350">
              <a:buFont typeface="+mj-lt"/>
              <a:buAutoNum type="alphaUcPeriod"/>
            </a:pPr>
            <a:r>
              <a:rPr lang="en-CA" sz="2800" dirty="0" smtClean="0"/>
              <a:t>25 m/s</a:t>
            </a:r>
          </a:p>
          <a:p>
            <a:pPr marL="514350" indent="-514350">
              <a:buFont typeface="+mj-lt"/>
              <a:buAutoNum type="alphaUcPeriod"/>
            </a:pPr>
            <a:r>
              <a:rPr lang="en-CA" sz="2800" dirty="0" smtClean="0"/>
              <a:t>50 m/s</a:t>
            </a:r>
          </a:p>
          <a:p>
            <a:pPr marL="514350" indent="-514350">
              <a:buFont typeface="+mj-lt"/>
              <a:buAutoNum type="alphaUcPeriod"/>
            </a:pPr>
            <a:r>
              <a:rPr lang="en-CA" sz="2800" dirty="0" smtClean="0"/>
              <a:t>100 m/s</a:t>
            </a:r>
          </a:p>
          <a:p>
            <a:pPr marL="514350" indent="-514350">
              <a:buFont typeface="+mj-lt"/>
              <a:buAutoNum type="alphaUcPeriod"/>
            </a:pPr>
            <a:r>
              <a:rPr lang="en-CA" sz="2800" dirty="0" smtClean="0"/>
              <a:t>500 m/s</a:t>
            </a:r>
          </a:p>
        </p:txBody>
      </p: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891360" y="5095800"/>
              <a:ext cx="1405080" cy="111960"/>
            </p14:xfrm>
          </p:contentPart>
        </mc:Choice>
        <mc:Fallback xmlns="">
          <p:pic>
            <p:nvPicPr>
              <p:cNvPr id="2" name="Ink 1"/>
              <p:cNvPicPr/>
              <p:nvPr/>
            </p:nvPicPr>
            <p:blipFill>
              <a:blip r:embed="rId3"/>
              <a:stretch>
                <a:fillRect/>
              </a:stretch>
            </p:blipFill>
            <p:spPr>
              <a:xfrm>
                <a:off x="884160" y="5093280"/>
                <a:ext cx="1416960" cy="120240"/>
              </a:xfrm>
              <a:prstGeom prst="rect">
                <a:avLst/>
              </a:prstGeom>
            </p:spPr>
          </p:pic>
        </mc:Fallback>
      </mc:AlternateContent>
    </p:spTree>
    <p:extLst>
      <p:ext uri="{BB962C8B-B14F-4D97-AF65-F5344CB8AC3E}">
        <p14:creationId xmlns:p14="http://schemas.microsoft.com/office/powerpoint/2010/main" val="34934677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52401"/>
            <a:ext cx="10744200" cy="792163"/>
          </a:xfrm>
        </p:spPr>
        <p:txBody>
          <a:bodyPr/>
          <a:lstStyle/>
          <a:p>
            <a:pPr eaLnBrk="1" hangingPunct="1"/>
            <a:r>
              <a:rPr lang="en-US" dirty="0" smtClean="0"/>
              <a:t>When Acceleration Changes Abruptly</a:t>
            </a:r>
          </a:p>
        </p:txBody>
      </p:sp>
      <p:sp>
        <p:nvSpPr>
          <p:cNvPr id="28675" name="Rectangle 3"/>
          <p:cNvSpPr>
            <a:spLocks noGrp="1" noChangeArrowheads="1"/>
          </p:cNvSpPr>
          <p:nvPr>
            <p:ph type="body" idx="1"/>
          </p:nvPr>
        </p:nvSpPr>
        <p:spPr>
          <a:xfrm>
            <a:off x="1752600" y="1066800"/>
            <a:ext cx="8534400" cy="5257800"/>
          </a:xfrm>
        </p:spPr>
        <p:txBody>
          <a:bodyPr/>
          <a:lstStyle/>
          <a:p>
            <a:pPr eaLnBrk="1" hangingPunct="1"/>
            <a:r>
              <a:rPr lang="en-US" sz="2800" dirty="0" smtClean="0"/>
              <a:t>Consider an object that has a constant acceleration, </a:t>
            </a:r>
            <a:r>
              <a:rPr lang="en-US" sz="2800" i="1" dirty="0" smtClean="0">
                <a:latin typeface="Times New Roman" panose="02020603050405020304" pitchFamily="18" charset="0"/>
                <a:cs typeface="Times New Roman" panose="02020603050405020304" pitchFamily="18" charset="0"/>
              </a:rPr>
              <a:t>a</a:t>
            </a:r>
            <a:r>
              <a:rPr lang="en-US" sz="2800" baseline="-25000" dirty="0" smtClean="0">
                <a:latin typeface="Times New Roman" panose="02020603050405020304" pitchFamily="18" charset="0"/>
                <a:cs typeface="Times New Roman" panose="02020603050405020304" pitchFamily="18" charset="0"/>
              </a:rPr>
              <a:t>1</a:t>
            </a:r>
            <a:r>
              <a:rPr lang="en-US" sz="2800" dirty="0" smtClean="0"/>
              <a:t>, from </a:t>
            </a:r>
            <a:r>
              <a:rPr lang="en-US" sz="2800" i="1" dirty="0" err="1" smtClean="0">
                <a:latin typeface="Times New Roman" panose="02020603050405020304" pitchFamily="18" charset="0"/>
                <a:cs typeface="Times New Roman" panose="02020603050405020304" pitchFamily="18" charset="0"/>
              </a:rPr>
              <a:t>t</a:t>
            </a:r>
            <a:r>
              <a:rPr lang="en-US" sz="2800" baseline="-25000" dirty="0" err="1" smtClean="0">
                <a:latin typeface="Times New Roman" panose="02020603050405020304" pitchFamily="18" charset="0"/>
                <a:cs typeface="Times New Roman" panose="02020603050405020304" pitchFamily="18" charset="0"/>
              </a:rPr>
              <a:t>A</a:t>
            </a:r>
            <a:r>
              <a:rPr lang="en-US" sz="2800" dirty="0" smtClean="0"/>
              <a:t> until </a:t>
            </a:r>
            <a:r>
              <a:rPr lang="en-US" sz="2800" i="1" dirty="0" err="1" smtClean="0">
                <a:latin typeface="Times New Roman" panose="02020603050405020304" pitchFamily="18" charset="0"/>
                <a:cs typeface="Times New Roman" panose="02020603050405020304" pitchFamily="18" charset="0"/>
              </a:rPr>
              <a:t>t</a:t>
            </a:r>
            <a:r>
              <a:rPr lang="en-US" sz="2800" baseline="-25000" dirty="0" err="1" smtClean="0">
                <a:latin typeface="Times New Roman" panose="02020603050405020304" pitchFamily="18" charset="0"/>
                <a:cs typeface="Times New Roman" panose="02020603050405020304" pitchFamily="18" charset="0"/>
              </a:rPr>
              <a:t>B</a:t>
            </a:r>
            <a:endParaRPr lang="en-US" sz="2800" baseline="-25000" dirty="0" smtClean="0">
              <a:latin typeface="Times New Roman" panose="02020603050405020304" pitchFamily="18" charset="0"/>
              <a:cs typeface="Times New Roman" panose="02020603050405020304" pitchFamily="18" charset="0"/>
            </a:endParaRPr>
          </a:p>
          <a:p>
            <a:pPr eaLnBrk="1" hangingPunct="1"/>
            <a:r>
              <a:rPr lang="en-US" sz="2800" dirty="0" smtClean="0"/>
              <a:t>At </a:t>
            </a:r>
            <a:r>
              <a:rPr lang="en-US" sz="2800" i="1" dirty="0" err="1" smtClean="0">
                <a:latin typeface="Times New Roman" panose="02020603050405020304" pitchFamily="18" charset="0"/>
                <a:cs typeface="Times New Roman" panose="02020603050405020304" pitchFamily="18" charset="0"/>
              </a:rPr>
              <a:t>t</a:t>
            </a:r>
            <a:r>
              <a:rPr lang="en-US" sz="2800" baseline="-25000" dirty="0" err="1" smtClean="0">
                <a:latin typeface="Times New Roman" panose="02020603050405020304" pitchFamily="18" charset="0"/>
                <a:cs typeface="Times New Roman" panose="02020603050405020304" pitchFamily="18" charset="0"/>
              </a:rPr>
              <a:t>B</a:t>
            </a:r>
            <a:r>
              <a:rPr lang="en-US" sz="2800" dirty="0" smtClean="0"/>
              <a:t> its acceleration suddenly changes to </a:t>
            </a:r>
            <a:r>
              <a:rPr lang="en-US" sz="2800" i="1" dirty="0" smtClean="0">
                <a:latin typeface="Times New Roman" panose="02020603050405020304" pitchFamily="18" charset="0"/>
                <a:cs typeface="Times New Roman" panose="02020603050405020304" pitchFamily="18" charset="0"/>
              </a:rPr>
              <a:t>a</a:t>
            </a:r>
            <a:r>
              <a:rPr lang="en-US" sz="2800" baseline="-25000" dirty="0" smtClean="0">
                <a:latin typeface="Times New Roman" panose="02020603050405020304" pitchFamily="18" charset="0"/>
                <a:cs typeface="Times New Roman" panose="02020603050405020304" pitchFamily="18" charset="0"/>
              </a:rPr>
              <a:t>2</a:t>
            </a:r>
            <a:r>
              <a:rPr lang="en-US" sz="2800" dirty="0" smtClean="0"/>
              <a:t>, and remains constant until </a:t>
            </a:r>
            <a:r>
              <a:rPr lang="en-US" sz="2800" i="1" dirty="0" err="1" smtClean="0">
                <a:latin typeface="Times New Roman" panose="02020603050405020304" pitchFamily="18" charset="0"/>
                <a:cs typeface="Times New Roman" panose="02020603050405020304" pitchFamily="18" charset="0"/>
              </a:rPr>
              <a:t>t</a:t>
            </a:r>
            <a:r>
              <a:rPr lang="en-US" sz="2800" baseline="-25000" dirty="0" err="1" smtClean="0">
                <a:latin typeface="Times New Roman" panose="02020603050405020304" pitchFamily="18" charset="0"/>
                <a:cs typeface="Times New Roman" panose="02020603050405020304" pitchFamily="18" charset="0"/>
              </a:rPr>
              <a:t>C</a:t>
            </a:r>
            <a:r>
              <a:rPr lang="en-US" sz="2800" dirty="0" smtClean="0"/>
              <a:t>.</a:t>
            </a:r>
          </a:p>
          <a:p>
            <a:pPr eaLnBrk="1" hangingPunct="1"/>
            <a:r>
              <a:rPr lang="en-US" sz="2800" dirty="0" smtClean="0"/>
              <a:t>Strategy: </a:t>
            </a:r>
          </a:p>
          <a:p>
            <a:pPr lvl="1" eaLnBrk="1" hangingPunct="1"/>
            <a:r>
              <a:rPr lang="en-US" dirty="0" smtClean="0"/>
              <a:t>Divide the motion into segments 1 &amp; 2.</a:t>
            </a:r>
          </a:p>
          <a:p>
            <a:pPr lvl="1" eaLnBrk="1" hangingPunct="1"/>
            <a:r>
              <a:rPr lang="en-US" dirty="0" smtClean="0"/>
              <a:t>You can use the equations of constant acceleration in each segment</a:t>
            </a:r>
          </a:p>
          <a:p>
            <a:pPr lvl="1" eaLnBrk="1" hangingPunct="1"/>
            <a:r>
              <a:rPr lang="en-US" dirty="0" smtClean="0"/>
              <a:t>The final position and velocity of segment 1 become the initial position and velocity of segment 2.   </a:t>
            </a:r>
          </a:p>
        </p:txBody>
      </p:sp>
    </p:spTree>
    <p:extLst>
      <p:ext uri="{BB962C8B-B14F-4D97-AF65-F5344CB8AC3E}">
        <p14:creationId xmlns:p14="http://schemas.microsoft.com/office/powerpoint/2010/main" val="954930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867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67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66699" y="762001"/>
            <a:ext cx="5715001" cy="2209800"/>
          </a:xfrm>
        </p:spPr>
        <p:txBody>
          <a:bodyPr/>
          <a:lstStyle/>
          <a:p>
            <a:pPr marL="0" indent="0">
              <a:buNone/>
            </a:pPr>
            <a:r>
              <a:rPr lang="en-CA" sz="2400" dirty="0" smtClean="0"/>
              <a:t>A rocket is launched straight up with constant acceleration.  Four seconds after liftoff, a bolt falls off the side of the rocket.  The bolt hits the ground 6.0 s later.  What was the rocket’s acceleration?</a:t>
            </a:r>
            <a:endParaRPr lang="en-CA" sz="2400" dirty="0"/>
          </a:p>
        </p:txBody>
      </p:sp>
      <p:sp>
        <p:nvSpPr>
          <p:cNvPr id="4" name="Rectangle 2"/>
          <p:cNvSpPr txBox="1">
            <a:spLocks noChangeArrowheads="1"/>
          </p:cNvSpPr>
          <p:nvPr/>
        </p:nvSpPr>
        <p:spPr bwMode="auto">
          <a:xfrm>
            <a:off x="381000" y="228600"/>
            <a:ext cx="5029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r>
              <a:rPr lang="en-US" sz="3200" kern="0" dirty="0" smtClean="0"/>
              <a:t>Challenge Problem 2.77</a:t>
            </a:r>
            <a:endParaRPr lang="en-US" sz="3200" kern="0" dirty="0"/>
          </a:p>
        </p:txBody>
      </p:sp>
      <p:cxnSp>
        <p:nvCxnSpPr>
          <p:cNvPr id="6" name="Straight Connector 5"/>
          <p:cNvCxnSpPr/>
          <p:nvPr/>
        </p:nvCxnSpPr>
        <p:spPr>
          <a:xfrm flipH="1">
            <a:off x="6096000" y="152400"/>
            <a:ext cx="76200" cy="6324600"/>
          </a:xfrm>
          <a:prstGeom prst="line">
            <a:avLst/>
          </a:prstGeom>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64240" y="185760"/>
              <a:ext cx="11812680" cy="6412680"/>
            </p14:xfrm>
          </p:contentPart>
        </mc:Choice>
        <mc:Fallback xmlns="">
          <p:pic>
            <p:nvPicPr>
              <p:cNvPr id="2" name="Ink 1"/>
              <p:cNvPicPr/>
              <p:nvPr/>
            </p:nvPicPr>
            <p:blipFill>
              <a:blip r:embed="rId3"/>
              <a:stretch>
                <a:fillRect/>
              </a:stretch>
            </p:blipFill>
            <p:spPr>
              <a:xfrm>
                <a:off x="255600" y="180360"/>
                <a:ext cx="11823840" cy="6426720"/>
              </a:xfrm>
              <a:prstGeom prst="rect">
                <a:avLst/>
              </a:prstGeom>
            </p:spPr>
          </p:pic>
        </mc:Fallback>
      </mc:AlternateContent>
    </p:spTree>
    <p:extLst>
      <p:ext uri="{BB962C8B-B14F-4D97-AF65-F5344CB8AC3E}">
        <p14:creationId xmlns:p14="http://schemas.microsoft.com/office/powerpoint/2010/main" val="156060829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flipH="1">
            <a:off x="6096000" y="152400"/>
            <a:ext cx="76200" cy="6324600"/>
          </a:xfrm>
          <a:prstGeom prst="line">
            <a:avLst/>
          </a:prstGeom>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2">
            <p14:nvContentPartPr>
              <p14:cNvPr id="61459" name="Ink 19"/>
              <p14:cNvContentPartPr>
                <a14:cpLocks xmlns:a14="http://schemas.microsoft.com/office/drawing/2010/main" noRot="1" noChangeAspect="1" noEditPoints="1" noChangeArrowheads="1" noChangeShapeType="1"/>
              </p14:cNvContentPartPr>
              <p14:nvPr/>
            </p14:nvContentPartPr>
            <p14:xfrm>
              <a:off x="882650" y="168275"/>
              <a:ext cx="539750" cy="452438"/>
            </p14:xfrm>
          </p:contentPart>
        </mc:Choice>
        <mc:Fallback xmlns="">
          <p:pic>
            <p:nvPicPr>
              <p:cNvPr id="61459" name="Ink 19"/>
              <p:cNvPicPr>
                <a:picLocks noRot="1" noChangeAspect="1" noEditPoints="1" noChangeArrowheads="1" noChangeShapeType="1"/>
              </p:cNvPicPr>
              <p:nvPr/>
            </p:nvPicPr>
            <p:blipFill>
              <a:blip r:embed="rId3"/>
              <a:stretch>
                <a:fillRect/>
              </a:stretch>
            </p:blipFill>
            <p:spPr>
              <a:xfrm>
                <a:off x="876173" y="161796"/>
                <a:ext cx="552704" cy="465396"/>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1460" name="Ink 20"/>
              <p14:cNvContentPartPr>
                <a14:cpLocks xmlns:a14="http://schemas.microsoft.com/office/drawing/2010/main" noRot="1" noChangeAspect="1" noEditPoints="1" noChangeArrowheads="1" noChangeShapeType="1"/>
              </p14:cNvContentPartPr>
              <p14:nvPr/>
            </p14:nvContentPartPr>
            <p14:xfrm>
              <a:off x="2001838" y="179388"/>
              <a:ext cx="1274762" cy="563562"/>
            </p14:xfrm>
          </p:contentPart>
        </mc:Choice>
        <mc:Fallback xmlns="">
          <p:pic>
            <p:nvPicPr>
              <p:cNvPr id="61460" name="Ink 20"/>
              <p:cNvPicPr>
                <a:picLocks noRot="1" noChangeAspect="1" noEditPoints="1" noChangeArrowheads="1" noChangeShapeType="1"/>
              </p:cNvPicPr>
              <p:nvPr/>
            </p:nvPicPr>
            <p:blipFill>
              <a:blip r:embed="rId5"/>
              <a:stretch>
                <a:fillRect/>
              </a:stretch>
            </p:blipFill>
            <p:spPr>
              <a:xfrm>
                <a:off x="1995358" y="172906"/>
                <a:ext cx="1287722" cy="576526"/>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1461" name="Ink 21"/>
              <p14:cNvContentPartPr>
                <a14:cpLocks xmlns:a14="http://schemas.microsoft.com/office/drawing/2010/main" noRot="1" noChangeAspect="1" noEditPoints="1" noChangeArrowheads="1" noChangeShapeType="1"/>
              </p14:cNvContentPartPr>
              <p14:nvPr/>
            </p14:nvContentPartPr>
            <p14:xfrm>
              <a:off x="3508375" y="184150"/>
              <a:ext cx="441325" cy="498475"/>
            </p14:xfrm>
          </p:contentPart>
        </mc:Choice>
        <mc:Fallback xmlns="">
          <p:pic>
            <p:nvPicPr>
              <p:cNvPr id="61461" name="Ink 21"/>
              <p:cNvPicPr>
                <a:picLocks noRot="1" noChangeAspect="1" noEditPoints="1" noChangeArrowheads="1" noChangeShapeType="1"/>
              </p:cNvPicPr>
              <p:nvPr/>
            </p:nvPicPr>
            <p:blipFill>
              <a:blip r:embed="rId7"/>
              <a:stretch>
                <a:fillRect/>
              </a:stretch>
            </p:blipFill>
            <p:spPr>
              <a:xfrm>
                <a:off x="3501896" y="177672"/>
                <a:ext cx="454284" cy="511432"/>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61462" name="Ink 22"/>
              <p14:cNvContentPartPr>
                <a14:cpLocks xmlns:a14="http://schemas.microsoft.com/office/drawing/2010/main" noRot="1" noChangeAspect="1" noEditPoints="1" noChangeArrowheads="1" noChangeShapeType="1"/>
              </p14:cNvContentPartPr>
              <p14:nvPr/>
            </p14:nvContentPartPr>
            <p14:xfrm>
              <a:off x="4384675" y="330200"/>
              <a:ext cx="690563" cy="215900"/>
            </p14:xfrm>
          </p:contentPart>
        </mc:Choice>
        <mc:Fallback xmlns="">
          <p:pic>
            <p:nvPicPr>
              <p:cNvPr id="61462" name="Ink 22"/>
              <p:cNvPicPr>
                <a:picLocks noRot="1" noChangeAspect="1" noEditPoints="1" noChangeArrowheads="1" noChangeShapeType="1"/>
              </p:cNvPicPr>
              <p:nvPr/>
            </p:nvPicPr>
            <p:blipFill>
              <a:blip r:embed="rId9"/>
              <a:stretch>
                <a:fillRect/>
              </a:stretch>
            </p:blipFill>
            <p:spPr>
              <a:xfrm>
                <a:off x="4378194" y="323712"/>
                <a:ext cx="703525" cy="228876"/>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61463" name="Ink 23"/>
              <p14:cNvContentPartPr>
                <a14:cpLocks xmlns:a14="http://schemas.microsoft.com/office/drawing/2010/main" noRot="1" noChangeAspect="1" noEditPoints="1" noChangeArrowheads="1" noChangeShapeType="1"/>
              </p14:cNvContentPartPr>
              <p14:nvPr/>
            </p14:nvContentPartPr>
            <p14:xfrm>
              <a:off x="793750" y="1063625"/>
              <a:ext cx="495300" cy="385763"/>
            </p14:xfrm>
          </p:contentPart>
        </mc:Choice>
        <mc:Fallback xmlns="">
          <p:pic>
            <p:nvPicPr>
              <p:cNvPr id="61463" name="Ink 23"/>
              <p:cNvPicPr>
                <a:picLocks noRot="1" noChangeAspect="1" noEditPoints="1" noChangeArrowheads="1" noChangeShapeType="1"/>
              </p:cNvPicPr>
              <p:nvPr/>
            </p:nvPicPr>
            <p:blipFill>
              <a:blip r:embed="rId11"/>
              <a:stretch>
                <a:fillRect/>
              </a:stretch>
            </p:blipFill>
            <p:spPr>
              <a:xfrm>
                <a:off x="787266" y="1057148"/>
                <a:ext cx="508268" cy="398718"/>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61464" name="Ink 24"/>
              <p14:cNvContentPartPr>
                <a14:cpLocks xmlns:a14="http://schemas.microsoft.com/office/drawing/2010/main" noRot="1" noChangeAspect="1" noEditPoints="1" noChangeArrowheads="1" noChangeShapeType="1"/>
              </p14:cNvContentPartPr>
              <p14:nvPr/>
            </p14:nvContentPartPr>
            <p14:xfrm>
              <a:off x="1557338" y="1093788"/>
              <a:ext cx="95250" cy="69850"/>
            </p14:xfrm>
          </p:contentPart>
        </mc:Choice>
        <mc:Fallback xmlns="">
          <p:pic>
            <p:nvPicPr>
              <p:cNvPr id="61464" name="Ink 24"/>
              <p:cNvPicPr>
                <a:picLocks noRot="1" noChangeAspect="1" noEditPoints="1" noChangeArrowheads="1" noChangeShapeType="1"/>
              </p:cNvPicPr>
              <p:nvPr/>
            </p:nvPicPr>
            <p:blipFill>
              <a:blip r:embed="rId13"/>
              <a:stretch>
                <a:fillRect/>
              </a:stretch>
            </p:blipFill>
            <p:spPr>
              <a:xfrm>
                <a:off x="1550868" y="1087307"/>
                <a:ext cx="108190" cy="82812"/>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61465" name="Ink 25"/>
              <p14:cNvContentPartPr>
                <a14:cpLocks xmlns:a14="http://schemas.microsoft.com/office/drawing/2010/main" noRot="1" noChangeAspect="1" noEditPoints="1" noChangeArrowheads="1" noChangeShapeType="1"/>
              </p14:cNvContentPartPr>
              <p14:nvPr/>
            </p14:nvContentPartPr>
            <p14:xfrm>
              <a:off x="1885950" y="1016000"/>
              <a:ext cx="461963" cy="333375"/>
            </p14:xfrm>
          </p:contentPart>
        </mc:Choice>
        <mc:Fallback xmlns="">
          <p:pic>
            <p:nvPicPr>
              <p:cNvPr id="61465" name="Ink 25"/>
              <p:cNvPicPr>
                <a:picLocks noRot="1" noChangeAspect="1" noEditPoints="1" noChangeArrowheads="1" noChangeShapeType="1"/>
              </p:cNvPicPr>
              <p:nvPr/>
            </p:nvPicPr>
            <p:blipFill>
              <a:blip r:embed="rId15"/>
              <a:stretch>
                <a:fillRect/>
              </a:stretch>
            </p:blipFill>
            <p:spPr>
              <a:xfrm>
                <a:off x="1879469" y="1009520"/>
                <a:ext cx="474925" cy="346336"/>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61466" name="Ink 26"/>
              <p14:cNvContentPartPr>
                <a14:cpLocks xmlns:a14="http://schemas.microsoft.com/office/drawing/2010/main" noRot="1" noChangeAspect="1" noEditPoints="1" noChangeArrowheads="1" noChangeShapeType="1"/>
              </p14:cNvContentPartPr>
              <p14:nvPr/>
            </p14:nvContentPartPr>
            <p14:xfrm>
              <a:off x="2593975" y="1011238"/>
              <a:ext cx="101600" cy="158750"/>
            </p14:xfrm>
          </p:contentPart>
        </mc:Choice>
        <mc:Fallback xmlns="">
          <p:pic>
            <p:nvPicPr>
              <p:cNvPr id="61466" name="Ink 26"/>
              <p:cNvPicPr>
                <a:picLocks noRot="1" noChangeAspect="1" noEditPoints="1" noChangeArrowheads="1" noChangeShapeType="1"/>
              </p:cNvPicPr>
              <p:nvPr/>
            </p:nvPicPr>
            <p:blipFill>
              <a:blip r:embed="rId17"/>
              <a:stretch>
                <a:fillRect/>
              </a:stretch>
            </p:blipFill>
            <p:spPr>
              <a:xfrm>
                <a:off x="2587490" y="1004758"/>
                <a:ext cx="114570" cy="171709"/>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61467" name="Ink 27"/>
              <p14:cNvContentPartPr>
                <a14:cpLocks xmlns:a14="http://schemas.microsoft.com/office/drawing/2010/main" noRot="1" noChangeAspect="1" noEditPoints="1" noChangeArrowheads="1" noChangeShapeType="1"/>
              </p14:cNvContentPartPr>
              <p14:nvPr/>
            </p14:nvContentPartPr>
            <p14:xfrm>
              <a:off x="2922588" y="823913"/>
              <a:ext cx="889000" cy="466725"/>
            </p14:xfrm>
          </p:contentPart>
        </mc:Choice>
        <mc:Fallback xmlns="">
          <p:pic>
            <p:nvPicPr>
              <p:cNvPr id="61467" name="Ink 27"/>
              <p:cNvPicPr>
                <a:picLocks noRot="1" noChangeAspect="1" noEditPoints="1" noChangeArrowheads="1" noChangeShapeType="1"/>
              </p:cNvPicPr>
              <p:nvPr/>
            </p:nvPicPr>
            <p:blipFill>
              <a:blip r:embed="rId19"/>
              <a:stretch>
                <a:fillRect/>
              </a:stretch>
            </p:blipFill>
            <p:spPr>
              <a:xfrm>
                <a:off x="2916107" y="817431"/>
                <a:ext cx="901962" cy="47969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61468" name="Ink 28"/>
              <p14:cNvContentPartPr>
                <a14:cpLocks xmlns:a14="http://schemas.microsoft.com/office/drawing/2010/main" noRot="1" noChangeAspect="1" noEditPoints="1" noChangeArrowheads="1" noChangeShapeType="1"/>
              </p14:cNvContentPartPr>
              <p14:nvPr/>
            </p14:nvContentPartPr>
            <p14:xfrm>
              <a:off x="3963988" y="1012825"/>
              <a:ext cx="119062" cy="136525"/>
            </p14:xfrm>
          </p:contentPart>
        </mc:Choice>
        <mc:Fallback xmlns="">
          <p:pic>
            <p:nvPicPr>
              <p:cNvPr id="61468" name="Ink 28"/>
              <p:cNvPicPr>
                <a:picLocks noRot="1" noChangeAspect="1" noEditPoints="1" noChangeArrowheads="1" noChangeShapeType="1"/>
              </p:cNvPicPr>
              <p:nvPr/>
            </p:nvPicPr>
            <p:blipFill>
              <a:blip r:embed="rId21"/>
              <a:stretch>
                <a:fillRect/>
              </a:stretch>
            </p:blipFill>
            <p:spPr>
              <a:xfrm>
                <a:off x="3957513" y="1006358"/>
                <a:ext cx="132011" cy="149459"/>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61469" name="Ink 29"/>
              <p14:cNvContentPartPr>
                <a14:cpLocks xmlns:a14="http://schemas.microsoft.com/office/drawing/2010/main" noRot="1" noChangeAspect="1" noEditPoints="1" noChangeArrowheads="1" noChangeShapeType="1"/>
              </p14:cNvContentPartPr>
              <p14:nvPr/>
            </p14:nvContentPartPr>
            <p14:xfrm>
              <a:off x="4319588" y="852488"/>
              <a:ext cx="1111250" cy="573087"/>
            </p14:xfrm>
          </p:contentPart>
        </mc:Choice>
        <mc:Fallback xmlns="">
          <p:pic>
            <p:nvPicPr>
              <p:cNvPr id="61469" name="Ink 29"/>
              <p:cNvPicPr>
                <a:picLocks noRot="1" noChangeAspect="1" noEditPoints="1" noChangeArrowheads="1" noChangeShapeType="1"/>
              </p:cNvPicPr>
              <p:nvPr/>
            </p:nvPicPr>
            <p:blipFill>
              <a:blip r:embed="rId23"/>
              <a:stretch>
                <a:fillRect/>
              </a:stretch>
            </p:blipFill>
            <p:spPr>
              <a:xfrm>
                <a:off x="4313106" y="846008"/>
                <a:ext cx="1124213" cy="586046"/>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61470" name="Ink 30"/>
              <p14:cNvContentPartPr>
                <a14:cpLocks xmlns:a14="http://schemas.microsoft.com/office/drawing/2010/main" noRot="1" noChangeAspect="1" noEditPoints="1" noChangeArrowheads="1" noChangeShapeType="1"/>
              </p14:cNvContentPartPr>
              <p14:nvPr/>
            </p14:nvContentPartPr>
            <p14:xfrm>
              <a:off x="857250" y="1692275"/>
              <a:ext cx="488950" cy="382588"/>
            </p14:xfrm>
          </p:contentPart>
        </mc:Choice>
        <mc:Fallback xmlns="">
          <p:pic>
            <p:nvPicPr>
              <p:cNvPr id="61470" name="Ink 30"/>
              <p:cNvPicPr>
                <a:picLocks noRot="1" noChangeAspect="1" noEditPoints="1" noChangeArrowheads="1" noChangeShapeType="1"/>
              </p:cNvPicPr>
              <p:nvPr/>
            </p:nvPicPr>
            <p:blipFill>
              <a:blip r:embed="rId25"/>
              <a:stretch>
                <a:fillRect/>
              </a:stretch>
            </p:blipFill>
            <p:spPr>
              <a:xfrm>
                <a:off x="850769" y="1685797"/>
                <a:ext cx="501912" cy="395545"/>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61471" name="Ink 31"/>
              <p14:cNvContentPartPr>
                <a14:cpLocks xmlns:a14="http://schemas.microsoft.com/office/drawing/2010/main" noRot="1" noChangeAspect="1" noEditPoints="1" noChangeArrowheads="1" noChangeShapeType="1"/>
              </p14:cNvContentPartPr>
              <p14:nvPr/>
            </p14:nvContentPartPr>
            <p14:xfrm>
              <a:off x="1622425" y="1855788"/>
              <a:ext cx="74613" cy="141287"/>
            </p14:xfrm>
          </p:contentPart>
        </mc:Choice>
        <mc:Fallback xmlns="">
          <p:pic>
            <p:nvPicPr>
              <p:cNvPr id="61471" name="Ink 31"/>
              <p:cNvPicPr>
                <a:picLocks noRot="1" noChangeAspect="1" noEditPoints="1" noChangeArrowheads="1" noChangeShapeType="1"/>
              </p:cNvPicPr>
              <p:nvPr/>
            </p:nvPicPr>
            <p:blipFill>
              <a:blip r:embed="rId27"/>
              <a:stretch>
                <a:fillRect/>
              </a:stretch>
            </p:blipFill>
            <p:spPr>
              <a:xfrm>
                <a:off x="1615937" y="1849300"/>
                <a:ext cx="87589" cy="154262"/>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61472" name="Ink 32"/>
              <p14:cNvContentPartPr>
                <a14:cpLocks xmlns:a14="http://schemas.microsoft.com/office/drawing/2010/main" noRot="1" noChangeAspect="1" noEditPoints="1" noChangeArrowheads="1" noChangeShapeType="1"/>
              </p14:cNvContentPartPr>
              <p14:nvPr/>
            </p14:nvContentPartPr>
            <p14:xfrm>
              <a:off x="2244725" y="1803400"/>
              <a:ext cx="433388" cy="274638"/>
            </p14:xfrm>
          </p:contentPart>
        </mc:Choice>
        <mc:Fallback xmlns="">
          <p:pic>
            <p:nvPicPr>
              <p:cNvPr id="61472" name="Ink 32"/>
              <p:cNvPicPr>
                <a:picLocks noRot="1" noChangeAspect="1" noEditPoints="1" noChangeArrowheads="1" noChangeShapeType="1"/>
              </p:cNvPicPr>
              <p:nvPr/>
            </p:nvPicPr>
            <p:blipFill>
              <a:blip r:embed="rId29"/>
              <a:stretch>
                <a:fillRect/>
              </a:stretch>
            </p:blipFill>
            <p:spPr>
              <a:xfrm>
                <a:off x="2238246" y="1796921"/>
                <a:ext cx="446346" cy="287596"/>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61473" name="Ink 33"/>
              <p14:cNvContentPartPr>
                <a14:cpLocks xmlns:a14="http://schemas.microsoft.com/office/drawing/2010/main" noRot="1" noChangeAspect="1" noEditPoints="1" noChangeArrowheads="1" noChangeShapeType="1"/>
              </p14:cNvContentPartPr>
              <p14:nvPr/>
            </p14:nvContentPartPr>
            <p14:xfrm>
              <a:off x="2946400" y="1822450"/>
              <a:ext cx="111125" cy="88900"/>
            </p14:xfrm>
          </p:contentPart>
        </mc:Choice>
        <mc:Fallback xmlns="">
          <p:pic>
            <p:nvPicPr>
              <p:cNvPr id="61473" name="Ink 33"/>
              <p:cNvPicPr>
                <a:picLocks noRot="1" noChangeAspect="1" noEditPoints="1" noChangeArrowheads="1" noChangeShapeType="1"/>
              </p:cNvPicPr>
              <p:nvPr/>
            </p:nvPicPr>
            <p:blipFill>
              <a:blip r:embed="rId31"/>
              <a:stretch>
                <a:fillRect/>
              </a:stretch>
            </p:blipFill>
            <p:spPr>
              <a:xfrm>
                <a:off x="2939927" y="1815971"/>
                <a:ext cx="124072" cy="101857"/>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61474" name="Ink 34"/>
              <p14:cNvContentPartPr>
                <a14:cpLocks xmlns:a14="http://schemas.microsoft.com/office/drawing/2010/main" noRot="1" noChangeAspect="1" noEditPoints="1" noChangeArrowheads="1" noChangeShapeType="1"/>
              </p14:cNvContentPartPr>
              <p14:nvPr/>
            </p14:nvContentPartPr>
            <p14:xfrm>
              <a:off x="3252788" y="1736725"/>
              <a:ext cx="549275" cy="317500"/>
            </p14:xfrm>
          </p:contentPart>
        </mc:Choice>
        <mc:Fallback xmlns="">
          <p:pic>
            <p:nvPicPr>
              <p:cNvPr id="61474" name="Ink 34"/>
              <p:cNvPicPr>
                <a:picLocks noRot="1" noChangeAspect="1" noEditPoints="1" noChangeArrowheads="1" noChangeShapeType="1"/>
              </p:cNvPicPr>
              <p:nvPr/>
            </p:nvPicPr>
            <p:blipFill>
              <a:blip r:embed="rId33"/>
              <a:stretch>
                <a:fillRect/>
              </a:stretch>
            </p:blipFill>
            <p:spPr>
              <a:xfrm>
                <a:off x="3246309" y="1730245"/>
                <a:ext cx="562233" cy="330459"/>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61475" name="Ink 35"/>
              <p14:cNvContentPartPr>
                <a14:cpLocks xmlns:a14="http://schemas.microsoft.com/office/drawing/2010/main" noRot="1" noChangeAspect="1" noEditPoints="1" noChangeArrowheads="1" noChangeShapeType="1"/>
              </p14:cNvContentPartPr>
              <p14:nvPr/>
            </p14:nvContentPartPr>
            <p14:xfrm>
              <a:off x="2260600" y="2371725"/>
              <a:ext cx="496888" cy="447675"/>
            </p14:xfrm>
          </p:contentPart>
        </mc:Choice>
        <mc:Fallback xmlns="">
          <p:pic>
            <p:nvPicPr>
              <p:cNvPr id="61475" name="Ink 35"/>
              <p:cNvPicPr>
                <a:picLocks noRot="1" noChangeAspect="1" noEditPoints="1" noChangeArrowheads="1" noChangeShapeType="1"/>
              </p:cNvPicPr>
              <p:nvPr/>
            </p:nvPicPr>
            <p:blipFill>
              <a:blip r:embed="rId35"/>
              <a:stretch>
                <a:fillRect/>
              </a:stretch>
            </p:blipFill>
            <p:spPr>
              <a:xfrm>
                <a:off x="2254119" y="2365247"/>
                <a:ext cx="509850" cy="46063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61476" name="Ink 36"/>
              <p14:cNvContentPartPr>
                <a14:cpLocks xmlns:a14="http://schemas.microsoft.com/office/drawing/2010/main" noRot="1" noChangeAspect="1" noEditPoints="1" noChangeArrowheads="1" noChangeShapeType="1"/>
              </p14:cNvContentPartPr>
              <p14:nvPr/>
            </p14:nvContentPartPr>
            <p14:xfrm>
              <a:off x="3019425" y="2430463"/>
              <a:ext cx="98425" cy="60325"/>
            </p14:xfrm>
          </p:contentPart>
        </mc:Choice>
        <mc:Fallback xmlns="">
          <p:pic>
            <p:nvPicPr>
              <p:cNvPr id="61476" name="Ink 36"/>
              <p:cNvPicPr>
                <a:picLocks noRot="1" noChangeAspect="1" noEditPoints="1" noChangeArrowheads="1" noChangeShapeType="1"/>
              </p:cNvPicPr>
              <p:nvPr/>
            </p:nvPicPr>
            <p:blipFill>
              <a:blip r:embed="rId37"/>
              <a:stretch>
                <a:fillRect/>
              </a:stretch>
            </p:blipFill>
            <p:spPr>
              <a:xfrm>
                <a:off x="3012935" y="2424000"/>
                <a:ext cx="111404" cy="73252"/>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61477" name="Ink 37"/>
              <p14:cNvContentPartPr>
                <a14:cpLocks xmlns:a14="http://schemas.microsoft.com/office/drawing/2010/main" noRot="1" noChangeAspect="1" noEditPoints="1" noChangeArrowheads="1" noChangeShapeType="1"/>
              </p14:cNvContentPartPr>
              <p14:nvPr/>
            </p14:nvContentPartPr>
            <p14:xfrm>
              <a:off x="3367088" y="2325688"/>
              <a:ext cx="463550" cy="352425"/>
            </p14:xfrm>
          </p:contentPart>
        </mc:Choice>
        <mc:Fallback xmlns="">
          <p:pic>
            <p:nvPicPr>
              <p:cNvPr id="61477" name="Ink 37"/>
              <p:cNvPicPr>
                <a:picLocks noRot="1" noChangeAspect="1" noEditPoints="1" noChangeArrowheads="1" noChangeShapeType="1"/>
              </p:cNvPicPr>
              <p:nvPr/>
            </p:nvPicPr>
            <p:blipFill>
              <a:blip r:embed="rId39"/>
              <a:stretch>
                <a:fillRect/>
              </a:stretch>
            </p:blipFill>
            <p:spPr>
              <a:xfrm>
                <a:off x="3360610" y="2319208"/>
                <a:ext cx="476506" cy="365384"/>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61479" name="Ink 39"/>
              <p14:cNvContentPartPr>
                <a14:cpLocks xmlns:a14="http://schemas.microsoft.com/office/drawing/2010/main" noRot="1" noChangeAspect="1" noEditPoints="1" noChangeArrowheads="1" noChangeShapeType="1"/>
              </p14:cNvContentPartPr>
              <p14:nvPr/>
            </p14:nvContentPartPr>
            <p14:xfrm>
              <a:off x="1304925" y="3432175"/>
              <a:ext cx="2627313" cy="989013"/>
            </p14:xfrm>
          </p:contentPart>
        </mc:Choice>
        <mc:Fallback xmlns="">
          <p:pic>
            <p:nvPicPr>
              <p:cNvPr id="61479" name="Ink 39"/>
              <p:cNvPicPr>
                <a:picLocks noRot="1" noChangeAspect="1" noEditPoints="1" noChangeArrowheads="1" noChangeShapeType="1"/>
              </p:cNvPicPr>
              <p:nvPr/>
            </p:nvPicPr>
            <p:blipFill>
              <a:blip r:embed="rId41"/>
              <a:stretch>
                <a:fillRect/>
              </a:stretch>
            </p:blipFill>
            <p:spPr>
              <a:xfrm>
                <a:off x="1298445" y="3425694"/>
                <a:ext cx="2640273" cy="1001974"/>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61481" name="Ink 41"/>
              <p14:cNvContentPartPr>
                <a14:cpLocks xmlns:a14="http://schemas.microsoft.com/office/drawing/2010/main" noRot="1" noChangeAspect="1" noEditPoints="1" noChangeArrowheads="1" noChangeShapeType="1"/>
              </p14:cNvContentPartPr>
              <p14:nvPr/>
            </p14:nvContentPartPr>
            <p14:xfrm>
              <a:off x="293688" y="2946400"/>
              <a:ext cx="930275" cy="379413"/>
            </p14:xfrm>
          </p:contentPart>
        </mc:Choice>
        <mc:Fallback xmlns="">
          <p:pic>
            <p:nvPicPr>
              <p:cNvPr id="61481" name="Ink 41"/>
              <p:cNvPicPr>
                <a:picLocks noRot="1" noChangeAspect="1" noEditPoints="1" noChangeArrowheads="1" noChangeShapeType="1"/>
              </p:cNvPicPr>
              <p:nvPr/>
            </p:nvPicPr>
            <p:blipFill>
              <a:blip r:embed="rId43"/>
              <a:stretch>
                <a:fillRect/>
              </a:stretch>
            </p:blipFill>
            <p:spPr>
              <a:xfrm>
                <a:off x="287208" y="2939920"/>
                <a:ext cx="943235" cy="392372"/>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61482" name="Ink 42"/>
              <p14:cNvContentPartPr>
                <a14:cpLocks xmlns:a14="http://schemas.microsoft.com/office/drawing/2010/main" noRot="1" noChangeAspect="1" noEditPoints="1" noChangeArrowheads="1" noChangeShapeType="1"/>
              </p14:cNvContentPartPr>
              <p14:nvPr/>
            </p14:nvContentPartPr>
            <p14:xfrm>
              <a:off x="1749425" y="2997200"/>
              <a:ext cx="1036638" cy="403225"/>
            </p14:xfrm>
          </p:contentPart>
        </mc:Choice>
        <mc:Fallback xmlns="">
          <p:pic>
            <p:nvPicPr>
              <p:cNvPr id="61482" name="Ink 42"/>
              <p:cNvPicPr>
                <a:picLocks noRot="1" noChangeAspect="1" noEditPoints="1" noChangeArrowheads="1" noChangeShapeType="1"/>
              </p:cNvPicPr>
              <p:nvPr/>
            </p:nvPicPr>
            <p:blipFill>
              <a:blip r:embed="rId45"/>
              <a:stretch>
                <a:fillRect/>
              </a:stretch>
            </p:blipFill>
            <p:spPr>
              <a:xfrm>
                <a:off x="1742944" y="2990720"/>
                <a:ext cx="1049600" cy="416186"/>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61483" name="Ink 43"/>
              <p14:cNvContentPartPr>
                <a14:cpLocks xmlns:a14="http://schemas.microsoft.com/office/drawing/2010/main" noRot="1" noChangeAspect="1" noEditPoints="1" noChangeArrowheads="1" noChangeShapeType="1"/>
              </p14:cNvContentPartPr>
              <p14:nvPr/>
            </p14:nvContentPartPr>
            <p14:xfrm>
              <a:off x="3100388" y="2989263"/>
              <a:ext cx="26987" cy="260350"/>
            </p14:xfrm>
          </p:contentPart>
        </mc:Choice>
        <mc:Fallback xmlns="">
          <p:pic>
            <p:nvPicPr>
              <p:cNvPr id="61483" name="Ink 43"/>
              <p:cNvPicPr>
                <a:picLocks noRot="1" noChangeAspect="1" noEditPoints="1" noChangeArrowheads="1" noChangeShapeType="1"/>
              </p:cNvPicPr>
              <p:nvPr/>
            </p:nvPicPr>
            <p:blipFill>
              <a:blip r:embed="rId47"/>
              <a:stretch>
                <a:fillRect/>
              </a:stretch>
            </p:blipFill>
            <p:spPr>
              <a:xfrm>
                <a:off x="3093824" y="2982781"/>
                <a:ext cx="40116" cy="273313"/>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61484" name="Ink 44"/>
              <p14:cNvContentPartPr>
                <a14:cpLocks xmlns:a14="http://schemas.microsoft.com/office/drawing/2010/main" noRot="1" noChangeAspect="1" noEditPoints="1" noChangeArrowheads="1" noChangeShapeType="1"/>
              </p14:cNvContentPartPr>
              <p14:nvPr/>
            </p14:nvContentPartPr>
            <p14:xfrm>
              <a:off x="3338513" y="3090863"/>
              <a:ext cx="20637" cy="119062"/>
            </p14:xfrm>
          </p:contentPart>
        </mc:Choice>
        <mc:Fallback xmlns="">
          <p:pic>
            <p:nvPicPr>
              <p:cNvPr id="61484" name="Ink 44"/>
              <p:cNvPicPr>
                <a:picLocks noRot="1" noChangeAspect="1" noEditPoints="1" noChangeArrowheads="1" noChangeShapeType="1"/>
              </p:cNvPicPr>
              <p:nvPr/>
            </p:nvPicPr>
            <p:blipFill>
              <a:blip r:embed="rId49"/>
              <a:stretch>
                <a:fillRect/>
              </a:stretch>
            </p:blipFill>
            <p:spPr>
              <a:xfrm>
                <a:off x="3331996" y="3084388"/>
                <a:ext cx="33671" cy="132011"/>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61485" name="Ink 45"/>
              <p14:cNvContentPartPr>
                <a14:cpLocks xmlns:a14="http://schemas.microsoft.com/office/drawing/2010/main" noRot="1" noChangeAspect="1" noEditPoints="1" noChangeArrowheads="1" noChangeShapeType="1"/>
              </p14:cNvContentPartPr>
              <p14:nvPr/>
            </p14:nvContentPartPr>
            <p14:xfrm>
              <a:off x="1992313" y="4603750"/>
              <a:ext cx="1519237" cy="674688"/>
            </p14:xfrm>
          </p:contentPart>
        </mc:Choice>
        <mc:Fallback xmlns="">
          <p:pic>
            <p:nvPicPr>
              <p:cNvPr id="61485" name="Ink 45"/>
              <p:cNvPicPr>
                <a:picLocks noRot="1" noChangeAspect="1" noEditPoints="1" noChangeArrowheads="1" noChangeShapeType="1"/>
              </p:cNvPicPr>
              <p:nvPr/>
            </p:nvPicPr>
            <p:blipFill>
              <a:blip r:embed="rId51"/>
              <a:stretch>
                <a:fillRect/>
              </a:stretch>
            </p:blipFill>
            <p:spPr>
              <a:xfrm>
                <a:off x="1985834" y="4597270"/>
                <a:ext cx="1532194" cy="687649"/>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61486" name="Ink 46"/>
              <p14:cNvContentPartPr>
                <a14:cpLocks xmlns:a14="http://schemas.microsoft.com/office/drawing/2010/main" noRot="1" noChangeAspect="1" noEditPoints="1" noChangeArrowheads="1" noChangeShapeType="1"/>
              </p14:cNvContentPartPr>
              <p14:nvPr/>
            </p14:nvContentPartPr>
            <p14:xfrm>
              <a:off x="4138613" y="4170363"/>
              <a:ext cx="204787" cy="252412"/>
            </p14:xfrm>
          </p:contentPart>
        </mc:Choice>
        <mc:Fallback xmlns="">
          <p:pic>
            <p:nvPicPr>
              <p:cNvPr id="61486" name="Ink 46"/>
              <p:cNvPicPr>
                <a:picLocks noRot="1" noChangeAspect="1" noEditPoints="1" noChangeArrowheads="1" noChangeShapeType="1"/>
              </p:cNvPicPr>
              <p:nvPr/>
            </p:nvPicPr>
            <p:blipFill>
              <a:blip r:embed="rId53"/>
              <a:stretch>
                <a:fillRect/>
              </a:stretch>
            </p:blipFill>
            <p:spPr>
              <a:xfrm>
                <a:off x="4132135" y="4163882"/>
                <a:ext cx="217744" cy="265375"/>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1487" name="Ink 47"/>
              <p14:cNvContentPartPr>
                <a14:cpLocks xmlns:a14="http://schemas.microsoft.com/office/drawing/2010/main" noRot="1" noChangeAspect="1" noEditPoints="1" noChangeArrowheads="1" noChangeShapeType="1"/>
              </p14:cNvContentPartPr>
              <p14:nvPr/>
            </p14:nvContentPartPr>
            <p14:xfrm>
              <a:off x="1265238" y="4267200"/>
              <a:ext cx="4056062" cy="1371600"/>
            </p14:xfrm>
          </p:contentPart>
        </mc:Choice>
        <mc:Fallback xmlns="">
          <p:pic>
            <p:nvPicPr>
              <p:cNvPr id="61487" name="Ink 47"/>
              <p:cNvPicPr>
                <a:picLocks noRot="1" noChangeAspect="1" noEditPoints="1" noChangeArrowheads="1" noChangeShapeType="1"/>
              </p:cNvPicPr>
              <p:nvPr/>
            </p:nvPicPr>
            <p:blipFill>
              <a:blip r:embed="rId55"/>
              <a:stretch>
                <a:fillRect/>
              </a:stretch>
            </p:blipFill>
            <p:spPr>
              <a:xfrm>
                <a:off x="1258758" y="4260720"/>
                <a:ext cx="4069022" cy="13845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1488" name="Ink 48"/>
              <p14:cNvContentPartPr>
                <a14:cpLocks xmlns:a14="http://schemas.microsoft.com/office/drawing/2010/main" noRot="1" noChangeAspect="1" noEditPoints="1" noChangeArrowheads="1" noChangeShapeType="1"/>
              </p14:cNvContentPartPr>
              <p14:nvPr/>
            </p14:nvContentPartPr>
            <p14:xfrm>
              <a:off x="1260475" y="5364163"/>
              <a:ext cx="3697288" cy="554037"/>
            </p14:xfrm>
          </p:contentPart>
        </mc:Choice>
        <mc:Fallback xmlns="">
          <p:pic>
            <p:nvPicPr>
              <p:cNvPr id="61488" name="Ink 48"/>
              <p:cNvPicPr>
                <a:picLocks noRot="1" noChangeAspect="1" noEditPoints="1" noChangeArrowheads="1" noChangeShapeType="1"/>
              </p:cNvPicPr>
              <p:nvPr/>
            </p:nvPicPr>
            <p:blipFill>
              <a:blip r:embed="rId57"/>
              <a:stretch>
                <a:fillRect/>
              </a:stretch>
            </p:blipFill>
            <p:spPr>
              <a:xfrm>
                <a:off x="1253995" y="5357691"/>
                <a:ext cx="3710248" cy="5669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1489" name="Ink 49"/>
              <p14:cNvContentPartPr>
                <a14:cpLocks xmlns:a14="http://schemas.microsoft.com/office/drawing/2010/main" noRot="1" noChangeAspect="1" noEditPoints="1" noChangeArrowheads="1" noChangeShapeType="1"/>
              </p14:cNvContentPartPr>
              <p14:nvPr/>
            </p14:nvContentPartPr>
            <p14:xfrm>
              <a:off x="4310063" y="5826125"/>
              <a:ext cx="631825" cy="415925"/>
            </p14:xfrm>
          </p:contentPart>
        </mc:Choice>
        <mc:Fallback xmlns="">
          <p:pic>
            <p:nvPicPr>
              <p:cNvPr id="61489" name="Ink 49"/>
              <p:cNvPicPr>
                <a:picLocks noRot="1" noChangeAspect="1" noEditPoints="1" noChangeArrowheads="1" noChangeShapeType="1"/>
              </p:cNvPicPr>
              <p:nvPr/>
            </p:nvPicPr>
            <p:blipFill>
              <a:blip r:embed="rId59"/>
              <a:stretch>
                <a:fillRect/>
              </a:stretch>
            </p:blipFill>
            <p:spPr>
              <a:xfrm>
                <a:off x="4303583" y="5819643"/>
                <a:ext cx="644786" cy="428889"/>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61490" name="Ink 50"/>
              <p14:cNvContentPartPr>
                <a14:cpLocks xmlns:a14="http://schemas.microsoft.com/office/drawing/2010/main" noRot="1" noChangeAspect="1" noEditPoints="1" noChangeArrowheads="1" noChangeShapeType="1"/>
              </p14:cNvContentPartPr>
              <p14:nvPr/>
            </p14:nvContentPartPr>
            <p14:xfrm>
              <a:off x="3635375" y="6103938"/>
              <a:ext cx="719138" cy="304800"/>
            </p14:xfrm>
          </p:contentPart>
        </mc:Choice>
        <mc:Fallback xmlns="">
          <p:pic>
            <p:nvPicPr>
              <p:cNvPr id="61490" name="Ink 50"/>
              <p:cNvPicPr>
                <a:picLocks noRot="1" noChangeAspect="1" noEditPoints="1" noChangeArrowheads="1" noChangeShapeType="1"/>
              </p:cNvPicPr>
              <p:nvPr/>
            </p:nvPicPr>
            <p:blipFill>
              <a:blip r:embed="rId61"/>
              <a:stretch>
                <a:fillRect/>
              </a:stretch>
            </p:blipFill>
            <p:spPr>
              <a:xfrm>
                <a:off x="3628896" y="6097461"/>
                <a:ext cx="732095" cy="317755"/>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61491" name="Ink 51"/>
              <p14:cNvContentPartPr>
                <a14:cpLocks xmlns:a14="http://schemas.microsoft.com/office/drawing/2010/main" noRot="1" noChangeAspect="1" noEditPoints="1" noChangeArrowheads="1" noChangeShapeType="1"/>
              </p14:cNvContentPartPr>
              <p14:nvPr/>
            </p14:nvContentPartPr>
            <p14:xfrm>
              <a:off x="4632325" y="6211888"/>
              <a:ext cx="546100" cy="265112"/>
            </p14:xfrm>
          </p:contentPart>
        </mc:Choice>
        <mc:Fallback xmlns="">
          <p:pic>
            <p:nvPicPr>
              <p:cNvPr id="61491" name="Ink 51"/>
              <p:cNvPicPr>
                <a:picLocks noRot="1" noChangeAspect="1" noEditPoints="1" noChangeArrowheads="1" noChangeShapeType="1"/>
              </p:cNvPicPr>
              <p:nvPr/>
            </p:nvPicPr>
            <p:blipFill>
              <a:blip r:embed="rId63"/>
              <a:stretch>
                <a:fillRect/>
              </a:stretch>
            </p:blipFill>
            <p:spPr>
              <a:xfrm>
                <a:off x="4625845" y="6205404"/>
                <a:ext cx="559060" cy="278079"/>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61492" name="Ink 52"/>
              <p14:cNvContentPartPr>
                <a14:cpLocks xmlns:a14="http://schemas.microsoft.com/office/drawing/2010/main" noRot="1" noChangeAspect="1" noEditPoints="1" noChangeArrowheads="1" noChangeShapeType="1"/>
              </p14:cNvContentPartPr>
              <p14:nvPr/>
            </p14:nvContentPartPr>
            <p14:xfrm>
              <a:off x="5362575" y="6194425"/>
              <a:ext cx="284163" cy="234950"/>
            </p14:xfrm>
          </p:contentPart>
        </mc:Choice>
        <mc:Fallback xmlns="">
          <p:pic>
            <p:nvPicPr>
              <p:cNvPr id="61492" name="Ink 52"/>
              <p:cNvPicPr>
                <a:picLocks noRot="1" noChangeAspect="1" noEditPoints="1" noChangeArrowheads="1" noChangeShapeType="1"/>
              </p:cNvPicPr>
              <p:nvPr/>
            </p:nvPicPr>
            <p:blipFill>
              <a:blip r:embed="rId65"/>
              <a:stretch>
                <a:fillRect/>
              </a:stretch>
            </p:blipFill>
            <p:spPr>
              <a:xfrm>
                <a:off x="5356092" y="6187949"/>
                <a:ext cx="297129" cy="247903"/>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61508" name="Ink 68"/>
              <p14:cNvContentPartPr>
                <a14:cpLocks xmlns:a14="http://schemas.microsoft.com/office/drawing/2010/main" noRot="1" noChangeAspect="1" noEditPoints="1" noChangeArrowheads="1" noChangeShapeType="1"/>
              </p14:cNvContentPartPr>
              <p14:nvPr/>
            </p14:nvContentPartPr>
            <p14:xfrm>
              <a:off x="26263600" y="35493325"/>
              <a:ext cx="0" cy="0"/>
            </p14:xfrm>
          </p:contentPart>
        </mc:Choice>
        <mc:Fallback xmlns="">
          <p:pic>
            <p:nvPicPr>
              <p:cNvPr id="61508" name="Ink 68"/>
              <p:cNvPicPr>
                <a:picLocks noRot="1" noChangeAspect="1" noEditPoints="1" noChangeArrowheads="1" noChangeShapeType="1"/>
              </p:cNvPicPr>
              <p:nvPr/>
            </p:nvPicPr>
            <p:blipFill>
              <a:blip r:embed="rId67"/>
              <a:stretch>
                <a:fillRect/>
              </a:stretch>
            </p:blipFill>
            <p:spPr>
              <a:xfrm>
                <a:off x="26263600" y="35493325"/>
                <a:ext cx="0" cy="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61509" name="Ink 69"/>
              <p14:cNvContentPartPr>
                <a14:cpLocks xmlns:a14="http://schemas.microsoft.com/office/drawing/2010/main" noRot="1" noChangeAspect="1" noEditPoints="1" noChangeArrowheads="1" noChangeShapeType="1"/>
              </p14:cNvContentPartPr>
              <p14:nvPr/>
            </p14:nvContentPartPr>
            <p14:xfrm>
              <a:off x="5614988" y="1216025"/>
              <a:ext cx="404812" cy="266700"/>
            </p14:xfrm>
          </p:contentPart>
        </mc:Choice>
        <mc:Fallback xmlns="">
          <p:pic>
            <p:nvPicPr>
              <p:cNvPr id="61509" name="Ink 69"/>
              <p:cNvPicPr>
                <a:picLocks noRot="1" noChangeAspect="1" noEditPoints="1" noChangeArrowheads="1" noChangeShapeType="1"/>
              </p:cNvPicPr>
              <p:nvPr/>
            </p:nvPicPr>
            <p:blipFill>
              <a:blip r:embed="rId69"/>
              <a:stretch>
                <a:fillRect/>
              </a:stretch>
            </p:blipFill>
            <p:spPr>
              <a:xfrm>
                <a:off x="5608505" y="1209546"/>
                <a:ext cx="417778" cy="279657"/>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1510" name="Ink 70"/>
              <p14:cNvContentPartPr>
                <a14:cpLocks xmlns:a14="http://schemas.microsoft.com/office/drawing/2010/main" noRot="1" noChangeAspect="1" noEditPoints="1" noChangeArrowheads="1" noChangeShapeType="1"/>
              </p14:cNvContentPartPr>
              <p14:nvPr/>
            </p14:nvContentPartPr>
            <p14:xfrm>
              <a:off x="2973388" y="4318000"/>
              <a:ext cx="15875" cy="84138"/>
            </p14:xfrm>
          </p:contentPart>
        </mc:Choice>
        <mc:Fallback xmlns="">
          <p:pic>
            <p:nvPicPr>
              <p:cNvPr id="61510" name="Ink 70"/>
              <p:cNvPicPr>
                <a:picLocks noRot="1" noChangeAspect="1" noEditPoints="1" noChangeArrowheads="1" noChangeShapeType="1"/>
              </p:cNvPicPr>
              <p:nvPr/>
            </p:nvPicPr>
            <p:blipFill>
              <a:blip r:embed="rId71"/>
              <a:stretch>
                <a:fillRect/>
              </a:stretch>
            </p:blipFill>
            <p:spPr>
              <a:xfrm>
                <a:off x="2966894" y="4311528"/>
                <a:ext cx="28864" cy="97082"/>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1511" name="Ink 71"/>
              <p14:cNvContentPartPr>
                <a14:cpLocks xmlns:a14="http://schemas.microsoft.com/office/drawing/2010/main" noRot="1" noChangeAspect="1" noEditPoints="1" noChangeArrowheads="1" noChangeShapeType="1"/>
              </p14:cNvContentPartPr>
              <p14:nvPr/>
            </p14:nvContentPartPr>
            <p14:xfrm>
              <a:off x="2259013" y="4037013"/>
              <a:ext cx="1957387" cy="504825"/>
            </p14:xfrm>
          </p:contentPart>
        </mc:Choice>
        <mc:Fallback xmlns="">
          <p:pic>
            <p:nvPicPr>
              <p:cNvPr id="61511" name="Ink 71"/>
              <p:cNvPicPr>
                <a:picLocks noRot="1" noChangeAspect="1" noEditPoints="1" noChangeArrowheads="1" noChangeShapeType="1"/>
              </p:cNvPicPr>
              <p:nvPr/>
            </p:nvPicPr>
            <p:blipFill>
              <a:blip r:embed="rId73"/>
              <a:stretch>
                <a:fillRect/>
              </a:stretch>
            </p:blipFill>
            <p:spPr>
              <a:xfrm>
                <a:off x="2252533" y="4030618"/>
                <a:ext cx="1970347" cy="517614"/>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1512" name="Ink 72"/>
              <p14:cNvContentPartPr>
                <a14:cpLocks xmlns:a14="http://schemas.microsoft.com/office/drawing/2010/main" noRot="1" noChangeAspect="1" noEditPoints="1" noChangeArrowheads="1" noChangeShapeType="1"/>
              </p14:cNvContentPartPr>
              <p14:nvPr/>
            </p14:nvContentPartPr>
            <p14:xfrm>
              <a:off x="1928813" y="5300663"/>
              <a:ext cx="2228850" cy="690562"/>
            </p14:xfrm>
          </p:contentPart>
        </mc:Choice>
        <mc:Fallback xmlns="">
          <p:pic>
            <p:nvPicPr>
              <p:cNvPr id="61512" name="Ink 72"/>
              <p:cNvPicPr>
                <a:picLocks noRot="1" noChangeAspect="1" noEditPoints="1" noChangeArrowheads="1" noChangeShapeType="1"/>
              </p:cNvPicPr>
              <p:nvPr/>
            </p:nvPicPr>
            <p:blipFill>
              <a:blip r:embed="rId75"/>
              <a:stretch>
                <a:fillRect/>
              </a:stretch>
            </p:blipFill>
            <p:spPr>
              <a:xfrm>
                <a:off x="1922326" y="5294182"/>
                <a:ext cx="2241823" cy="703524"/>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1513" name="Ink 73"/>
              <p14:cNvContentPartPr>
                <a14:cpLocks xmlns:a14="http://schemas.microsoft.com/office/drawing/2010/main" noRot="1" noChangeAspect="1" noEditPoints="1" noChangeArrowheads="1" noChangeShapeType="1"/>
              </p14:cNvContentPartPr>
              <p14:nvPr/>
            </p14:nvContentPartPr>
            <p14:xfrm>
              <a:off x="592138" y="725488"/>
              <a:ext cx="5094287" cy="838200"/>
            </p14:xfrm>
          </p:contentPart>
        </mc:Choice>
        <mc:Fallback xmlns="">
          <p:pic>
            <p:nvPicPr>
              <p:cNvPr id="61513" name="Ink 73"/>
              <p:cNvPicPr>
                <a:picLocks noRot="1" noChangeAspect="1" noEditPoints="1" noChangeArrowheads="1" noChangeShapeType="1"/>
              </p:cNvPicPr>
              <p:nvPr/>
            </p:nvPicPr>
            <p:blipFill>
              <a:blip r:embed="rId77"/>
              <a:stretch>
                <a:fillRect/>
              </a:stretch>
            </p:blipFill>
            <p:spPr>
              <a:xfrm>
                <a:off x="585658" y="719007"/>
                <a:ext cx="5107247" cy="851162"/>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2" name="Ink 1"/>
              <p14:cNvContentPartPr/>
              <p14:nvPr/>
            </p14:nvContentPartPr>
            <p14:xfrm>
              <a:off x="6532920" y="37080"/>
              <a:ext cx="5436000" cy="6647760"/>
            </p14:xfrm>
          </p:contentPart>
        </mc:Choice>
        <mc:Fallback xmlns="">
          <p:pic>
            <p:nvPicPr>
              <p:cNvPr id="2" name="Ink 1"/>
              <p:cNvPicPr/>
              <p:nvPr/>
            </p:nvPicPr>
            <p:blipFill>
              <a:blip r:embed="rId79"/>
              <a:stretch>
                <a:fillRect/>
              </a:stretch>
            </p:blipFill>
            <p:spPr>
              <a:xfrm>
                <a:off x="6525360" y="29880"/>
                <a:ext cx="5446080" cy="6663960"/>
              </a:xfrm>
              <a:prstGeom prst="rect">
                <a:avLst/>
              </a:prstGeom>
            </p:spPr>
          </p:pic>
        </mc:Fallback>
      </mc:AlternateContent>
    </p:spTree>
    <p:extLst>
      <p:ext uri="{BB962C8B-B14F-4D97-AF65-F5344CB8AC3E}">
        <p14:creationId xmlns:p14="http://schemas.microsoft.com/office/powerpoint/2010/main" val="134023787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981200" y="152401"/>
            <a:ext cx="8229600" cy="792163"/>
          </a:xfrm>
        </p:spPr>
        <p:txBody>
          <a:bodyPr/>
          <a:lstStyle/>
          <a:p>
            <a:pPr eaLnBrk="1" hangingPunct="1"/>
            <a:r>
              <a:rPr lang="en-US" dirty="0" smtClean="0"/>
              <a:t>Before Class 6 on Wednesday</a:t>
            </a:r>
          </a:p>
        </p:txBody>
      </p:sp>
      <p:sp>
        <p:nvSpPr>
          <p:cNvPr id="28675" name="Rectangle 3"/>
          <p:cNvSpPr>
            <a:spLocks noGrp="1" noChangeArrowheads="1"/>
          </p:cNvSpPr>
          <p:nvPr>
            <p:ph type="body" idx="1"/>
          </p:nvPr>
        </p:nvSpPr>
        <p:spPr>
          <a:xfrm>
            <a:off x="1752600" y="1066800"/>
            <a:ext cx="8534400" cy="5257800"/>
          </a:xfrm>
        </p:spPr>
        <p:txBody>
          <a:bodyPr/>
          <a:lstStyle/>
          <a:p>
            <a:pPr eaLnBrk="1" hangingPunct="1"/>
            <a:r>
              <a:rPr lang="en-US" dirty="0" smtClean="0"/>
              <a:t>Please read Chapter 3 of Knight.</a:t>
            </a:r>
          </a:p>
          <a:p>
            <a:pPr eaLnBrk="1" hangingPunct="1"/>
            <a:r>
              <a:rPr lang="en-US" dirty="0" smtClean="0"/>
              <a:t>There is a </a:t>
            </a:r>
            <a:r>
              <a:rPr lang="en-US" dirty="0" err="1" smtClean="0"/>
              <a:t>MasteringPhysics</a:t>
            </a:r>
            <a:r>
              <a:rPr lang="en-US" dirty="0" smtClean="0"/>
              <a:t> </a:t>
            </a:r>
            <a:r>
              <a:rPr lang="en-US" dirty="0" err="1" smtClean="0"/>
              <a:t>PreClass</a:t>
            </a:r>
            <a:r>
              <a:rPr lang="en-US" dirty="0" smtClean="0"/>
              <a:t> Quiz on chapter 3 due Wed. 8am.</a:t>
            </a:r>
          </a:p>
          <a:p>
            <a:pPr eaLnBrk="1" hangingPunct="1"/>
            <a:r>
              <a:rPr lang="en-US" dirty="0" smtClean="0"/>
              <a:t>Something to think about:  Can you add a scalar to a vector? Can you multiply a vector by a scal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smtClean="0"/>
              <a:t>Problem Set 1 on </a:t>
            </a:r>
            <a:r>
              <a:rPr lang="en-US" sz="2800" b="1" dirty="0" err="1"/>
              <a:t>MasteringPhysics</a:t>
            </a:r>
            <a:endParaRPr lang="en-US" sz="2800" b="1" dirty="0"/>
          </a:p>
        </p:txBody>
      </p:sp>
      <p:sp>
        <p:nvSpPr>
          <p:cNvPr id="164867" name="Text Box 3"/>
          <p:cNvSpPr txBox="1">
            <a:spLocks noChangeArrowheads="1"/>
          </p:cNvSpPr>
          <p:nvPr/>
        </p:nvSpPr>
        <p:spPr bwMode="auto">
          <a:xfrm>
            <a:off x="1469571" y="838200"/>
            <a:ext cx="9372600" cy="5342488"/>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a:t>This was due </a:t>
            </a:r>
            <a:r>
              <a:rPr lang="en-US" sz="2400" dirty="0" smtClean="0"/>
              <a:t>last night at 11:59pm</a:t>
            </a:r>
            <a:endParaRPr lang="en-US" sz="2400" dirty="0"/>
          </a:p>
          <a:p>
            <a:pPr marL="257175" indent="-257175">
              <a:spcAft>
                <a:spcPts val="675"/>
              </a:spcAft>
              <a:buClr>
                <a:srgbClr val="FF0000"/>
              </a:buClr>
              <a:buFont typeface="Wingdings" pitchFamily="2" charset="2"/>
              <a:buChar char="§"/>
            </a:pPr>
            <a:r>
              <a:rPr lang="en-US" sz="2400" dirty="0" smtClean="0"/>
              <a:t>1017 students did the problem set by the deadline </a:t>
            </a:r>
          </a:p>
          <a:p>
            <a:pPr marL="257175" indent="-257175">
              <a:spcAft>
                <a:spcPts val="675"/>
              </a:spcAft>
              <a:buClr>
                <a:srgbClr val="FF0000"/>
              </a:buClr>
              <a:buFont typeface="Wingdings" pitchFamily="2" charset="2"/>
              <a:buChar char="§"/>
            </a:pPr>
            <a:r>
              <a:rPr lang="en-US" sz="2400" dirty="0" smtClean="0"/>
              <a:t>It took an average of 41 minutes for students to complete the problem set. </a:t>
            </a:r>
            <a:r>
              <a:rPr lang="en-US" sz="2400" b="1" dirty="0" smtClean="0"/>
              <a:t>Note</a:t>
            </a:r>
            <a:r>
              <a:rPr lang="en-US" sz="2400" dirty="0" smtClean="0"/>
              <a:t>: this time is measured only while online, staring at the problem.  Many students printed out the question, thought about it while offline, and then went back to type in final answers.  So 41 minutes is a minimum.</a:t>
            </a:r>
          </a:p>
          <a:p>
            <a:pPr marL="257175" indent="-257175">
              <a:spcAft>
                <a:spcPts val="675"/>
              </a:spcAft>
              <a:buClr>
                <a:srgbClr val="FF0000"/>
              </a:buClr>
              <a:buFont typeface="Wingdings" pitchFamily="2" charset="2"/>
              <a:buChar char="§"/>
            </a:pPr>
            <a:r>
              <a:rPr lang="en-US" sz="2400" dirty="0" smtClean="0"/>
              <a:t>The average for the 1017 students who submitted on time was 99%!</a:t>
            </a:r>
          </a:p>
          <a:p>
            <a:pPr marL="257175" indent="-257175">
              <a:spcAft>
                <a:spcPts val="675"/>
              </a:spcAft>
              <a:buClr>
                <a:srgbClr val="FF0000"/>
              </a:buClr>
              <a:buFont typeface="Wingdings" pitchFamily="2" charset="2"/>
              <a:buChar char="§"/>
            </a:pPr>
            <a:r>
              <a:rPr lang="en-US" sz="2400" dirty="0" smtClean="0"/>
              <a:t>We hope that with hints, multiple tries, and enough time, you should be able to do very well on these problem sets.  </a:t>
            </a:r>
          </a:p>
          <a:p>
            <a:pPr marL="257175" indent="-257175">
              <a:spcAft>
                <a:spcPts val="675"/>
              </a:spcAft>
              <a:buClr>
                <a:srgbClr val="FF0000"/>
              </a:buClr>
              <a:buFont typeface="Wingdings" pitchFamily="2" charset="2"/>
              <a:buChar char="§"/>
            </a:pPr>
            <a:r>
              <a:rPr lang="en-US" sz="2400" dirty="0" smtClean="0"/>
              <a:t>The point is that you should be </a:t>
            </a:r>
            <a:r>
              <a:rPr lang="en-US" sz="2400" b="1" i="1" dirty="0" smtClean="0"/>
              <a:t>learning</a:t>
            </a:r>
            <a:r>
              <a:rPr lang="en-US" sz="2400" dirty="0" smtClean="0"/>
              <a:t> by doing them, so you will succeed better on the midterm tests and final exam.</a:t>
            </a:r>
            <a:endParaRPr lang="en-US" sz="2400" dirty="0"/>
          </a:p>
        </p:txBody>
      </p:sp>
    </p:spTree>
    <p:extLst>
      <p:ext uri="{BB962C8B-B14F-4D97-AF65-F5344CB8AC3E}">
        <p14:creationId xmlns:p14="http://schemas.microsoft.com/office/powerpoint/2010/main" val="133901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p:sp>
        <p:nvSpPr>
          <p:cNvPr id="164867" name="Text Box 3"/>
          <p:cNvSpPr txBox="1">
            <a:spLocks noChangeArrowheads="1"/>
          </p:cNvSpPr>
          <p:nvPr/>
        </p:nvSpPr>
        <p:spPr bwMode="auto">
          <a:xfrm>
            <a:off x="1469571" y="838200"/>
            <a:ext cx="9372600" cy="4144724"/>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a:t>This was due this morning at 8:00am</a:t>
            </a:r>
          </a:p>
          <a:p>
            <a:pPr marL="257175" indent="-257175">
              <a:spcAft>
                <a:spcPts val="675"/>
              </a:spcAft>
              <a:buClr>
                <a:srgbClr val="FF0000"/>
              </a:buClr>
              <a:buFont typeface="Wingdings" pitchFamily="2" charset="2"/>
              <a:buChar char="§"/>
            </a:pPr>
            <a:r>
              <a:rPr lang="en-US" sz="2400" dirty="0" smtClean="0"/>
              <a:t>994 </a:t>
            </a:r>
            <a:r>
              <a:rPr lang="en-US" sz="2400" dirty="0"/>
              <a:t>students submitted the quiz on time</a:t>
            </a:r>
          </a:p>
          <a:p>
            <a:pPr marL="257175" indent="-257175">
              <a:spcAft>
                <a:spcPts val="675"/>
              </a:spcAft>
              <a:buClr>
                <a:srgbClr val="FF0000"/>
              </a:buClr>
              <a:buFont typeface="Wingdings" pitchFamily="2" charset="2"/>
              <a:buChar char="§"/>
            </a:pPr>
            <a:r>
              <a:rPr lang="en-CA" sz="2400" dirty="0" smtClean="0"/>
              <a:t>68% answered correctly: When a ball is thrown exactly upward, at the top of its path its instantaneous acceleration, </a:t>
            </a:r>
            <a:r>
              <a:rPr lang="en-CA" sz="2400" i="1" dirty="0" smtClean="0">
                <a:latin typeface="Times New Roman" panose="02020603050405020304" pitchFamily="18" charset="0"/>
                <a:cs typeface="Times New Roman" panose="02020603050405020304" pitchFamily="18" charset="0"/>
              </a:rPr>
              <a:t>a</a:t>
            </a:r>
            <a:r>
              <a:rPr lang="en-CA" sz="2400" i="1" baseline="-25000" dirty="0" smtClean="0">
                <a:latin typeface="Times New Roman" panose="02020603050405020304" pitchFamily="18" charset="0"/>
                <a:cs typeface="Times New Roman" panose="02020603050405020304" pitchFamily="18" charset="0"/>
              </a:rPr>
              <a:t>y</a:t>
            </a:r>
            <a:r>
              <a:rPr lang="en-CA" sz="2400" dirty="0" smtClean="0"/>
              <a:t>, is negative (downward)</a:t>
            </a:r>
          </a:p>
          <a:p>
            <a:pPr marL="257175" indent="-257175">
              <a:spcAft>
                <a:spcPts val="675"/>
              </a:spcAft>
              <a:buClr>
                <a:srgbClr val="FF0000"/>
              </a:buClr>
              <a:buFont typeface="Wingdings" pitchFamily="2" charset="2"/>
              <a:buChar char="§"/>
            </a:pPr>
            <a:r>
              <a:rPr lang="en-CA" sz="2400" dirty="0" smtClean="0"/>
              <a:t>87% </a:t>
            </a:r>
            <a:r>
              <a:rPr lang="en-CA" sz="2400" dirty="0"/>
              <a:t>answered correctly: When two objects of different mass slip down a frictionless hill, they do so with the same acceleration (</a:t>
            </a:r>
            <a:r>
              <a:rPr lang="en-CA" sz="2400" i="1" dirty="0">
                <a:latin typeface="Times New Roman" panose="02020603050405020304" pitchFamily="18" charset="0"/>
                <a:cs typeface="Times New Roman" panose="02020603050405020304" pitchFamily="18" charset="0"/>
              </a:rPr>
              <a:t>g</a:t>
            </a:r>
            <a:r>
              <a:rPr lang="en-CA" sz="2400" dirty="0">
                <a:latin typeface="Times New Roman" panose="02020603050405020304" pitchFamily="18" charset="0"/>
                <a:cs typeface="Times New Roman" panose="02020603050405020304" pitchFamily="18" charset="0"/>
              </a:rPr>
              <a:t> sin </a:t>
            </a:r>
            <a:r>
              <a:rPr lang="el-GR" sz="2400" i="1" dirty="0">
                <a:latin typeface="Times New Roman" panose="02020603050405020304" pitchFamily="18" charset="0"/>
                <a:cs typeface="Times New Roman" panose="02020603050405020304" pitchFamily="18" charset="0"/>
              </a:rPr>
              <a:t>θ</a:t>
            </a:r>
            <a:r>
              <a:rPr lang="en-CA" sz="2400" i="1" dirty="0">
                <a:latin typeface="Times New Roman" panose="02020603050405020304" pitchFamily="18" charset="0"/>
                <a:cs typeface="Times New Roman" panose="02020603050405020304" pitchFamily="18" charset="0"/>
              </a:rPr>
              <a:t> </a:t>
            </a:r>
            <a:r>
              <a:rPr lang="en-CA" sz="2400" dirty="0" smtClean="0"/>
              <a:t>).</a:t>
            </a:r>
          </a:p>
          <a:p>
            <a:pPr marL="257175" indent="-257175">
              <a:spcAft>
                <a:spcPts val="675"/>
              </a:spcAft>
              <a:buClr>
                <a:srgbClr val="FF0000"/>
              </a:buClr>
              <a:buFont typeface="Wingdings" pitchFamily="2" charset="2"/>
              <a:buChar char="§"/>
            </a:pPr>
            <a:r>
              <a:rPr lang="en-CA" sz="2400" dirty="0" smtClean="0"/>
              <a:t>87% answered correctly: The acceleration of an object on a frictionless plane is </a:t>
            </a:r>
            <a:r>
              <a:rPr lang="en-CA" sz="2400" i="1" dirty="0" smtClean="0">
                <a:latin typeface="Times New Roman" panose="02020603050405020304" pitchFamily="18" charset="0"/>
                <a:cs typeface="Times New Roman" panose="02020603050405020304" pitchFamily="18" charset="0"/>
              </a:rPr>
              <a:t>g</a:t>
            </a:r>
            <a:r>
              <a:rPr lang="en-CA" sz="2400" dirty="0">
                <a:latin typeface="Times New Roman" panose="02020603050405020304" pitchFamily="18" charset="0"/>
                <a:cs typeface="Times New Roman" panose="02020603050405020304" pitchFamily="18" charset="0"/>
              </a:rPr>
              <a:t> </a:t>
            </a:r>
            <a:r>
              <a:rPr lang="en-CA" sz="2400" dirty="0" smtClean="0">
                <a:latin typeface="Times New Roman" panose="02020603050405020304" pitchFamily="18" charset="0"/>
                <a:cs typeface="Times New Roman" panose="02020603050405020304" pitchFamily="18" charset="0"/>
              </a:rPr>
              <a:t>sin </a:t>
            </a:r>
            <a:r>
              <a:rPr lang="el-GR" sz="2400" i="1" dirty="0" smtClean="0">
                <a:latin typeface="Times New Roman" panose="02020603050405020304" pitchFamily="18" charset="0"/>
                <a:cs typeface="Times New Roman" panose="02020603050405020304" pitchFamily="18" charset="0"/>
              </a:rPr>
              <a:t>θ</a:t>
            </a:r>
            <a:r>
              <a:rPr lang="en-CA" sz="2400" i="1" dirty="0" smtClean="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238984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762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mc:AlternateContent xmlns:mc="http://schemas.openxmlformats.org/markup-compatibility/2006" xmlns:a14="http://schemas.microsoft.com/office/drawing/2010/main">
        <mc:Choice Requires="a14">
          <p:sp>
            <p:nvSpPr>
              <p:cNvPr id="164867" name="Text Box 3"/>
              <p:cNvSpPr txBox="1">
                <a:spLocks noChangeArrowheads="1"/>
              </p:cNvSpPr>
              <p:nvPr/>
            </p:nvSpPr>
            <p:spPr bwMode="auto">
              <a:xfrm>
                <a:off x="1415716" y="685800"/>
                <a:ext cx="9372600" cy="5711820"/>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smtClean="0"/>
                  <a:t>Some common or interesting student </a:t>
                </a:r>
                <a:r>
                  <a:rPr lang="en-US" sz="2400" dirty="0"/>
                  <a:t>comments/feedback</a:t>
                </a:r>
                <a:r>
                  <a:rPr lang="en-US" sz="2400" dirty="0" smtClean="0"/>
                  <a:t>:</a:t>
                </a:r>
              </a:p>
              <a:p>
                <a:pPr marL="257175" indent="-257175">
                  <a:spcAft>
                    <a:spcPts val="675"/>
                  </a:spcAft>
                  <a:buClr>
                    <a:srgbClr val="FF0000"/>
                  </a:buClr>
                  <a:buFont typeface="Wingdings" pitchFamily="2" charset="2"/>
                  <a:buChar char="§"/>
                </a:pPr>
                <a:r>
                  <a:rPr lang="en-US" sz="2400" i="1" dirty="0" smtClean="0"/>
                  <a:t>Lots of confusion regarding the signs of </a:t>
                </a:r>
                <a:r>
                  <a:rPr lang="en-US" sz="2400" i="1" dirty="0" smtClean="0">
                    <a:latin typeface="Times New Roman" panose="02020603050405020304" pitchFamily="18" charset="0"/>
                    <a:cs typeface="Times New Roman" panose="02020603050405020304" pitchFamily="18" charset="0"/>
                  </a:rPr>
                  <a:t>a</a:t>
                </a:r>
                <a:r>
                  <a:rPr lang="en-US" sz="2400" i="1" dirty="0" smtClean="0"/>
                  <a:t> and </a:t>
                </a:r>
                <a:r>
                  <a:rPr lang="en-US" sz="2400" i="1" dirty="0" smtClean="0">
                    <a:latin typeface="Times New Roman" panose="02020603050405020304" pitchFamily="18" charset="0"/>
                    <a:cs typeface="Times New Roman" panose="02020603050405020304" pitchFamily="18" charset="0"/>
                  </a:rPr>
                  <a:t>g</a:t>
                </a:r>
                <a:r>
                  <a:rPr lang="en-US" sz="2400" i="1" dirty="0" smtClean="0"/>
                  <a:t>, especially </a:t>
                </a:r>
                <a:r>
                  <a:rPr lang="en-US" sz="2400" i="1" dirty="0" smtClean="0">
                    <a:latin typeface="Times New Roman" panose="02020603050405020304" pitchFamily="18" charset="0"/>
                    <a:cs typeface="Times New Roman" panose="02020603050405020304" pitchFamily="18" charset="0"/>
                  </a:rPr>
                  <a:t>a = ±g </a:t>
                </a:r>
                <a:r>
                  <a:rPr lang="en-US" sz="2400" dirty="0" smtClean="0">
                    <a:latin typeface="Times New Roman" panose="02020603050405020304" pitchFamily="18" charset="0"/>
                    <a:cs typeface="Times New Roman" panose="02020603050405020304" pitchFamily="18" charset="0"/>
                  </a:rPr>
                  <a:t>sin(</a:t>
                </a:r>
                <a:r>
                  <a:rPr lang="el-GR" sz="2400" i="1" dirty="0" smtClean="0">
                    <a:latin typeface="Times New Roman" panose="02020603050405020304" pitchFamily="18" charset="0"/>
                    <a:cs typeface="Times New Roman" panose="02020603050405020304" pitchFamily="18" charset="0"/>
                  </a:rPr>
                  <a:t>θ</a:t>
                </a:r>
                <a:r>
                  <a:rPr lang="en-CA" sz="2400" dirty="0" smtClean="0">
                    <a:latin typeface="Times New Roman" panose="02020603050405020304" pitchFamily="18" charset="0"/>
                    <a:cs typeface="Times New Roman" panose="02020603050405020304" pitchFamily="18" charset="0"/>
                  </a:rPr>
                  <a:t>)</a:t>
                </a:r>
              </a:p>
              <a:p>
                <a:pPr marL="257175" indent="-257175">
                  <a:spcAft>
                    <a:spcPts val="675"/>
                  </a:spcAft>
                  <a:buClr>
                    <a:srgbClr val="FF0000"/>
                  </a:buClr>
                  <a:buFont typeface="Wingdings" pitchFamily="2" charset="2"/>
                  <a:buChar char="§"/>
                </a:pPr>
                <a:r>
                  <a:rPr lang="en-CA" sz="2400" b="1" dirty="0" smtClean="0"/>
                  <a:t>Harlow comments: </a:t>
                </a:r>
              </a:p>
              <a:p>
                <a:pPr marL="257175" indent="-257175">
                  <a:spcAft>
                    <a:spcPts val="675"/>
                  </a:spcAft>
                  <a:buClr>
                    <a:srgbClr val="FF0000"/>
                  </a:buClr>
                  <a:buFont typeface="Wingdings" pitchFamily="2" charset="2"/>
                  <a:buChar char="§"/>
                </a:pPr>
                <a:r>
                  <a:rPr lang="en-CA" sz="2400" dirty="0" smtClean="0"/>
                  <a:t>The acceleration of some object, </a:t>
                </a:r>
                <a14:m>
                  <m:oMath xmlns:m="http://schemas.openxmlformats.org/officeDocument/2006/math">
                    <m:acc>
                      <m:accPr>
                        <m:chr m:val="⃗"/>
                        <m:ctrlPr>
                          <a:rPr lang="en-CA" sz="2400" i="1" smtClean="0">
                            <a:latin typeface="Cambria Math"/>
                          </a:rPr>
                        </m:ctrlPr>
                      </m:accPr>
                      <m:e>
                        <m:r>
                          <a:rPr lang="en-CA" sz="2400" b="0" i="1" smtClean="0">
                            <a:latin typeface="Cambria Math"/>
                          </a:rPr>
                          <m:t>𝑎</m:t>
                        </m:r>
                      </m:e>
                    </m:acc>
                  </m:oMath>
                </a14:m>
                <a:r>
                  <a:rPr lang="en-US" sz="2400" dirty="0" smtClean="0"/>
                  <a:t>, is a vector, so it has magnitude and direction.  If you define an </a:t>
                </a:r>
                <a:r>
                  <a:rPr lang="en-US" sz="2400" i="1" dirty="0" smtClean="0">
                    <a:latin typeface="Times New Roman" panose="02020603050405020304" pitchFamily="18" charset="0"/>
                    <a:cs typeface="Times New Roman" panose="02020603050405020304" pitchFamily="18" charset="0"/>
                  </a:rPr>
                  <a:t>x-y</a:t>
                </a:r>
                <a:r>
                  <a:rPr lang="en-US" sz="2400" dirty="0" smtClean="0"/>
                  <a:t> coordinate system, then the directions of the components of the acceleration can be specified by the signs of </a:t>
                </a:r>
                <a:r>
                  <a:rPr lang="en-US" sz="2400" i="1" dirty="0" smtClean="0">
                    <a:latin typeface="Times New Roman" panose="02020603050405020304" pitchFamily="18" charset="0"/>
                    <a:cs typeface="Times New Roman" panose="02020603050405020304" pitchFamily="18" charset="0"/>
                  </a:rPr>
                  <a:t>a</a:t>
                </a:r>
                <a:r>
                  <a:rPr lang="en-US" sz="2400" i="1" baseline="-25000" dirty="0" smtClean="0">
                    <a:latin typeface="Times New Roman" panose="02020603050405020304" pitchFamily="18" charset="0"/>
                    <a:cs typeface="Times New Roman" panose="02020603050405020304" pitchFamily="18" charset="0"/>
                  </a:rPr>
                  <a:t>x</a:t>
                </a:r>
                <a:r>
                  <a:rPr lang="en-US" sz="2400" dirty="0" smtClean="0"/>
                  <a:t> or </a:t>
                </a:r>
                <a:r>
                  <a:rPr lang="en-US" sz="2400" i="1" dirty="0" smtClean="0">
                    <a:latin typeface="Times New Roman" panose="02020603050405020304" pitchFamily="18" charset="0"/>
                    <a:cs typeface="Times New Roman" panose="02020603050405020304" pitchFamily="18" charset="0"/>
                  </a:rPr>
                  <a:t>a</a:t>
                </a:r>
                <a:r>
                  <a:rPr lang="en-US" sz="2400" i="1" baseline="-25000" dirty="0" smtClean="0">
                    <a:latin typeface="Times New Roman" panose="02020603050405020304" pitchFamily="18" charset="0"/>
                    <a:cs typeface="Times New Roman" panose="02020603050405020304" pitchFamily="18" charset="0"/>
                  </a:rPr>
                  <a:t>y</a:t>
                </a:r>
                <a:r>
                  <a:rPr lang="en-US" sz="2400" dirty="0" smtClean="0"/>
                  <a:t>.</a:t>
                </a:r>
              </a:p>
              <a:p>
                <a:pPr marL="257175" indent="-257175">
                  <a:spcAft>
                    <a:spcPts val="675"/>
                  </a:spcAft>
                  <a:buClr>
                    <a:srgbClr val="FF0000"/>
                  </a:buClr>
                  <a:buFont typeface="Wingdings" pitchFamily="2" charset="2"/>
                  <a:buChar char="§"/>
                </a:pPr>
                <a:r>
                  <a:rPr lang="en-US" sz="2400" i="1" dirty="0" smtClean="0">
                    <a:latin typeface="Times New Roman" panose="02020603050405020304" pitchFamily="18" charset="0"/>
                    <a:cs typeface="Times New Roman" panose="02020603050405020304" pitchFamily="18" charset="0"/>
                  </a:rPr>
                  <a:t>g</a:t>
                </a:r>
                <a:r>
                  <a:rPr lang="en-US" sz="2400" dirty="0" smtClean="0"/>
                  <a:t> is a number in the inside-cover of your textbook.  It is a constant, called “the acceleration due to gravity near the surface of the earth”.  </a:t>
                </a:r>
                <a:r>
                  <a:rPr lang="en-US" sz="2400" i="1" dirty="0" smtClean="0">
                    <a:latin typeface="Times New Roman" panose="02020603050405020304" pitchFamily="18" charset="0"/>
                    <a:cs typeface="Times New Roman" panose="02020603050405020304" pitchFamily="18" charset="0"/>
                  </a:rPr>
                  <a:t>g</a:t>
                </a:r>
                <a:r>
                  <a:rPr lang="en-US" sz="2400" dirty="0" smtClean="0"/>
                  <a:t> has been measured to be </a:t>
                </a:r>
                <a:r>
                  <a:rPr lang="en-US" sz="2400" i="1" dirty="0" smtClean="0">
                    <a:latin typeface="Times New Roman" panose="02020603050405020304" pitchFamily="18" charset="0"/>
                    <a:cs typeface="Times New Roman" panose="02020603050405020304" pitchFamily="18" charset="0"/>
                  </a:rPr>
                  <a:t>g</a:t>
                </a:r>
                <a:r>
                  <a:rPr lang="en-US" sz="2400" dirty="0" smtClean="0">
                    <a:latin typeface="Times New Roman" panose="02020603050405020304" pitchFamily="18" charset="0"/>
                    <a:cs typeface="Times New Roman" panose="02020603050405020304" pitchFamily="18" charset="0"/>
                  </a:rPr>
                  <a:t> = 9.80 m/s</a:t>
                </a:r>
                <a:r>
                  <a:rPr lang="en-US" sz="2400" baseline="30000" dirty="0" smtClean="0">
                    <a:latin typeface="Times New Roman" panose="02020603050405020304" pitchFamily="18" charset="0"/>
                    <a:cs typeface="Times New Roman" panose="02020603050405020304" pitchFamily="18" charset="0"/>
                  </a:rPr>
                  <a:t>2</a:t>
                </a:r>
                <a:r>
                  <a:rPr lang="en-US" sz="2400" dirty="0" smtClean="0"/>
                  <a:t>.  It is positive.</a:t>
                </a:r>
              </a:p>
              <a:p>
                <a:pPr marL="257175" indent="-257175">
                  <a:spcAft>
                    <a:spcPts val="675"/>
                  </a:spcAft>
                  <a:buClr>
                    <a:srgbClr val="FF0000"/>
                  </a:buClr>
                  <a:buFont typeface="Wingdings" pitchFamily="2" charset="2"/>
                  <a:buChar char="§"/>
                </a:pPr>
                <a:r>
                  <a:rPr lang="en-US" sz="2400" dirty="0" smtClean="0"/>
                  <a:t>If you define the </a:t>
                </a:r>
                <a:r>
                  <a:rPr lang="en-US" sz="2400" i="1" dirty="0" smtClean="0">
                    <a:latin typeface="Times New Roman" panose="02020603050405020304" pitchFamily="18" charset="0"/>
                    <a:cs typeface="Times New Roman" panose="02020603050405020304" pitchFamily="18" charset="0"/>
                  </a:rPr>
                  <a:t>y</a:t>
                </a:r>
                <a:r>
                  <a:rPr lang="en-US" sz="2400" dirty="0" smtClean="0"/>
                  <a:t>-axis to point up, then the acceleration of an object in freefall near the surface of the earth is </a:t>
                </a:r>
                <a:r>
                  <a:rPr lang="en-US" sz="2400" i="1" dirty="0" smtClean="0">
                    <a:latin typeface="Times New Roman" panose="02020603050405020304" pitchFamily="18" charset="0"/>
                    <a:cs typeface="Times New Roman" panose="02020603050405020304" pitchFamily="18" charset="0"/>
                  </a:rPr>
                  <a:t>a</a:t>
                </a:r>
                <a:r>
                  <a:rPr lang="en-US" sz="2400" i="1" baseline="-25000" dirty="0" smtClean="0">
                    <a:latin typeface="Times New Roman" panose="02020603050405020304" pitchFamily="18" charset="0"/>
                    <a:cs typeface="Times New Roman" panose="02020603050405020304" pitchFamily="18" charset="0"/>
                  </a:rPr>
                  <a:t>y</a:t>
                </a:r>
                <a:r>
                  <a:rPr lang="en-US" sz="2400" dirty="0" smtClean="0">
                    <a:latin typeface="Times New Roman" panose="02020603050405020304" pitchFamily="18" charset="0"/>
                    <a:cs typeface="Times New Roman" panose="02020603050405020304" pitchFamily="18" charset="0"/>
                  </a:rPr>
                  <a:t> = </a:t>
                </a:r>
                <a:r>
                  <a:rPr lang="en-US" sz="2400" dirty="0" smtClean="0">
                    <a:latin typeface="Times New Roman"/>
                    <a:cs typeface="Times New Roman"/>
                  </a:rPr>
                  <a:t>−</a:t>
                </a:r>
                <a:r>
                  <a:rPr lang="en-US" sz="2400" i="1" dirty="0" smtClean="0">
                    <a:latin typeface="Times New Roman" panose="02020603050405020304" pitchFamily="18" charset="0"/>
                    <a:cs typeface="Times New Roman" panose="02020603050405020304" pitchFamily="18" charset="0"/>
                  </a:rPr>
                  <a:t>g</a:t>
                </a:r>
                <a:r>
                  <a:rPr lang="en-US" sz="2400" dirty="0" smtClean="0"/>
                  <a:t>.</a:t>
                </a:r>
              </a:p>
            </p:txBody>
          </p:sp>
        </mc:Choice>
        <mc:Fallback xmlns="">
          <p:sp>
            <p:nvSpPr>
              <p:cNvPr id="164867" name="Text Box 3"/>
              <p:cNvSpPr txBox="1">
                <a:spLocks noRot="1" noChangeAspect="1" noMove="1" noResize="1" noEditPoints="1" noAdjustHandles="1" noChangeArrowheads="1" noChangeShapeType="1" noTextEdit="1"/>
              </p:cNvSpPr>
              <p:nvPr/>
            </p:nvSpPr>
            <p:spPr bwMode="auto">
              <a:xfrm>
                <a:off x="1415716" y="685800"/>
                <a:ext cx="9372600" cy="5711820"/>
              </a:xfrm>
              <a:prstGeom prst="rect">
                <a:avLst/>
              </a:prstGeom>
              <a:blipFill rotWithShape="1">
                <a:blip r:embed="rId3"/>
                <a:stretch>
                  <a:fillRect l="-845" t="-748" r="-520" b="-1496"/>
                </a:stretch>
              </a:blipFill>
              <a:ln w="9525">
                <a:noFill/>
                <a:miter lim="800000"/>
                <a:headEnd/>
                <a:tailEnd/>
              </a:ln>
              <a:effectLst/>
            </p:spPr>
            <p:txBody>
              <a:bodyPr/>
              <a:lstStyle/>
              <a:p>
                <a:r>
                  <a:rPr lang="en-CA">
                    <a:noFill/>
                  </a:rPr>
                  <a:t> </a:t>
                </a:r>
              </a:p>
            </p:txBody>
          </p:sp>
        </mc:Fallback>
      </mc:AlternateContent>
    </p:spTree>
    <p:extLst>
      <p:ext uri="{BB962C8B-B14F-4D97-AF65-F5344CB8AC3E}">
        <p14:creationId xmlns:p14="http://schemas.microsoft.com/office/powerpoint/2010/main" val="388905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486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p:sp>
        <p:nvSpPr>
          <p:cNvPr id="164867" name="Text Box 3"/>
          <p:cNvSpPr txBox="1">
            <a:spLocks noChangeArrowheads="1"/>
          </p:cNvSpPr>
          <p:nvPr/>
        </p:nvSpPr>
        <p:spPr bwMode="auto">
          <a:xfrm>
            <a:off x="1415716" y="1371600"/>
            <a:ext cx="9372600" cy="3495829"/>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a:t>Some common </a:t>
            </a:r>
            <a:r>
              <a:rPr lang="en-US" sz="2400" dirty="0" smtClean="0"/>
              <a:t>or interesting student </a:t>
            </a:r>
            <a:r>
              <a:rPr lang="en-US" sz="2400" dirty="0"/>
              <a:t>comments/feedback</a:t>
            </a:r>
            <a:r>
              <a:rPr lang="en-US" sz="2400" dirty="0" smtClean="0"/>
              <a:t>:</a:t>
            </a:r>
          </a:p>
          <a:p>
            <a:pPr marL="257175" indent="-257175">
              <a:spcAft>
                <a:spcPts val="675"/>
              </a:spcAft>
              <a:buClr>
                <a:srgbClr val="FF0000"/>
              </a:buClr>
              <a:buFont typeface="Wingdings" pitchFamily="2" charset="2"/>
              <a:buChar char="§"/>
            </a:pPr>
            <a:r>
              <a:rPr lang="en-CA" sz="2400" i="1" dirty="0" smtClean="0"/>
              <a:t>“The </a:t>
            </a:r>
            <a:r>
              <a:rPr lang="en-CA" sz="2400" i="1" dirty="0"/>
              <a:t>whole reading really got the ball rolling for me</a:t>
            </a:r>
            <a:r>
              <a:rPr lang="en-CA" sz="2400" i="1" dirty="0" smtClean="0"/>
              <a:t>.”</a:t>
            </a:r>
          </a:p>
          <a:p>
            <a:pPr marL="257175" indent="-257175">
              <a:spcAft>
                <a:spcPts val="675"/>
              </a:spcAft>
              <a:buClr>
                <a:srgbClr val="FF0000"/>
              </a:buClr>
              <a:buFont typeface="Wingdings" pitchFamily="2" charset="2"/>
              <a:buChar char="§"/>
            </a:pPr>
            <a:r>
              <a:rPr lang="en-CA" sz="2400" dirty="0" smtClean="0"/>
              <a:t>Someone cut-and-pasted all the lyrics to “Rap God” by Eminem…  </a:t>
            </a:r>
            <a:r>
              <a:rPr lang="en-CA" sz="2400" dirty="0" err="1" smtClean="0"/>
              <a:t>Hmmmm</a:t>
            </a:r>
            <a:r>
              <a:rPr lang="en-CA" sz="2400" dirty="0" smtClean="0"/>
              <a:t>…not sure what this has to do with physics?</a:t>
            </a:r>
          </a:p>
          <a:p>
            <a:pPr marL="257175" indent="-257175">
              <a:spcAft>
                <a:spcPts val="675"/>
              </a:spcAft>
              <a:buClr>
                <a:srgbClr val="FF0000"/>
              </a:buClr>
              <a:buFont typeface="Wingdings" pitchFamily="2" charset="2"/>
              <a:buChar char="§"/>
            </a:pPr>
            <a:r>
              <a:rPr lang="en-CA" sz="2400" i="1" dirty="0" smtClean="0"/>
              <a:t>“Hi</a:t>
            </a:r>
            <a:r>
              <a:rPr lang="en-CA" sz="2400" i="1" dirty="0"/>
              <a:t>, I hope this message gets put up on the slideshow at the lecture. It would really mean a lot to </a:t>
            </a:r>
            <a:r>
              <a:rPr lang="en-CA" sz="2400" i="1" dirty="0" smtClean="0"/>
              <a:t>me” </a:t>
            </a:r>
          </a:p>
          <a:p>
            <a:pPr marL="257175" indent="-257175">
              <a:spcAft>
                <a:spcPts val="675"/>
              </a:spcAft>
              <a:buClr>
                <a:srgbClr val="FF0000"/>
              </a:buClr>
              <a:buFont typeface="Wingdings" pitchFamily="2" charset="2"/>
              <a:buChar char="§"/>
            </a:pPr>
            <a:r>
              <a:rPr lang="en-CA" sz="2400" b="1" dirty="0" smtClean="0"/>
              <a:t>Harlow comment: </a:t>
            </a:r>
            <a:r>
              <a:rPr lang="en-CA" sz="2400" dirty="0" smtClean="0"/>
              <a:t>wish granted</a:t>
            </a:r>
          </a:p>
          <a:p>
            <a:pPr marL="257175" indent="-257175">
              <a:spcAft>
                <a:spcPts val="675"/>
              </a:spcAft>
              <a:buClr>
                <a:srgbClr val="FF0000"/>
              </a:buClr>
              <a:buFont typeface="Wingdings" pitchFamily="2" charset="2"/>
              <a:buChar char="§"/>
            </a:pPr>
            <a:endParaRPr lang="en-CA" sz="2400" i="1" dirty="0" smtClean="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961374">
            <a:off x="9714366" y="4018297"/>
            <a:ext cx="2178353" cy="2589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6178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p:sp>
        <p:nvSpPr>
          <p:cNvPr id="164867" name="Text Box 3"/>
          <p:cNvSpPr txBox="1">
            <a:spLocks noChangeArrowheads="1"/>
          </p:cNvSpPr>
          <p:nvPr/>
        </p:nvSpPr>
        <p:spPr bwMode="auto">
          <a:xfrm>
            <a:off x="1415716" y="838200"/>
            <a:ext cx="9372600" cy="2028761"/>
          </a:xfrm>
          <a:prstGeom prst="rect">
            <a:avLst/>
          </a:prstGeom>
          <a:noFill/>
          <a:ln w="9525">
            <a:noFill/>
            <a:miter lim="800000"/>
            <a:headEnd/>
            <a:tailEnd/>
          </a:ln>
          <a:effectLst/>
        </p:spPr>
        <p:txBody>
          <a:bodyPr wrap="square">
            <a:prstTxWarp prst="textNoShape">
              <a:avLst/>
            </a:prstTxWarp>
            <a:spAutoFit/>
          </a:bodyPr>
          <a:lstStyle/>
          <a:p>
            <a:pPr marL="257175" indent="-257175">
              <a:spcAft>
                <a:spcPts val="675"/>
              </a:spcAft>
              <a:buClr>
                <a:srgbClr val="FF0000"/>
              </a:buClr>
              <a:buFont typeface="Wingdings" pitchFamily="2" charset="2"/>
              <a:buChar char="§"/>
            </a:pPr>
            <a:r>
              <a:rPr lang="en-US" sz="2400" dirty="0"/>
              <a:t>Some common </a:t>
            </a:r>
            <a:r>
              <a:rPr lang="en-US" sz="2400" dirty="0" smtClean="0"/>
              <a:t>or interesting student </a:t>
            </a:r>
            <a:r>
              <a:rPr lang="en-US" sz="2400" dirty="0"/>
              <a:t>comments/feedback</a:t>
            </a:r>
            <a:r>
              <a:rPr lang="en-US" sz="2400" dirty="0" smtClean="0"/>
              <a:t>:</a:t>
            </a:r>
          </a:p>
          <a:p>
            <a:pPr marL="257175" indent="-257175">
              <a:spcAft>
                <a:spcPts val="675"/>
              </a:spcAft>
              <a:buClr>
                <a:srgbClr val="FF0000"/>
              </a:buClr>
              <a:buFont typeface="Wingdings" pitchFamily="2" charset="2"/>
              <a:buChar char="§"/>
            </a:pPr>
            <a:r>
              <a:rPr lang="en-CA" sz="2400" dirty="0" smtClean="0"/>
              <a:t>“OKAY</a:t>
            </a:r>
            <a:r>
              <a:rPr lang="en-CA" sz="2400" dirty="0"/>
              <a:t>. In class you said that when you toss a ball in the air, the acceleration is never zero. However, in the textbook it showed how the velocity is zero for the ball at the highest point (where it momentarily stops moving</a:t>
            </a:r>
            <a:r>
              <a:rPr lang="en-CA" sz="2400" dirty="0" smtClean="0"/>
              <a:t>)…”??</a:t>
            </a:r>
          </a:p>
        </p:txBody>
      </p:sp>
      <p:cxnSp>
        <p:nvCxnSpPr>
          <p:cNvPr id="3" name="Straight Connector 2"/>
          <p:cNvCxnSpPr/>
          <p:nvPr/>
        </p:nvCxnSpPr>
        <p:spPr>
          <a:xfrm>
            <a:off x="2253916" y="5105400"/>
            <a:ext cx="7696200" cy="0"/>
          </a:xfrm>
          <a:prstGeom prst="line">
            <a:avLst/>
          </a:prstGeom>
          <a:ln w="12700">
            <a:solidFill>
              <a:schemeClr val="tx1"/>
            </a:solidFill>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6" name="Straight Connector 5"/>
          <p:cNvCxnSpPr/>
          <p:nvPr/>
        </p:nvCxnSpPr>
        <p:spPr>
          <a:xfrm flipV="1">
            <a:off x="5791200" y="3276600"/>
            <a:ext cx="0" cy="3276600"/>
          </a:xfrm>
          <a:prstGeom prst="line">
            <a:avLst/>
          </a:prstGeom>
          <a:ln w="12700">
            <a:solidFill>
              <a:schemeClr val="tx1"/>
            </a:solidFill>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9220200" y="4648200"/>
            <a:ext cx="2295628" cy="461665"/>
          </a:xfrm>
          <a:prstGeom prst="rect">
            <a:avLst/>
          </a:prstGeom>
          <a:noFill/>
        </p:spPr>
        <p:txBody>
          <a:bodyPr wrap="none" rtlCol="0">
            <a:spAutoFit/>
          </a:bodyPr>
          <a:lstStyle/>
          <a:p>
            <a:r>
              <a:rPr lang="en-CA" sz="2400" dirty="0" smtClean="0"/>
              <a:t>Time (seconds)</a:t>
            </a:r>
            <a:endParaRPr lang="en-CA" sz="2400" dirty="0"/>
          </a:p>
        </p:txBody>
      </p:sp>
      <p:sp>
        <p:nvSpPr>
          <p:cNvPr id="8" name="TextBox 7"/>
          <p:cNvSpPr txBox="1"/>
          <p:nvPr/>
        </p:nvSpPr>
        <p:spPr>
          <a:xfrm>
            <a:off x="4564582" y="3125630"/>
            <a:ext cx="1226618" cy="461665"/>
          </a:xfrm>
          <a:prstGeom prst="rect">
            <a:avLst/>
          </a:prstGeom>
          <a:noFill/>
        </p:spPr>
        <p:txBody>
          <a:bodyPr wrap="none" rtlCol="0">
            <a:spAutoFit/>
          </a:bodyPr>
          <a:lstStyle/>
          <a:p>
            <a:r>
              <a:rPr lang="en-CA" sz="2400" i="1" dirty="0" err="1" smtClean="0"/>
              <a:t>v</a:t>
            </a:r>
            <a:r>
              <a:rPr lang="en-CA" sz="2400" i="1" baseline="-25000" dirty="0" err="1" smtClean="0"/>
              <a:t>y</a:t>
            </a:r>
            <a:r>
              <a:rPr lang="en-CA" sz="2400" dirty="0" smtClean="0"/>
              <a:t> (m/s)</a:t>
            </a:r>
            <a:endParaRPr lang="en-CA" sz="2400" dirty="0"/>
          </a:p>
        </p:txBody>
      </p:sp>
      <p:sp>
        <p:nvSpPr>
          <p:cNvPr id="9" name="TextBox 8"/>
          <p:cNvSpPr txBox="1"/>
          <p:nvPr/>
        </p:nvSpPr>
        <p:spPr>
          <a:xfrm>
            <a:off x="1536412" y="3587295"/>
            <a:ext cx="1435008" cy="461665"/>
          </a:xfrm>
          <a:prstGeom prst="rect">
            <a:avLst/>
          </a:prstGeom>
          <a:noFill/>
        </p:spPr>
        <p:txBody>
          <a:bodyPr wrap="none" rtlCol="0">
            <a:spAutoFit/>
          </a:bodyPr>
          <a:lstStyle/>
          <a:p>
            <a:r>
              <a:rPr lang="en-CA" sz="2400" dirty="0" smtClean="0"/>
              <a:t>Going up</a:t>
            </a:r>
            <a:endParaRPr lang="en-CA" sz="2400" dirty="0"/>
          </a:p>
        </p:txBody>
      </p:sp>
      <p:sp>
        <p:nvSpPr>
          <p:cNvPr id="12" name="TextBox 11"/>
          <p:cNvSpPr txBox="1"/>
          <p:nvPr/>
        </p:nvSpPr>
        <p:spPr>
          <a:xfrm>
            <a:off x="8991600" y="6175563"/>
            <a:ext cx="1829347" cy="461665"/>
          </a:xfrm>
          <a:prstGeom prst="rect">
            <a:avLst/>
          </a:prstGeom>
          <a:noFill/>
        </p:spPr>
        <p:txBody>
          <a:bodyPr wrap="none" rtlCol="0">
            <a:spAutoFit/>
          </a:bodyPr>
          <a:lstStyle/>
          <a:p>
            <a:r>
              <a:rPr lang="en-CA" sz="2400" dirty="0" smtClean="0"/>
              <a:t>Going down</a:t>
            </a:r>
            <a:endParaRPr lang="en-CA" sz="2400" dirty="0"/>
          </a:p>
        </p:txBody>
      </p:sp>
      <p:cxnSp>
        <p:nvCxnSpPr>
          <p:cNvPr id="11" name="Straight Connector 10"/>
          <p:cNvCxnSpPr/>
          <p:nvPr/>
        </p:nvCxnSpPr>
        <p:spPr>
          <a:xfrm>
            <a:off x="2711668" y="3272502"/>
            <a:ext cx="5791200" cy="3433098"/>
          </a:xfrm>
          <a:prstGeom prst="line">
            <a:avLst/>
          </a:prstGeom>
          <a:ln w="57150">
            <a:solidFill>
              <a:srgbClr val="008000"/>
            </a:solidFill>
          </a:ln>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a:off x="5867400" y="3272502"/>
            <a:ext cx="4229100" cy="1765629"/>
            <a:chOff x="5867400" y="3272502"/>
            <a:chExt cx="4229100" cy="1765629"/>
          </a:xfrm>
        </p:grpSpPr>
        <p:cxnSp>
          <p:nvCxnSpPr>
            <p:cNvPr id="16" name="Straight Arrow Connector 15"/>
            <p:cNvCxnSpPr/>
            <p:nvPr/>
          </p:nvCxnSpPr>
          <p:spPr>
            <a:xfrm flipH="1">
              <a:off x="5867400" y="4114800"/>
              <a:ext cx="990600" cy="923331"/>
            </a:xfrm>
            <a:prstGeom prst="straightConnector1">
              <a:avLst/>
            </a:prstGeom>
            <a:ln>
              <a:tailEnd type="stealth" w="lg" len="lg"/>
            </a:ln>
          </p:spPr>
          <p:style>
            <a:lnRef idx="1">
              <a:schemeClr val="accent6"/>
            </a:lnRef>
            <a:fillRef idx="0">
              <a:schemeClr val="accent6"/>
            </a:fillRef>
            <a:effectRef idx="0">
              <a:schemeClr val="accent6"/>
            </a:effectRef>
            <a:fontRef idx="minor">
              <a:schemeClr val="tx1"/>
            </a:fontRef>
          </p:style>
        </p:cxnSp>
        <p:sp>
          <p:nvSpPr>
            <p:cNvPr id="18" name="TextBox 17"/>
            <p:cNvSpPr txBox="1"/>
            <p:nvPr/>
          </p:nvSpPr>
          <p:spPr>
            <a:xfrm>
              <a:off x="6362700" y="3272502"/>
              <a:ext cx="3733800" cy="830997"/>
            </a:xfrm>
            <a:prstGeom prst="rect">
              <a:avLst/>
            </a:prstGeom>
            <a:noFill/>
          </p:spPr>
          <p:txBody>
            <a:bodyPr wrap="square" rtlCol="0">
              <a:spAutoFit/>
            </a:bodyPr>
            <a:lstStyle/>
            <a:p>
              <a:r>
                <a:rPr lang="en-CA" sz="2400" dirty="0" smtClean="0">
                  <a:solidFill>
                    <a:schemeClr val="accent2"/>
                  </a:solidFill>
                </a:rPr>
                <a:t>What is the </a:t>
              </a:r>
              <a:r>
                <a:rPr lang="en-CA" sz="2400" i="1" dirty="0" smtClean="0">
                  <a:solidFill>
                    <a:schemeClr val="accent2"/>
                  </a:solidFill>
                </a:rPr>
                <a:t>slope</a:t>
              </a:r>
              <a:r>
                <a:rPr lang="en-CA" sz="2400" dirty="0" smtClean="0">
                  <a:solidFill>
                    <a:schemeClr val="accent2"/>
                  </a:solidFill>
                </a:rPr>
                <a:t> of the green line when </a:t>
              </a:r>
              <a:r>
                <a:rPr lang="en-CA" sz="2400" i="1" dirty="0" err="1" smtClean="0">
                  <a:solidFill>
                    <a:schemeClr val="accent2"/>
                  </a:solidFill>
                </a:rPr>
                <a:t>v</a:t>
              </a:r>
              <a:r>
                <a:rPr lang="en-CA" sz="2400" i="1" baseline="-25000" dirty="0" err="1" smtClean="0">
                  <a:solidFill>
                    <a:schemeClr val="accent2"/>
                  </a:solidFill>
                </a:rPr>
                <a:t>y</a:t>
              </a:r>
              <a:r>
                <a:rPr lang="en-CA" sz="2400" dirty="0" smtClean="0">
                  <a:solidFill>
                    <a:schemeClr val="accent2"/>
                  </a:solidFill>
                </a:rPr>
                <a:t> = 0?</a:t>
              </a:r>
              <a:endParaRPr lang="en-CA" sz="2400" dirty="0">
                <a:solidFill>
                  <a:schemeClr val="accent2"/>
                </a:solidFill>
              </a:endParaRPr>
            </a:p>
          </p:txBody>
        </p:sp>
      </p:grpSp>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5743080" y="4120560"/>
              <a:ext cx="4008240" cy="1068840"/>
            </p14:xfrm>
          </p:contentPart>
        </mc:Choice>
        <mc:Fallback xmlns="">
          <p:pic>
            <p:nvPicPr>
              <p:cNvPr id="2" name="Ink 1"/>
              <p:cNvPicPr/>
              <p:nvPr/>
            </p:nvPicPr>
            <p:blipFill>
              <a:blip r:embed="rId4"/>
              <a:stretch>
                <a:fillRect/>
              </a:stretch>
            </p:blipFill>
            <p:spPr>
              <a:xfrm>
                <a:off x="5735880" y="4112640"/>
                <a:ext cx="4017960" cy="1085400"/>
              </a:xfrm>
              <a:prstGeom prst="rect">
                <a:avLst/>
              </a:prstGeom>
            </p:spPr>
          </p:pic>
        </mc:Fallback>
      </mc:AlternateContent>
    </p:spTree>
    <p:extLst>
      <p:ext uri="{BB962C8B-B14F-4D97-AF65-F5344CB8AC3E}">
        <p14:creationId xmlns:p14="http://schemas.microsoft.com/office/powerpoint/2010/main" val="79461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1066800" y="228600"/>
            <a:ext cx="9753600" cy="490240"/>
          </a:xfrm>
        </p:spPr>
        <p:txBody>
          <a:bodyPr/>
          <a:lstStyle/>
          <a:p>
            <a:r>
              <a:rPr lang="en-US" sz="2800" b="1" dirty="0"/>
              <a:t>Class </a:t>
            </a:r>
            <a:r>
              <a:rPr lang="en-US" sz="2800" b="1" dirty="0" smtClean="0"/>
              <a:t>5 </a:t>
            </a:r>
            <a:r>
              <a:rPr lang="en-US" sz="2800" b="1" dirty="0" err="1"/>
              <a:t>Preclass</a:t>
            </a:r>
            <a:r>
              <a:rPr lang="en-US" sz="2800" b="1" dirty="0"/>
              <a:t> Quiz on </a:t>
            </a:r>
            <a:r>
              <a:rPr lang="en-US" sz="2800" b="1" dirty="0" err="1"/>
              <a:t>MasteringPhysics</a:t>
            </a:r>
            <a:endParaRPr lang="en-US" sz="2800" b="1" dirty="0"/>
          </a:p>
        </p:txBody>
      </p:sp>
      <p:sp>
        <p:nvSpPr>
          <p:cNvPr id="164867" name="Text Box 3"/>
          <p:cNvSpPr txBox="1">
            <a:spLocks noChangeArrowheads="1"/>
          </p:cNvSpPr>
          <p:nvPr/>
        </p:nvSpPr>
        <p:spPr bwMode="auto">
          <a:xfrm>
            <a:off x="1415716" y="838200"/>
            <a:ext cx="9372600" cy="5016758"/>
          </a:xfrm>
          <a:prstGeom prst="rect">
            <a:avLst/>
          </a:prstGeom>
          <a:noFill/>
          <a:ln w="9525">
            <a:noFill/>
            <a:miter lim="800000"/>
            <a:headEnd/>
            <a:tailEnd/>
          </a:ln>
          <a:effectLst/>
        </p:spPr>
        <p:txBody>
          <a:bodyPr wrap="square">
            <a:prstTxWarp prst="textNoShape">
              <a:avLst/>
            </a:prstTxWarp>
            <a:spAutoFit/>
          </a:bodyPr>
          <a:lstStyle/>
          <a:p>
            <a:pPr marL="257175" indent="-257175">
              <a:spcAft>
                <a:spcPts val="1200"/>
              </a:spcAft>
              <a:buClr>
                <a:srgbClr val="FF0000"/>
              </a:buClr>
              <a:buFont typeface="Wingdings" pitchFamily="2" charset="2"/>
              <a:buChar char="§"/>
            </a:pPr>
            <a:r>
              <a:rPr lang="en-US" sz="2800" dirty="0" smtClean="0"/>
              <a:t>How quickly our lofty ideals can fade…</a:t>
            </a:r>
          </a:p>
          <a:p>
            <a:pPr marL="257175" indent="-257175">
              <a:spcAft>
                <a:spcPts val="1200"/>
              </a:spcAft>
              <a:buClr>
                <a:srgbClr val="FF0000"/>
              </a:buClr>
              <a:buFont typeface="Wingdings" pitchFamily="2" charset="2"/>
              <a:buChar char="§"/>
            </a:pPr>
            <a:r>
              <a:rPr lang="en-US" sz="2800" dirty="0" smtClean="0"/>
              <a:t>Same student, two different comments on different days:</a:t>
            </a:r>
          </a:p>
          <a:p>
            <a:pPr marL="257175" indent="-257175">
              <a:spcAft>
                <a:spcPts val="1200"/>
              </a:spcAft>
              <a:buClr>
                <a:srgbClr val="FF0000"/>
              </a:buClr>
              <a:buFont typeface="Wingdings" pitchFamily="2" charset="2"/>
              <a:buChar char="§"/>
            </a:pPr>
            <a:r>
              <a:rPr lang="en-US" sz="2800" dirty="0" smtClean="0"/>
              <a:t>Tue. Sep. 9, 2014 11:30am: </a:t>
            </a:r>
            <a:r>
              <a:rPr lang="en-US" sz="2800" i="1" dirty="0" smtClean="0"/>
              <a:t>“</a:t>
            </a:r>
            <a:r>
              <a:rPr lang="en-CA" sz="2800" i="1" dirty="0"/>
              <a:t>Having no internet at home really motivates one to complete assignments ahead of time. Save money and get good grades kids, don't get internet</a:t>
            </a:r>
            <a:r>
              <a:rPr lang="en-CA" sz="2800" i="1" dirty="0" smtClean="0"/>
              <a:t>.”</a:t>
            </a:r>
          </a:p>
          <a:p>
            <a:pPr marL="257175" indent="-257175">
              <a:spcAft>
                <a:spcPts val="1200"/>
              </a:spcAft>
              <a:buClr>
                <a:srgbClr val="FF0000"/>
              </a:buClr>
              <a:buFont typeface="Wingdings" pitchFamily="2" charset="2"/>
              <a:buChar char="§"/>
            </a:pPr>
            <a:r>
              <a:rPr lang="en-CA" sz="2800" dirty="0" smtClean="0"/>
              <a:t>Sun. Sep. 21, 2014 12:31pm: </a:t>
            </a:r>
            <a:r>
              <a:rPr lang="en-US" sz="2800" i="1" dirty="0" smtClean="0"/>
              <a:t>“</a:t>
            </a:r>
            <a:r>
              <a:rPr lang="en-CA" sz="2800" i="1" dirty="0" smtClean="0"/>
              <a:t>MY </a:t>
            </a:r>
            <a:r>
              <a:rPr lang="en-CA" sz="2800" i="1" dirty="0"/>
              <a:t>APARTMENT FINALLY HAS INTERNET PRAISE THE LORD I CAN WATCH NETFLIX NOW. Also, free fall is cool</a:t>
            </a:r>
            <a:r>
              <a:rPr lang="en-CA" sz="2800" i="1" dirty="0" smtClean="0"/>
              <a:t>.”</a:t>
            </a:r>
            <a:endParaRPr lang="en-CA" sz="2800" i="1" dirty="0"/>
          </a:p>
          <a:p>
            <a:pPr>
              <a:spcAft>
                <a:spcPts val="1200"/>
              </a:spcAft>
              <a:buClr>
                <a:srgbClr val="FF0000"/>
              </a:buClr>
            </a:pPr>
            <a:endParaRPr lang="en-CA" sz="2800" i="1" dirty="0" smtClean="0"/>
          </a:p>
        </p:txBody>
      </p:sp>
    </p:spTree>
    <p:extLst>
      <p:ext uri="{BB962C8B-B14F-4D97-AF65-F5344CB8AC3E}">
        <p14:creationId xmlns:p14="http://schemas.microsoft.com/office/powerpoint/2010/main" val="32909055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486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486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486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554" name="Picture 2" descr="http://www.daviddarling.info/images/semicircular_canal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3229493"/>
            <a:ext cx="3429000" cy="3628507"/>
          </a:xfrm>
          <a:prstGeom prst="rect">
            <a:avLst/>
          </a:prstGeom>
          <a:noFill/>
          <a:extLst>
            <a:ext uri="{909E8E84-426E-40DD-AFC4-6F175D3DCCD1}">
              <a14:hiddenFill xmlns:a14="http://schemas.microsoft.com/office/drawing/2010/main">
                <a:solidFill>
                  <a:srgbClr val="FFFFFF"/>
                </a:solidFill>
              </a14:hiddenFill>
            </a:ext>
          </a:extLst>
        </p:spPr>
      </p:pic>
      <p:sp>
        <p:nvSpPr>
          <p:cNvPr id="5122" name="Rectangle 2"/>
          <p:cNvSpPr>
            <a:spLocks noGrp="1" noChangeArrowheads="1"/>
          </p:cNvSpPr>
          <p:nvPr>
            <p:ph type="title"/>
          </p:nvPr>
        </p:nvSpPr>
        <p:spPr>
          <a:xfrm>
            <a:off x="1981200" y="152400"/>
            <a:ext cx="8229600" cy="1219200"/>
          </a:xfrm>
        </p:spPr>
        <p:txBody>
          <a:bodyPr/>
          <a:lstStyle/>
          <a:p>
            <a:pPr eaLnBrk="1" hangingPunct="1"/>
            <a:r>
              <a:rPr lang="en-US" smtClean="0"/>
              <a:t>Last day I asked at the end of class:</a:t>
            </a:r>
          </a:p>
        </p:txBody>
      </p:sp>
      <p:sp>
        <p:nvSpPr>
          <p:cNvPr id="28675" name="Rectangle 3"/>
          <p:cNvSpPr>
            <a:spLocks noGrp="1" noChangeArrowheads="1"/>
          </p:cNvSpPr>
          <p:nvPr>
            <p:ph type="body" idx="1"/>
          </p:nvPr>
        </p:nvSpPr>
        <p:spPr>
          <a:xfrm>
            <a:off x="442912" y="1371600"/>
            <a:ext cx="7405688" cy="5257800"/>
          </a:xfrm>
        </p:spPr>
        <p:txBody>
          <a:bodyPr/>
          <a:lstStyle/>
          <a:p>
            <a:pPr eaLnBrk="1" hangingPunct="1"/>
            <a:r>
              <a:rPr lang="en-US" sz="2400" dirty="0"/>
              <a:t>Which is easier to </a:t>
            </a:r>
            <a:r>
              <a:rPr lang="en-US" sz="2400" b="1" dirty="0"/>
              <a:t>see</a:t>
            </a:r>
            <a:r>
              <a:rPr lang="en-US" sz="2400" dirty="0"/>
              <a:t>: velocity or acceleration?  </a:t>
            </a:r>
            <a:endParaRPr lang="en-US" sz="2400" dirty="0" smtClean="0"/>
          </a:p>
          <a:p>
            <a:pPr eaLnBrk="1" hangingPunct="1"/>
            <a:r>
              <a:rPr lang="en-US" sz="2400" dirty="0" smtClean="0"/>
              <a:t>ANSWER: velocity.  Our eyes are very good at noticing when things are moving, but it is difficult to tell if an object is accelerating or not just by looking at it.</a:t>
            </a:r>
            <a:endParaRPr lang="en-US" sz="2400" dirty="0"/>
          </a:p>
          <a:p>
            <a:pPr eaLnBrk="1" hangingPunct="1"/>
            <a:endParaRPr lang="en-US" sz="2400" dirty="0" smtClean="0"/>
          </a:p>
          <a:p>
            <a:pPr eaLnBrk="1" hangingPunct="1"/>
            <a:r>
              <a:rPr lang="en-US" sz="2400" dirty="0" smtClean="0"/>
              <a:t>Which </a:t>
            </a:r>
            <a:r>
              <a:rPr lang="en-US" sz="2400" dirty="0"/>
              <a:t>is easier to </a:t>
            </a:r>
            <a:r>
              <a:rPr lang="en-US" sz="2400" b="1" dirty="0"/>
              <a:t>feel</a:t>
            </a:r>
            <a:r>
              <a:rPr lang="en-US" sz="2400" dirty="0"/>
              <a:t>: velocity or acceleration?</a:t>
            </a:r>
          </a:p>
          <a:p>
            <a:pPr eaLnBrk="1" hangingPunct="1"/>
            <a:r>
              <a:rPr lang="en-US" sz="2400" dirty="0" smtClean="0"/>
              <a:t>ANSWER: acceleration.  Since velocity is relative, it is actually </a:t>
            </a:r>
            <a:r>
              <a:rPr lang="en-US" sz="2400" b="1" dirty="0" smtClean="0"/>
              <a:t>impossible</a:t>
            </a:r>
            <a:r>
              <a:rPr lang="en-US" sz="2400" dirty="0" smtClean="0"/>
              <a:t> to feel if you are moving or not!  But it is very easy to feel if you are accelerating.  The semicircular canals in your ears are designed specifically to detect acceleration.</a:t>
            </a:r>
          </a:p>
        </p:txBody>
      </p:sp>
      <p:pic>
        <p:nvPicPr>
          <p:cNvPr id="3" name="Mouse in the TTC subway">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8005233" y="990600"/>
            <a:ext cx="3725333" cy="2095500"/>
          </a:xfrm>
          <a:prstGeom prst="rect">
            <a:avLst/>
          </a:prstGeom>
        </p:spPr>
      </p:pic>
      <p:sp>
        <p:nvSpPr>
          <p:cNvPr id="4" name="TextBox 3"/>
          <p:cNvSpPr txBox="1"/>
          <p:nvPr/>
        </p:nvSpPr>
        <p:spPr>
          <a:xfrm>
            <a:off x="8254316" y="724096"/>
            <a:ext cx="3227165" cy="246221"/>
          </a:xfrm>
          <a:prstGeom prst="rect">
            <a:avLst/>
          </a:prstGeom>
          <a:noFill/>
        </p:spPr>
        <p:txBody>
          <a:bodyPr wrap="none" rtlCol="0">
            <a:spAutoFit/>
          </a:bodyPr>
          <a:lstStyle/>
          <a:p>
            <a:r>
              <a:rPr lang="en-CA" sz="1000" dirty="0" smtClean="0"/>
              <a:t>Video by Aaron </a:t>
            </a:r>
            <a:r>
              <a:rPr lang="en-CA" sz="1000" dirty="0" err="1" smtClean="0"/>
              <a:t>Lazare</a:t>
            </a:r>
            <a:r>
              <a:rPr lang="en-CA" sz="1000" dirty="0"/>
              <a:t> </a:t>
            </a:r>
            <a:r>
              <a:rPr lang="en-CA" sz="1000" dirty="0">
                <a:hlinkClick r:id="rId6"/>
              </a:rPr>
              <a:t>http://</a:t>
            </a:r>
            <a:r>
              <a:rPr lang="en-CA" sz="1000" dirty="0" smtClean="0">
                <a:hlinkClick r:id="rId6"/>
              </a:rPr>
              <a:t>youtu.be/sxkcHnogPLE</a:t>
            </a:r>
            <a:r>
              <a:rPr lang="en-CA" sz="1000" dirty="0" smtClean="0"/>
              <a:t> ]</a:t>
            </a:r>
            <a:endParaRPr lang="en-CA" sz="1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67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3"/>
                    </p:tgtEl>
                  </p:cond>
                </p:stCondLst>
                <p:endSync evt="end" delay="0">
                  <p:rtn val="all"/>
                </p:endSync>
                <p:childTnLst>
                  <p:par>
                    <p:cTn id="16" fill="hold">
                      <p:stCondLst>
                        <p:cond delay="0"/>
                      </p:stCondLst>
                      <p:childTnLst>
                        <p:par>
                          <p:cTn id="17" fill="hold">
                            <p:stCondLst>
                              <p:cond delay="0"/>
                            </p:stCondLst>
                            <p:childTnLst>
                              <p:par>
                                <p:cTn id="18" presetID="2" presetClass="mediacall" presetSubtype="0" fill="hold" nodeType="clickEffect">
                                  <p:stCondLst>
                                    <p:cond delay="0"/>
                                  </p:stCondLst>
                                  <p:childTnLst>
                                    <p:cmd type="call" cmd="togglePause">
                                      <p:cBhvr>
                                        <p:cTn id="19" dur="1" fill="hold"/>
                                        <p:tgtEl>
                                          <p:spTgt spid="3"/>
                                        </p:tgtEl>
                                      </p:cBhvr>
                                    </p:cmd>
                                  </p:childTnLst>
                                </p:cTn>
                              </p:par>
                            </p:childTnLst>
                          </p:cTn>
                        </p:par>
                      </p:childTnLst>
                    </p:cTn>
                  </p:par>
                </p:childTnLst>
              </p:cTn>
              <p:nextCondLst>
                <p:cond evt="onClick" delay="0">
                  <p:tgtEl>
                    <p:spTgt spid="3"/>
                  </p:tgtEl>
                </p:cond>
              </p:nextCondLst>
            </p:seq>
            <p:video>
              <p:cMediaNode vol="80000">
                <p:cTn id="20" fill="hold" display="0">
                  <p:stCondLst>
                    <p:cond delay="indefinite"/>
                  </p:stCondLst>
                </p:cTn>
                <p:tgtEl>
                  <p:spTgt spid="3"/>
                </p:tgtEl>
              </p:cMediaNode>
            </p:video>
          </p:childTnLst>
        </p:cTn>
      </p:par>
    </p:tnLst>
    <p:bldLst>
      <p:bldP spid="28675" grpId="0" build="p"/>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Arial"/>
        <a:cs typeface="Arial"/>
      </a:majorFont>
      <a:minorFont>
        <a:latin typeface="Arial"/>
        <a:ea typeface="Arial"/>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43</TotalTime>
  <Words>2145</Words>
  <Application>Microsoft Office PowerPoint</Application>
  <PresentationFormat>Custom</PresentationFormat>
  <Paragraphs>186</Paragraphs>
  <Slides>29</Slides>
  <Notes>11</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1" baseType="lpstr">
      <vt:lpstr>Default Design</vt:lpstr>
      <vt:lpstr>Equation</vt:lpstr>
      <vt:lpstr>PHY131H1F Class 5</vt:lpstr>
      <vt:lpstr>Clicker Question</vt:lpstr>
      <vt:lpstr>Problem Set 1 on MasteringPhysics</vt:lpstr>
      <vt:lpstr>Class 5 Preclass Quiz on MasteringPhysics</vt:lpstr>
      <vt:lpstr>Class 5 Preclass Quiz on MasteringPhysics</vt:lpstr>
      <vt:lpstr>Class 5 Preclass Quiz on MasteringPhysics</vt:lpstr>
      <vt:lpstr>Class 5 Preclass Quiz on MasteringPhysics</vt:lpstr>
      <vt:lpstr>Class 5 Preclass Quiz on MasteringPhysics</vt:lpstr>
      <vt:lpstr>Last day I asked at the end of class:</vt:lpstr>
      <vt:lpstr>Clicker Question</vt:lpstr>
      <vt:lpstr>Very few things in real life have constant acceleration!!!</vt:lpstr>
      <vt:lpstr>Free Fall</vt:lpstr>
      <vt:lpstr>Free Fall—How Fast?</vt:lpstr>
      <vt:lpstr>PowerPoint Presentation</vt:lpstr>
      <vt:lpstr>Free Fall—How Far?</vt:lpstr>
      <vt:lpstr>Class 5 Preclass Quiz on MasteringPhysics</vt:lpstr>
      <vt:lpstr>A 600 g basketball and a 60 g tennis ball are dropped from rest at a height of 3 m above the ground. As they fall to the ground, air resistance is negligible. Which of the following statements is true for the balls as they fall?</vt:lpstr>
      <vt:lpstr>A 600 g basketball and a 60 g tennis ball are dropped from rest at a height of 3 m above the ground. As they fall to the ground, air resistance is negligible. Which of the following statements is true for the balls as they fall?</vt:lpstr>
      <vt:lpstr>Motion on an Inclined Plane</vt:lpstr>
      <vt:lpstr>Announcements</vt:lpstr>
      <vt:lpstr>At time t = 0, small red marble is released from rest at the top of a smooth, frictionless incline that is at an angle θ relative to the horizontal.  The red marble begins rolling down the incline.  A short time later, when t = T, a blue marble is released from rest at the top of the same incline, and begins to roll in the same direction as the red marble.  At a time t = 2T, what is the speed of the red marble relative to the blue marble? </vt:lpstr>
      <vt:lpstr>Instantaneous Acceleration</vt:lpstr>
      <vt:lpstr>Finding Velocity from the Acceleration</vt:lpstr>
      <vt:lpstr>PowerPoint Presentation</vt:lpstr>
      <vt:lpstr>PowerPoint Presentation</vt:lpstr>
      <vt:lpstr>When Acceleration Changes Abruptly</vt:lpstr>
      <vt:lpstr>PowerPoint Presentation</vt:lpstr>
      <vt:lpstr>PowerPoint Presentation</vt:lpstr>
      <vt:lpstr>Before Class 6 on Wednesda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harlow</dc:creator>
  <cp:lastModifiedBy>Jason Harlow</cp:lastModifiedBy>
  <cp:revision>158</cp:revision>
  <cp:lastPrinted>2012-09-19T13:44:37Z</cp:lastPrinted>
  <dcterms:created xsi:type="dcterms:W3CDTF">2011-01-19T21:36:26Z</dcterms:created>
  <dcterms:modified xsi:type="dcterms:W3CDTF">2014-09-24T10:07: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